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D1A95B5" w14:textId="77777777" w:rsidR="00830164" w:rsidRPr="00BF6FA2" w:rsidRDefault="00830164" w:rsidP="00830164">
      <w:pPr>
        <w:spacing w:before="60" w:after="60" w:line="288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BF6FA2">
        <w:rPr>
          <w:rFonts w:ascii="Times New Roman" w:hAnsi="Times New Roman" w:cs="Times New Roman"/>
          <w:b/>
          <w:bCs/>
          <w:color w:val="FF0000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matte">
            <w14:bevelT w14:w="63500" w14:h="12700" w14:prst="angle"/>
            <w14:contourClr>
              <w14:schemeClr w14:val="bg1">
                <w14:lumMod w14:val="65000"/>
              </w14:schemeClr>
            </w14:contourClr>
          </w14:props3d>
        </w:rPr>
        <w:t>CHUYÊN ĐỀ 3:  PHÉP CHIA HẾT VÀ PHÉP CHIACÓ DƯ</w:t>
      </w:r>
    </w:p>
    <w:p w14:paraId="5FEE1832" w14:textId="77777777" w:rsidR="00830164" w:rsidRPr="00BF6FA2" w:rsidRDefault="00830164" w:rsidP="00830164">
      <w:pPr>
        <w:spacing w:before="60" w:after="60" w:line="288" w:lineRule="auto"/>
        <w:ind w:right="850"/>
        <w:jc w:val="center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C00000"/>
          <w:sz w:val="24"/>
          <w:szCs w:val="24"/>
        </w:rPr>
        <w:t>CHỦ ĐỀ 3: DÙNG TÍNH CHẤT CHỨNG MINH BÀI TOÁN CHIA HẾT</w:t>
      </w:r>
    </w:p>
    <w:p w14:paraId="4C230F07" w14:textId="77777777" w:rsidR="00081068" w:rsidRPr="00BF6FA2" w:rsidRDefault="00081068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</w:p>
    <w:p w14:paraId="780469B7" w14:textId="77777777" w:rsidR="007B5BA8" w:rsidRPr="00BF6FA2" w:rsidRDefault="00344DA6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PHẦN I.</w:t>
      </w:r>
      <w:r w:rsidR="00F80FC1"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TÓM TẮT LÝ THUYẾT</w:t>
      </w:r>
    </w:p>
    <w:p w14:paraId="5C587A14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1. TÍNH CHẤT CHUNG</w:t>
      </w:r>
    </w:p>
    <w:p w14:paraId="495040FC" w14:textId="75C072BF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1)</w:t>
      </w:r>
      <w:r w:rsidR="00F456AA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2CE99D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4pt;height:15.55pt" o:ole="">
            <v:imagedata r:id="rId8" o:title=""/>
          </v:shape>
          <o:OLEObject Type="Embed" ProgID="Equation.DSMT4" ShapeID="_x0000_i1025" DrawAspect="Content" ObjectID="_1716414230" r:id="rId9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193B7037">
          <v:shape id="_x0000_i1026" type="#_x0000_t75" style="width:19.45pt;height:15.55pt" o:ole="">
            <v:imagedata r:id="rId10" o:title=""/>
          </v:shape>
          <o:OLEObject Type="Embed" ProgID="Equation.DSMT4" ShapeID="_x0000_i1026" DrawAspect="Content" ObjectID="_1716414231" r:id="rId11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184CBC0F">
          <v:shape id="_x0000_i1027" type="#_x0000_t75" style="width:21.4pt;height:15.55pt" o:ole="">
            <v:imagedata r:id="rId12" o:title=""/>
          </v:shape>
          <o:OLEObject Type="Embed" ProgID="Equation.DSMT4" ShapeID="_x0000_i1027" DrawAspect="Content" ObjectID="_1716414232" r:id="rId13"/>
        </w:object>
      </w:r>
    </w:p>
    <w:p w14:paraId="26D9D6B8" w14:textId="31E54D27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2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40" w:dyaOrig="300" w14:anchorId="52D74944">
          <v:shape id="_x0000_i1028" type="#_x0000_t75" style="width:22.05pt;height:15.55pt" o:ole="">
            <v:imagedata r:id="rId14" o:title=""/>
          </v:shape>
          <o:OLEObject Type="Embed" ProgID="Equation.DSMT4" ShapeID="_x0000_i1028" DrawAspect="Content" ObjectID="_1716414233" r:id="rId15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ới mọi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82289ED">
          <v:shape id="_x0000_i1029" type="#_x0000_t75" style="width:9.1pt;height:11.7pt" o:ole="">
            <v:imagedata r:id="rId16" o:title=""/>
          </v:shape>
          <o:OLEObject Type="Embed" ProgID="Equation.DSMT4" ShapeID="_x0000_i1029" DrawAspect="Content" ObjectID="_1716414234" r:id="rId17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khác 0</w:t>
      </w:r>
    </w:p>
    <w:p w14:paraId="0E0F1C26" w14:textId="7294926D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3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501202DE">
          <v:shape id="_x0000_i1030" type="#_x0000_t75" style="width:19.45pt;height:15.55pt" o:ole="">
            <v:imagedata r:id="rId18" o:title=""/>
          </v:shape>
          <o:OLEObject Type="Embed" ProgID="Equation.DSMT4" ShapeID="_x0000_i1030" DrawAspect="Content" ObjectID="_1716414235" r:id="rId19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ới mọi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E04DA36">
          <v:shape id="_x0000_i1031" type="#_x0000_t75" style="width:9.1pt;height:14.25pt" o:ole="">
            <v:imagedata r:id="rId20" o:title=""/>
          </v:shape>
          <o:OLEObject Type="Embed" ProgID="Equation.DSMT4" ShapeID="_x0000_i1031" DrawAspect="Content" ObjectID="_1716414236" r:id="rId21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khác 0</w:t>
      </w:r>
    </w:p>
    <w:p w14:paraId="74B7A655" w14:textId="4B1F4392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4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>Bất cứ số nào cũng chia hết cho 1</w:t>
      </w:r>
    </w:p>
    <w:p w14:paraId="4475047D" w14:textId="77777777" w:rsidR="00F80FC1" w:rsidRPr="00BF6FA2" w:rsidRDefault="00F17F8F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2</w:t>
      </w:r>
      <w:r w:rsidR="00F80FC1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. TÍNH CHẤT CHIA HẾT CỦA TỔNG, HIỆU</w:t>
      </w:r>
    </w:p>
    <w:p w14:paraId="583A01C1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B34221B">
          <v:shape id="_x0000_i1032" type="#_x0000_t75" style="width:19.45pt;height:15.55pt" o:ole="">
            <v:imagedata r:id="rId22" o:title=""/>
          </v:shape>
          <o:OLEObject Type="Embed" ProgID="Equation.DSMT4" ShapeID="_x0000_i1032" DrawAspect="Content" ObjectID="_1716414237" r:id="rId23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ùng chia hết cho m 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1A0D5382">
          <v:shape id="_x0000_i1033" type="#_x0000_t75" style="width:27.25pt;height:14.25pt" o:ole="">
            <v:imagedata r:id="rId24" o:title=""/>
          </v:shape>
          <o:OLEObject Type="Embed" ProgID="Equation.DSMT4" ShapeID="_x0000_i1033" DrawAspect="Content" ObjectID="_1716414238" r:id="rId25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C4952B5">
          <v:shape id="_x0000_i1034" type="#_x0000_t75" style="width:12.95pt;height:11.7pt" o:ole="">
            <v:imagedata r:id="rId26" o:title=""/>
          </v:shape>
          <o:OLEObject Type="Embed" ProgID="Equation.DSMT4" ShapeID="_x0000_i1034" DrawAspect="Content" ObjectID="_1716414239" r:id="rId27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3F6B13C">
          <v:shape id="_x0000_i1035" type="#_x0000_t75" style="width:26.6pt;height:14.25pt" o:ole="">
            <v:imagedata r:id="rId28" o:title=""/>
          </v:shape>
          <o:OLEObject Type="Embed" ProgID="Equation.DSMT4" ShapeID="_x0000_i1035" DrawAspect="Content" ObjectID="_1716414240" r:id="rId29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9FA2F93">
          <v:shape id="_x0000_i1036" type="#_x0000_t75" style="width:12.95pt;height:11.7pt" o:ole="">
            <v:imagedata r:id="rId26" o:title=""/>
          </v:shape>
          <o:OLEObject Type="Embed" ProgID="Equation.DSMT4" ShapeID="_x0000_i1036" DrawAspect="Content" ObjectID="_1716414241" r:id="rId30"/>
        </w:object>
      </w:r>
    </w:p>
    <w:p w14:paraId="44623ADB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>- Tổng</w: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(Hiệu)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ủa 2 số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E000014">
          <v:shape id="_x0000_i1037" type="#_x0000_t75" style="width:12.95pt;height:11.7pt" o:ole="">
            <v:imagedata r:id="rId26" o:title=""/>
          </v:shape>
          <o:OLEObject Type="Embed" ProgID="Equation.DSMT4" ShapeID="_x0000_i1037" DrawAspect="Content" ObjectID="_1716414242" r:id="rId31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và 1 trong 2 số ấy chia hết cho m thì số còn lại cũ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10FEBC4">
          <v:shape id="_x0000_i1038" type="#_x0000_t75" style="width:12.95pt;height:11.7pt" o:ole="">
            <v:imagedata r:id="rId26" o:title=""/>
          </v:shape>
          <o:OLEObject Type="Embed" ProgID="Equation.DSMT4" ShapeID="_x0000_i1038" DrawAspect="Content" ObjectID="_1716414243" r:id="rId32"/>
        </w:objec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778B310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1 trong 2 số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AD47248">
          <v:shape id="_x0000_i1039" type="#_x0000_t75" style="width:19.45pt;height:15.55pt" o:ole="">
            <v:imagedata r:id="rId33" o:title=""/>
          </v:shape>
          <o:OLEObject Type="Embed" ProgID="Equation.DSMT4" ShapeID="_x0000_i1039" DrawAspect="Content" ObjectID="_1716414244" r:id="rId34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330F0D9">
          <v:shape id="_x0000_i1040" type="#_x0000_t75" style="width:12.95pt;height:11.7pt" o:ole="">
            <v:imagedata r:id="rId26" o:title=""/>
          </v:shape>
          <o:OLEObject Type="Embed" ProgID="Equation.DSMT4" ShapeID="_x0000_i1040" DrawAspect="Content" ObjectID="_1716414245" r:id="rId35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số kia khô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794939D">
          <v:shape id="_x0000_i1041" type="#_x0000_t75" style="width:12.95pt;height:11.7pt" o:ole="">
            <v:imagedata r:id="rId26" o:title=""/>
          </v:shape>
          <o:OLEObject Type="Embed" ProgID="Equation.DSMT4" ShapeID="_x0000_i1041" DrawAspect="Content" ObjectID="_1716414246" r:id="rId36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tổng, hiệu của chúng khô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9EFE5A0">
          <v:shape id="_x0000_i1042" type="#_x0000_t75" style="width:12.95pt;height:11.7pt" o:ole="">
            <v:imagedata r:id="rId26" o:title=""/>
          </v:shape>
          <o:OLEObject Type="Embed" ProgID="Equation.DSMT4" ShapeID="_x0000_i1042" DrawAspect="Content" ObjectID="_1716414247" r:id="rId37"/>
        </w:objec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C7A1593" w14:textId="77777777" w:rsidR="00F80FC1" w:rsidRPr="00BF6FA2" w:rsidRDefault="00F17F8F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3. TÍNH CHẤT CHIA HẾT CỦA 1 TÍCH</w:t>
      </w:r>
    </w:p>
    <w:p w14:paraId="329A7B0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một thừa số của tích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348DAB5">
          <v:shape id="_x0000_i1043" type="#_x0000_t75" style="width:12.95pt;height:11.7pt" o:ole="">
            <v:imagedata r:id="rId26" o:title=""/>
          </v:shape>
          <o:OLEObject Type="Embed" ProgID="Equation.DSMT4" ShapeID="_x0000_i1043" DrawAspect="Content" ObjectID="_1716414248" r:id="rId38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tích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CFB1258">
          <v:shape id="_x0000_i1044" type="#_x0000_t75" style="width:12.95pt;height:11.7pt" o:ole="">
            <v:imagedata r:id="rId26" o:title=""/>
          </v:shape>
          <o:OLEObject Type="Embed" ProgID="Equation.DSMT4" ShapeID="_x0000_i1044" DrawAspect="Content" ObjectID="_1716414249" r:id="rId39"/>
        </w:object>
      </w:r>
    </w:p>
    <w:p w14:paraId="6B6F629C" w14:textId="77777777" w:rsidR="008D4235" w:rsidRPr="00BF6FA2" w:rsidRDefault="008D4235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6FB837A">
          <v:shape id="_x0000_i1045" type="#_x0000_t75" style="width:9.1pt;height:11.7pt" o:ole="">
            <v:imagedata r:id="rId40" o:title=""/>
          </v:shape>
          <o:OLEObject Type="Embed" ProgID="Equation.DSMT4" ShapeID="_x0000_i1045" DrawAspect="Content" ObjectID="_1716414250" r:id="rId41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9EF9A10">
          <v:shape id="_x0000_i1046" type="#_x0000_t75" style="width:12.95pt;height:11.7pt" o:ole="">
            <v:imagedata r:id="rId26" o:title=""/>
          </v:shape>
          <o:OLEObject Type="Embed" ProgID="Equation.DSMT4" ShapeID="_x0000_i1046" DrawAspect="Content" ObjectID="_1716414251" r:id="rId42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i bội của a cũ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7F6413C">
          <v:shape id="_x0000_i1047" type="#_x0000_t75" style="width:12.95pt;height:11.7pt" o:ole="">
            <v:imagedata r:id="rId26" o:title=""/>
          </v:shape>
          <o:OLEObject Type="Embed" ProgID="Equation.DSMT4" ShapeID="_x0000_i1047" DrawAspect="Content" ObjectID="_1716414252" r:id="rId43"/>
        </w:object>
      </w:r>
    </w:p>
    <w:p w14:paraId="2B26E00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D318A84">
          <v:shape id="_x0000_i1048" type="#_x0000_t75" style="width:9.1pt;height:11.7pt" o:ole="">
            <v:imagedata r:id="rId40" o:title=""/>
          </v:shape>
          <o:OLEObject Type="Embed" ProgID="Equation.DSMT4" ShapeID="_x0000_i1048" DrawAspect="Content" ObjectID="_1716414253" r:id="rId44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09BBD33">
          <v:shape id="_x0000_i1049" type="#_x0000_t75" style="width:12.95pt;height:11.7pt" o:ole="">
            <v:imagedata r:id="rId26" o:title=""/>
          </v:shape>
          <o:OLEObject Type="Embed" ProgID="Equation.DSMT4" ShapeID="_x0000_i1049" DrawAspect="Content" ObjectID="_1716414254" r:id="rId45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1B61FCC">
          <v:shape id="_x0000_i1050" type="#_x0000_t75" style="width:9.1pt;height:14.25pt" o:ole="">
            <v:imagedata r:id="rId46" o:title=""/>
          </v:shape>
          <o:OLEObject Type="Embed" ProgID="Equation.DSMT4" ShapeID="_x0000_i1050" DrawAspect="Content" ObjectID="_1716414255" r:id="rId47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n 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2EEBFE2">
          <v:shape id="_x0000_i1051" type="#_x0000_t75" style="width:18.15pt;height:14.25pt" o:ole="">
            <v:imagedata r:id="rId48" o:title=""/>
          </v:shape>
          <o:OLEObject Type="Embed" ProgID="Equation.DSMT4" ShapeID="_x0000_i1051" DrawAspect="Content" ObjectID="_1716414256" r:id="rId49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220" w14:anchorId="3C4414B9">
          <v:shape id="_x0000_i1052" type="#_x0000_t75" style="width:21.4pt;height:11.7pt" o:ole="">
            <v:imagedata r:id="rId50" o:title=""/>
          </v:shape>
          <o:OLEObject Type="Embed" ProgID="Equation.DSMT4" ShapeID="_x0000_i1052" DrawAspect="Content" ObjectID="_1716414257" r:id="rId51"/>
        </w:object>
      </w:r>
    </w:p>
    <w:p w14:paraId="0D6E236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ADBCBF6">
          <v:shape id="_x0000_i1053" type="#_x0000_t75" style="width:9.1pt;height:11.7pt" o:ole="">
            <v:imagedata r:id="rId40" o:title=""/>
          </v:shape>
          <o:OLEObject Type="Embed" ProgID="Equation.DSMT4" ShapeID="_x0000_i1053" DrawAspect="Content" ObjectID="_1716414258" r:id="rId52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D2C4C2B">
          <v:shape id="_x0000_i1054" type="#_x0000_t75" style="width:9.1pt;height:14.25pt" o:ole="">
            <v:imagedata r:id="rId46" o:title=""/>
          </v:shape>
          <o:OLEObject Type="Embed" ProgID="Equation.DSMT4" ShapeID="_x0000_i1054" DrawAspect="Content" ObjectID="_1716414259" r:id="rId53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: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2773097B">
          <v:shape id="_x0000_i1055" type="#_x0000_t75" style="width:33.1pt;height:15.55pt" o:ole="">
            <v:imagedata r:id="rId54" o:title=""/>
          </v:shape>
          <o:OLEObject Type="Embed" ProgID="Equation.DSMT4" ShapeID="_x0000_i1055" DrawAspect="Content" ObjectID="_1716414260" r:id="rId55"/>
        </w:object>
      </w:r>
    </w:p>
    <w:p w14:paraId="5551B1C3" w14:textId="77777777" w:rsidR="008E7122" w:rsidRPr="00BF6FA2" w:rsidRDefault="007629EA" w:rsidP="00081068">
      <w:pPr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4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. CÁC TÍNH CHẤT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 xml:space="preserve"> KHÁC:</w:t>
      </w:r>
    </w:p>
    <w:p w14:paraId="3A1D6347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1)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140" w:dyaOrig="340" w14:anchorId="033F70E7">
          <v:shape id="_x0000_i1056" type="#_x0000_t75" style="width:56.45pt;height:16.85pt" o:ole="">
            <v:imagedata r:id="rId56" o:title=""/>
          </v:shape>
          <o:OLEObject Type="Embed" ProgID="Equation.DSMT4" ShapeID="_x0000_i1056" DrawAspect="Content" ObjectID="_1716414261" r:id="rId57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147661AE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2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840" w:dyaOrig="340" w14:anchorId="33DB10C1">
          <v:shape id="_x0000_i1057" type="#_x0000_t75" style="width:42.15pt;height:16.85pt" o:ole="">
            <v:imagedata r:id="rId58" o:title=""/>
          </v:shape>
          <o:OLEObject Type="Embed" ProgID="Equation.DSMT4" ShapeID="_x0000_i1057" DrawAspect="Content" ObjectID="_1716414262" r:id="rId59"/>
        </w:object>
      </w:r>
      <w:r w:rsidR="007629EA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761E96DA">
          <v:shape id="_x0000_i1058" type="#_x0000_t75" style="width:36.3pt;height:15.55pt" o:ole="">
            <v:imagedata r:id="rId60" o:title=""/>
          </v:shape>
          <o:OLEObject Type="Embed" ProgID="Equation.DSMT4" ShapeID="_x0000_i1058" DrawAspect="Content" ObjectID="_1716414263" r:id="rId61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1C8DFD3F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3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00" w:dyaOrig="340" w14:anchorId="0E8E18C4">
          <v:shape id="_x0000_i1059" type="#_x0000_t75" style="width:73.95pt;height:16.85pt" o:ole="">
            <v:imagedata r:id="rId62" o:title=""/>
          </v:shape>
          <o:OLEObject Type="Embed" ProgID="Equation.DSMT4" ShapeID="_x0000_i1059" DrawAspect="Content" ObjectID="_1716414264" r:id="rId63"/>
        </w:object>
      </w:r>
    </w:p>
    <w:p w14:paraId="0E3913BC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4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40" w:dyaOrig="340" w14:anchorId="7C58DC82">
          <v:shape id="_x0000_i1060" type="#_x0000_t75" style="width:116.75pt;height:16.85pt" o:ole="">
            <v:imagedata r:id="rId64" o:title=""/>
          </v:shape>
          <o:OLEObject Type="Embed" ProgID="Equation.DSMT4" ShapeID="_x0000_i1060" DrawAspect="Content" ObjectID="_1716414265" r:id="rId65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3EB6CF77" w14:textId="77777777" w:rsidR="008E7122" w:rsidRPr="00BF6FA2" w:rsidRDefault="007629EA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5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060" w:dyaOrig="340" w14:anchorId="7810681A">
          <v:shape id="_x0000_i1061" type="#_x0000_t75" style="width:102.5pt;height:16.85pt" o:ole="">
            <v:imagedata r:id="rId66" o:title=""/>
          </v:shape>
          <o:OLEObject Type="Embed" ProgID="Equation.DSMT4" ShapeID="_x0000_i1061" DrawAspect="Content" ObjectID="_1716414266" r:id="rId67"/>
        </w:object>
      </w:r>
    </w:p>
    <w:p w14:paraId="0641DC9B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6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80" w:dyaOrig="340" w14:anchorId="28769778">
          <v:shape id="_x0000_i1062" type="#_x0000_t75" style="width:138.8pt;height:16.85pt" o:ole="">
            <v:imagedata r:id="rId68" o:title=""/>
          </v:shape>
          <o:OLEObject Type="Embed" ProgID="Equation.DSMT4" ShapeID="_x0000_i1062" DrawAspect="Content" ObjectID="_1716414267" r:id="rId69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27B8C7A7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7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000" w:dyaOrig="340" w14:anchorId="689DB154">
          <v:shape id="_x0000_i1063" type="#_x0000_t75" style="width:100.55pt;height:16.85pt" o:ole="">
            <v:imagedata r:id="rId70" o:title=""/>
          </v:shape>
          <o:OLEObject Type="Embed" ProgID="Equation.DSMT4" ShapeID="_x0000_i1063" DrawAspect="Content" ObjectID="_1716414268" r:id="rId71"/>
        </w:object>
      </w:r>
    </w:p>
    <w:p w14:paraId="76D024FC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8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299" w:dyaOrig="340" w14:anchorId="04A8E273">
          <v:shape id="_x0000_i1064" type="#_x0000_t75" style="width:115.45pt;height:16.85pt" o:ole="">
            <v:imagedata r:id="rId72" o:title=""/>
          </v:shape>
          <o:OLEObject Type="Embed" ProgID="Equation.DSMT4" ShapeID="_x0000_i1064" DrawAspect="Content" ObjectID="_1716414269" r:id="rId73"/>
        </w:object>
      </w:r>
    </w:p>
    <w:p w14:paraId="2A27D727" w14:textId="77777777" w:rsidR="007629EA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9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580" w:dyaOrig="340" w14:anchorId="5E03FDB6">
          <v:shape id="_x0000_i1065" type="#_x0000_t75" style="width:29.2pt;height:16.85pt" o:ole="">
            <v:imagedata r:id="rId74" o:title=""/>
          </v:shape>
          <o:OLEObject Type="Embed" ProgID="Equation.DSMT4" ShapeID="_x0000_i1065" DrawAspect="Content" ObjectID="_1716414270" r:id="rId75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(p là số nguyên tố) thì hoặc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60" w:dyaOrig="340" w14:anchorId="5A292833">
          <v:shape id="_x0000_i1066" type="#_x0000_t75" style="width:23.35pt;height:16.85pt" o:ole="">
            <v:imagedata r:id="rId76" o:title=""/>
          </v:shape>
          <o:OLEObject Type="Embed" ProgID="Equation.DSMT4" ShapeID="_x0000_i1066" DrawAspect="Content" ObjectID="_1716414271" r:id="rId77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40" w:dyaOrig="340" w14:anchorId="77F81ABE">
          <v:shape id="_x0000_i1067" type="#_x0000_t75" style="width:22.05pt;height:16.85pt" o:ole="">
            <v:imagedata r:id="rId78" o:title=""/>
          </v:shape>
          <o:OLEObject Type="Embed" ProgID="Equation.DSMT4" ShapeID="_x0000_i1067" DrawAspect="Content" ObjectID="_1716414272" r:id="rId79"/>
        </w:object>
      </w:r>
    </w:p>
    <w:p w14:paraId="5575B388" w14:textId="77777777" w:rsidR="008E7122" w:rsidRPr="00BF6FA2" w:rsidRDefault="008A5885" w:rsidP="00081068">
      <w:pPr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5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. CÁC TÍNH CHẤT SUY LUẬN ĐƯỢC</w:t>
      </w:r>
    </w:p>
    <w:p w14:paraId="1F75435F" w14:textId="5093F913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rong hai số tự nhiên liên tiếp có một số chẵn và một số lẻ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70A65A9E" w14:textId="57C7280A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ổng hai số tự nhiên liên tiếp là một số lẻ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38EF47B3" w14:textId="0E57F52E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ích hai số tự nhiên liên tiếp là một số chẵn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4E9E71DF" w14:textId="5F65AE9D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ích hai số chẵn liên tiếp chia hết cho 8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2F835BAB" w14:textId="5AE8B31F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ổng của hai số tự nhiên bất kỳ là một số lẻ thì có một số tự nhiên là số chẵn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5D6078ED" w14:textId="77777777" w:rsidR="008F69EC" w:rsidRPr="00BF6FA2" w:rsidRDefault="008F69EC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lastRenderedPageBreak/>
        <w:t>PHẦ</w:t>
      </w:r>
      <w:r w:rsidR="00D41980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N II.</w:t>
      </w:r>
      <w:r w:rsidR="00C009D8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CÁC DẠNG BÀI</w:t>
      </w:r>
    </w:p>
    <w:p w14:paraId="590BF2B7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1, Dạng 1: Chứng minh một biểu thức chia hết cho </w:t>
      </w:r>
      <w:r w:rsidR="00F456AA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một số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. </w:t>
      </w:r>
    </w:p>
    <w:p w14:paraId="3A6B2F6C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2, Dạng 2: Cho một biểu thức chia hết cho </w:t>
      </w:r>
      <w:r w:rsidR="00520CEE" w:rsidRPr="00BF6FA2">
        <w:rPr>
          <w:rFonts w:ascii="Times New Roman" w:hAnsi="Times New Roman" w:cs="Times New Roman"/>
          <w:position w:val="-6"/>
          <w:sz w:val="24"/>
          <w:szCs w:val="24"/>
        </w:rPr>
        <w:object w:dxaOrig="279" w:dyaOrig="220" w14:anchorId="0426F2A6">
          <v:shape id="_x0000_i1068" type="#_x0000_t75" style="width:13.6pt;height:11.7pt" o:ole="">
            <v:imagedata r:id="rId80" o:title=""/>
          </v:shape>
          <o:OLEObject Type="Embed" ProgID="Equation.DSMT4" ShapeID="_x0000_i1068" DrawAspect="Content" ObjectID="_1716414273" r:id="rId81"/>
        </w:objec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 chứng minh một biểu thức khác chia hết cho </w:t>
      </w:r>
      <w:r w:rsidR="00520CEE" w:rsidRPr="00BF6FA2">
        <w:rPr>
          <w:rFonts w:ascii="Times New Roman" w:hAnsi="Times New Roman" w:cs="Times New Roman"/>
          <w:position w:val="-6"/>
          <w:sz w:val="24"/>
          <w:szCs w:val="24"/>
        </w:rPr>
        <w:object w:dxaOrig="279" w:dyaOrig="220" w14:anchorId="65377516">
          <v:shape id="_x0000_i1069" type="#_x0000_t75" style="width:13.6pt;height:11.7pt" o:ole="">
            <v:imagedata r:id="rId82" o:title=""/>
          </v:shape>
          <o:OLEObject Type="Embed" ProgID="Equation.DSMT4" ShapeID="_x0000_i1069" DrawAspect="Content" ObjectID="_1716414274" r:id="rId83"/>
        </w:objec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. </w:t>
      </w:r>
    </w:p>
    <w:p w14:paraId="3D070D03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3, Dạng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3: Tìm </w:t>
      </w:r>
      <w:r w:rsidR="00520CEE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B93C255">
          <v:shape id="_x0000_i1070" type="#_x0000_t75" style="width:9.1pt;height:11.7pt" o:ole="">
            <v:imagedata r:id="rId84" o:title=""/>
          </v:shape>
          <o:OLEObject Type="Embed" ProgID="Equation.DSMT4" ShapeID="_x0000_i1070" DrawAspect="Content" ObjectID="_1716414275" r:id="rId85"/>
        </w:objec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 để </w:t>
      </w:r>
      <w:r w:rsidR="00ED430D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biểu thức </w:t>
      </w:r>
      <w:r w:rsidR="00520CEE" w:rsidRPr="00BF6FA2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0E92FB97">
          <v:shape id="_x0000_i1071" type="#_x0000_t75" style="width:26.6pt;height:15.55pt" o:ole="">
            <v:imagedata r:id="rId86" o:title=""/>
          </v:shape>
          <o:OLEObject Type="Embed" ProgID="Equation.DSMT4" ShapeID="_x0000_i1071" DrawAspect="Content" ObjectID="_1716414276" r:id="rId87"/>
        </w:objec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chia hết cho </w:t>
      </w:r>
      <w:r w:rsidR="00ED430D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biểu thức </w:t>
      </w:r>
      <w:r w:rsidR="00520CEE" w:rsidRPr="00BF6FA2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7CA98FC">
          <v:shape id="_x0000_i1072" type="#_x0000_t75" style="width:26.6pt;height:15.55pt" o:ole="">
            <v:imagedata r:id="rId88" o:title=""/>
          </v:shape>
          <o:OLEObject Type="Embed" ProgID="Equation.DSMT4" ShapeID="_x0000_i1072" DrawAspect="Content" ObjectID="_1716414277" r:id="rId89"/>
        </w:object>
      </w:r>
    </w:p>
    <w:p w14:paraId="528B1091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4, Dạng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4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Bài toán chứng minh chia hết liên quan đến số chính phương.</w:t>
      </w:r>
    </w:p>
    <w:p w14:paraId="3C077AC5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5,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5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Chứng minh một biểu thức chia hết cho một biểu thức.</w:t>
      </w:r>
    </w:p>
    <w:p w14:paraId="05FDA738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6,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6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Chứng minh chia hết từ một đẳng thức cho trước.</w:t>
      </w:r>
    </w:p>
    <w:p w14:paraId="252E5E67" w14:textId="77777777" w:rsidR="008A5885" w:rsidRPr="00BF6FA2" w:rsidRDefault="008E7122" w:rsidP="00293F2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1: </w:t>
      </w:r>
      <w:r w:rsidR="008A5885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Chứng minh một biểu thức chia hết cho một </w:t>
      </w:r>
      <w:r w:rsidR="00B7105B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số</w:t>
      </w:r>
      <w:r w:rsidR="00B73E6D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</w:t>
      </w:r>
    </w:p>
    <w:p w14:paraId="7EE85720" w14:textId="77777777" w:rsidR="008E7122" w:rsidRPr="00BF6FA2" w:rsidRDefault="00830164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 xml:space="preserve">I. Phương pháp giải: </w:t>
      </w:r>
      <w:r w:rsidR="004C7BED"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hứng minh biểu thức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25BE02C">
          <v:shape id="_x0000_i1073" type="#_x0000_t75" style="width:12.95pt;height:13.6pt" o:ole="">
            <v:imagedata r:id="rId90" o:title=""/>
          </v:shape>
          <o:OLEObject Type="Embed" ProgID="Equation.DSMT4" ShapeID="_x0000_i1073" DrawAspect="Content" ObjectID="_1716414278" r:id="rId91"/>
        </w:object>
      </w:r>
      <w:r w:rsidR="004C7BED"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số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9B3F603">
          <v:shape id="_x0000_i1074" type="#_x0000_t75" style="width:12.95pt;height:11.7pt" o:ole="">
            <v:imagedata r:id="rId92" o:title=""/>
          </v:shape>
          <o:OLEObject Type="Embed" ProgID="Equation.DSMT4" ShapeID="_x0000_i1074" DrawAspect="Content" ObjectID="_1716414279" r:id="rId93"/>
        </w:object>
      </w:r>
      <w:r w:rsidR="004C7BED"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3263724B" w14:textId="77777777" w:rsidR="00081068" w:rsidRPr="00BF6FA2" w:rsidRDefault="00081068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iết biểu thức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7F1BF03">
          <v:shape id="_x0000_i1075" type="#_x0000_t75" style="width:12.95pt;height:13.6pt" o:ole="">
            <v:imagedata r:id="rId90" o:title=""/>
          </v:shape>
          <o:OLEObject Type="Embed" ProgID="Equation.DSMT4" ShapeID="_x0000_i1075" DrawAspect="Content" ObjectID="_1716414280" r:id="rId94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ành một tổng(hiệu) các số trong đó mỗi số đều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0399B7A">
          <v:shape id="_x0000_i1076" type="#_x0000_t75" style="width:12.95pt;height:11.7pt" o:ole="">
            <v:imagedata r:id="rId92" o:title=""/>
          </v:shape>
          <o:OLEObject Type="Embed" ProgID="Equation.DSMT4" ShapeID="_x0000_i1076" DrawAspect="Content" ObjectID="_1716414281" r:id="rId9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ừ đó suy r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D0E5271">
          <v:shape id="_x0000_i1077" type="#_x0000_t75" style="width:12.95pt;height:13.6pt" o:ole="">
            <v:imagedata r:id="rId90" o:title=""/>
          </v:shape>
          <o:OLEObject Type="Embed" ProgID="Equation.DSMT4" ShapeID="_x0000_i1077" DrawAspect="Content" ObjectID="_1716414282" r:id="rId96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97D7898">
          <v:shape id="_x0000_i1078" type="#_x0000_t75" style="width:12.95pt;height:11.7pt" o:ole="">
            <v:imagedata r:id="rId92" o:title=""/>
          </v:shape>
          <o:OLEObject Type="Embed" ProgID="Equation.DSMT4" ShapeID="_x0000_i1078" DrawAspect="Content" ObjectID="_1716414283" r:id="rId97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2C2470E7" w14:textId="77777777" w:rsidR="00081068" w:rsidRPr="00BF6FA2" w:rsidRDefault="00081068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iết biểu thức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D8813E4">
          <v:shape id="_x0000_i1079" type="#_x0000_t75" style="width:12.95pt;height:13.6pt" o:ole="">
            <v:imagedata r:id="rId90" o:title=""/>
          </v:shape>
          <o:OLEObject Type="Embed" ProgID="Equation.DSMT4" ShapeID="_x0000_i1079" DrawAspect="Content" ObjectID="_1716414284" r:id="rId98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ành một tích các thừa số trong đó có thừa số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8700644">
          <v:shape id="_x0000_i1080" type="#_x0000_t75" style="width:12.95pt;height:11.7pt" o:ole="">
            <v:imagedata r:id="rId92" o:title=""/>
          </v:shape>
          <o:OLEObject Type="Embed" ProgID="Equation.DSMT4" ShapeID="_x0000_i1080" DrawAspect="Content" ObjectID="_1716414285" r:id="rId99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ừ đó suy r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CAD4309">
          <v:shape id="_x0000_i1081" type="#_x0000_t75" style="width:12.95pt;height:13.6pt" o:ole="">
            <v:imagedata r:id="rId90" o:title=""/>
          </v:shape>
          <o:OLEObject Type="Embed" ProgID="Equation.DSMT4" ShapeID="_x0000_i1081" DrawAspect="Content" ObjectID="_1716414286" r:id="rId100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DF16C11">
          <v:shape id="_x0000_i1082" type="#_x0000_t75" style="width:12.95pt;height:11.7pt" o:ole="">
            <v:imagedata r:id="rId92" o:title=""/>
          </v:shape>
          <o:OLEObject Type="Embed" ProgID="Equation.DSMT4" ShapeID="_x0000_i1082" DrawAspect="Content" ObjectID="_1716414287" r:id="rId101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0D0C169A" w14:textId="77777777" w:rsidR="00081068" w:rsidRPr="00BF6FA2" w:rsidRDefault="00081068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iết m thành một tích các thừa số nguyên tố cùng nhau và chỉ ra biểu thức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1CB79B5">
          <v:shape id="_x0000_i1083" type="#_x0000_t75" style="width:12.95pt;height:13.6pt" o:ole="">
            <v:imagedata r:id="rId90" o:title=""/>
          </v:shape>
          <o:OLEObject Type="Embed" ProgID="Equation.DSMT4" ShapeID="_x0000_i1083" DrawAspect="Content" ObjectID="_1716414288" r:id="rId102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các thừa số của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608CAB3">
          <v:shape id="_x0000_i1084" type="#_x0000_t75" style="width:12.95pt;height:11.7pt" o:ole="">
            <v:imagedata r:id="rId92" o:title=""/>
          </v:shape>
          <o:OLEObject Type="Embed" ProgID="Equation.DSMT4" ShapeID="_x0000_i1084" DrawAspect="Content" ObjectID="_1716414289" r:id="rId103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ừ đó suy r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A552CD7">
          <v:shape id="_x0000_i1085" type="#_x0000_t75" style="width:12.95pt;height:13.6pt" o:ole="">
            <v:imagedata r:id="rId90" o:title=""/>
          </v:shape>
          <o:OLEObject Type="Embed" ProgID="Equation.DSMT4" ShapeID="_x0000_i1085" DrawAspect="Content" ObjectID="_1716414290" r:id="rId104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0A60F98">
          <v:shape id="_x0000_i1086" type="#_x0000_t75" style="width:12.95pt;height:11.7pt" o:ole="">
            <v:imagedata r:id="rId92" o:title=""/>
          </v:shape>
          <o:OLEObject Type="Embed" ProgID="Equation.DSMT4" ShapeID="_x0000_i1086" DrawAspect="Content" ObjectID="_1716414291" r:id="rId10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23CBCCC4" w14:textId="77777777" w:rsidR="00081068" w:rsidRPr="00BF6FA2" w:rsidRDefault="00081068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iết biểu thức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DB10BBE">
          <v:shape id="_x0000_i1087" type="#_x0000_t75" style="width:12.95pt;height:13.6pt" o:ole="">
            <v:imagedata r:id="rId90" o:title=""/>
          </v:shape>
          <o:OLEObject Type="Embed" ProgID="Equation.DSMT4" ShapeID="_x0000_i1087" DrawAspect="Content" ObjectID="_1716414292" r:id="rId106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C1C437A">
          <v:shape id="_x0000_i1088" type="#_x0000_t75" style="width:12.95pt;height:11.7pt" o:ole="">
            <v:imagedata r:id="rId92" o:title=""/>
          </v:shape>
          <o:OLEObject Type="Embed" ProgID="Equation.DSMT4" ShapeID="_x0000_i1088" DrawAspect="Content" ObjectID="_1716414293" r:id="rId107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ành một tích các thừa số và chỉ ra mỗi thừa số củ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35575C9">
          <v:shape id="_x0000_i1089" type="#_x0000_t75" style="width:12.95pt;height:13.6pt" o:ole="">
            <v:imagedata r:id="rId90" o:title=""/>
          </v:shape>
          <o:OLEObject Type="Embed" ProgID="Equation.DSMT4" ShapeID="_x0000_i1089" DrawAspect="Content" ObjectID="_1716414294" r:id="rId108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một thừa số của m từ đó suy r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0949163">
          <v:shape id="_x0000_i1090" type="#_x0000_t75" style="width:12.95pt;height:13.6pt" o:ole="">
            <v:imagedata r:id="rId90" o:title=""/>
          </v:shape>
          <o:OLEObject Type="Embed" ProgID="Equation.DSMT4" ShapeID="_x0000_i1090" DrawAspect="Content" ObjectID="_1716414295" r:id="rId109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E9A560F">
          <v:shape id="_x0000_i1091" type="#_x0000_t75" style="width:12.95pt;height:11.7pt" o:ole="">
            <v:imagedata r:id="rId92" o:title=""/>
          </v:shape>
          <o:OLEObject Type="Embed" ProgID="Equation.DSMT4" ShapeID="_x0000_i1091" DrawAspect="Content" ObjectID="_1716414296" r:id="rId110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5C7B453B" w14:textId="77777777" w:rsidR="00081068" w:rsidRPr="00BF6FA2" w:rsidRDefault="00081068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iết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1E46826">
          <v:shape id="_x0000_i1092" type="#_x0000_t75" style="width:12.95pt;height:13.6pt" o:ole="">
            <v:imagedata r:id="rId90" o:title=""/>
          </v:shape>
          <o:OLEObject Type="Embed" ProgID="Equation.DSMT4" ShapeID="_x0000_i1092" DrawAspect="Content" ObjectID="_1716414297" r:id="rId111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ành một tổng hoặc hiệu các số mà có tổng hoặc hiệu các số dư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27C4676">
          <v:shape id="_x0000_i1093" type="#_x0000_t75" style="width:12.95pt;height:11.7pt" o:ole="">
            <v:imagedata r:id="rId92" o:title=""/>
          </v:shape>
          <o:OLEObject Type="Embed" ProgID="Equation.DSMT4" ShapeID="_x0000_i1093" DrawAspect="Content" ObjectID="_1716414298" r:id="rId112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ừ đó suy r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4A7C95F">
          <v:shape id="_x0000_i1094" type="#_x0000_t75" style="width:12.95pt;height:13.6pt" o:ole="">
            <v:imagedata r:id="rId90" o:title=""/>
          </v:shape>
          <o:OLEObject Type="Embed" ProgID="Equation.DSMT4" ShapeID="_x0000_i1094" DrawAspect="Content" ObjectID="_1716414299" r:id="rId113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3E53DAB">
          <v:shape id="_x0000_i1095" type="#_x0000_t75" style="width:12.95pt;height:11.7pt" o:ole="">
            <v:imagedata r:id="rId92" o:title=""/>
          </v:shape>
          <o:OLEObject Type="Embed" ProgID="Equation.DSMT4" ShapeID="_x0000_i1095" DrawAspect="Content" ObjectID="_1716414300" r:id="rId114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001BD3F6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ụ thể ta có thể vận dụng các PHƯƠNG PHÁP sau: </w:t>
      </w:r>
    </w:p>
    <w:p w14:paraId="469F2A95" w14:textId="77777777" w:rsidR="00D959B2" w:rsidRPr="00BF6FA2" w:rsidRDefault="00D959B2" w:rsidP="0083016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+ PHƯƠNG PHÁP 1: Nếu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C7BB923">
          <v:shape id="_x0000_i1096" type="#_x0000_t75" style="width:12.95pt;height:13.6pt" o:ole="">
            <v:imagedata r:id="rId90" o:title=""/>
          </v:shape>
          <o:OLEObject Type="Embed" ProgID="Equation.DSMT4" ShapeID="_x0000_i1096" DrawAspect="Content" ObjectID="_1716414301" r:id="rId11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một số cụ thể ta vận dụng dấu hiệu chia hết 2; 3; 4; 8; 9; 11; ... để chứng minh.</w:t>
      </w:r>
    </w:p>
    <w:p w14:paraId="63316208" w14:textId="77777777" w:rsidR="00D959B2" w:rsidRPr="00BF6FA2" w:rsidRDefault="00D959B2" w:rsidP="0083016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+ PHƯƠNG PHÁP 2: Nếu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17A62C2">
          <v:shape id="_x0000_i1097" type="#_x0000_t75" style="width:12.95pt;height:13.6pt" o:ole="">
            <v:imagedata r:id="rId90" o:title=""/>
          </v:shape>
          <o:OLEObject Type="Embed" ProgID="Equation.DSMT4" ShapeID="_x0000_i1097" DrawAspect="Content" ObjectID="_1716414302" r:id="rId11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tổng hoặc hiệu các số, ta cần phân tích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F2B8DCF">
          <v:shape id="_x0000_i1098" type="#_x0000_t75" style="width:12.95pt;height:13.6pt" o:ole="">
            <v:imagedata r:id="rId90" o:title=""/>
          </v:shape>
          <o:OLEObject Type="Embed" ProgID="Equation.DSMT4" ShapeID="_x0000_i1098" DrawAspect="Content" ObjectID="_1716414303" r:id="rId11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đưa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4EC162B">
          <v:shape id="_x0000_i1099" type="#_x0000_t75" style="width:12.95pt;height:13.6pt" o:ole="">
            <v:imagedata r:id="rId90" o:title=""/>
          </v:shape>
          <o:OLEObject Type="Embed" ProgID="Equation.DSMT4" ShapeID="_x0000_i1099" DrawAspect="Content" ObjectID="_1716414304" r:id="rId11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ề hoặc hiệu hoặc tích của các số có dấu hiệu chia hết rồi áp dụng tính chất chia hết của tổng (hiệu) hoặc tích để chứng minh. </w:t>
      </w:r>
    </w:p>
    <w:p w14:paraId="788AB534" w14:textId="4ED34F9A" w:rsidR="00D959B2" w:rsidRPr="00BF6FA2" w:rsidRDefault="00D959B2" w:rsidP="0083016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+ PHƯƠNG PHÁP 3: </w: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Để chứng minh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01B2C89">
          <v:shape id="_x0000_i1100" type="#_x0000_t75" style="width:12.95pt;height:13.6pt" o:ole="">
            <v:imagedata r:id="rId90" o:title=""/>
          </v:shape>
          <o:OLEObject Type="Embed" ProgID="Equation.DSMT4" ShapeID="_x0000_i1100" DrawAspect="Content" ObjectID="_1716414305" r:id="rId119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 chia hết cho </w:t>
      </w:r>
      <w:r w:rsidR="00503925" w:rsidRPr="00BF6FA2">
        <w:rPr>
          <w:rFonts w:ascii="Times New Roman" w:eastAsia="Calibri" w:hAnsi="Times New Roman" w:cs="Times New Roman"/>
          <w:spacing w:val="-14"/>
          <w:position w:val="-10"/>
          <w:sz w:val="24"/>
          <w:szCs w:val="24"/>
          <w:lang w:val="nl-NL"/>
        </w:rPr>
        <w:object w:dxaOrig="240" w:dyaOrig="260" w14:anchorId="5C2FC5B9">
          <v:shape id="_x0000_i1101" type="#_x0000_t75" style="width:12.95pt;height:12.95pt" o:ole="">
            <v:imagedata r:id="rId120" o:title=""/>
          </v:shape>
          <o:OLEObject Type="Embed" ProgID="Equation.DSMT4" ShapeID="_x0000_i1101" DrawAspect="Content" ObjectID="_1716414306" r:id="rId121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, ta xét mọi trường hợp về số dư khi chia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D887776">
          <v:shape id="_x0000_i1102" type="#_x0000_t75" style="width:12.95pt;height:13.6pt" o:ole="">
            <v:imagedata r:id="rId90" o:title=""/>
          </v:shape>
          <o:OLEObject Type="Embed" ProgID="Equation.DSMT4" ShapeID="_x0000_i1102" DrawAspect="Content" ObjectID="_1716414307" r:id="rId122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 cho </w:t>
      </w:r>
      <w:r w:rsidR="00503925" w:rsidRPr="00BF6FA2">
        <w:rPr>
          <w:rFonts w:ascii="Times New Roman" w:eastAsia="Calibri" w:hAnsi="Times New Roman" w:cs="Times New Roman"/>
          <w:spacing w:val="-14"/>
          <w:position w:val="-10"/>
          <w:sz w:val="24"/>
          <w:szCs w:val="24"/>
          <w:lang w:val="nl-NL"/>
        </w:rPr>
        <w:object w:dxaOrig="240" w:dyaOrig="260" w14:anchorId="77FD6331">
          <v:shape id="_x0000_i1103" type="#_x0000_t75" style="width:12.95pt;height:12.95pt" o:ole="">
            <v:imagedata r:id="rId120" o:title=""/>
          </v:shape>
          <o:OLEObject Type="Embed" ProgID="Equation.DSMT4" ShapeID="_x0000_i1103" DrawAspect="Content" ObjectID="_1716414308" r:id="rId123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>.</w:t>
      </w:r>
    </w:p>
    <w:p w14:paraId="7C568618" w14:textId="77777777" w:rsidR="00D959B2" w:rsidRPr="00BF6FA2" w:rsidRDefault="00D959B2" w:rsidP="0083016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+ PHƯƠNG PHÁP 4: Ngoài ra ta cũng có thể dùng cách tìm chữ số tận cùng của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75BAEBA">
          <v:shape id="_x0000_i1104" type="#_x0000_t75" style="width:12.95pt;height:13.6pt" o:ole="">
            <v:imagedata r:id="rId90" o:title=""/>
          </v:shape>
          <o:OLEObject Type="Embed" ProgID="Equation.DSMT4" ShapeID="_x0000_i1104" DrawAspect="Content" ObjectID="_1716414309" r:id="rId124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 để chứng minh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34AECA4">
          <v:shape id="_x0000_i1105" type="#_x0000_t75" style="width:12.95pt;height:13.6pt" o:ole="">
            <v:imagedata r:id="rId90" o:title=""/>
          </v:shape>
          <o:OLEObject Type="Embed" ProgID="Equation.DSMT4" ShapeID="_x0000_i1105" DrawAspect="Content" ObjectID="_1716414310" r:id="rId125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 chia hết cho một số.</w:t>
      </w:r>
    </w:p>
    <w:p w14:paraId="1E6350D0" w14:textId="3849AC89" w:rsidR="00D959B2" w:rsidRPr="00BF6FA2" w:rsidRDefault="00D959B2" w:rsidP="0083016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+ PHƯƠNG PHÁP 5: Nếu </w:t>
      </w:r>
      <w:r w:rsidR="00645540"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00" w14:anchorId="0C65059B">
          <v:shape id="_x0000_i1106" type="#_x0000_t75" style="width:26.6pt;height:15.55pt" o:ole="">
            <v:imagedata r:id="rId126" o:title=""/>
          </v:shape>
          <o:OLEObject Type="Embed" ProgID="Equation.DSMT4" ShapeID="_x0000_i1106" DrawAspect="Content" ObjectID="_1716414311" r:id="rId127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à </w:t>
      </w:r>
      <w:r w:rsidR="00645540" w:rsidRPr="00BF6FA2">
        <w:rPr>
          <w:rFonts w:ascii="Times New Roman" w:hAnsi="Times New Roman" w:cs="Times New Roman"/>
          <w:position w:val="-6"/>
          <w:sz w:val="24"/>
          <w:szCs w:val="24"/>
        </w:rPr>
        <w:object w:dxaOrig="460" w:dyaOrig="300" w14:anchorId="1A94BD5D">
          <v:shape id="_x0000_i1107" type="#_x0000_t75" style="width:22.05pt;height:15.55pt" o:ole="">
            <v:imagedata r:id="rId128" o:title=""/>
          </v:shape>
          <o:OLEObject Type="Embed" ProgID="Equation.DSMT4" ShapeID="_x0000_i1107" DrawAspect="Content" ObjectID="_1716414312" r:id="rId129"/>
        </w:object>
      </w:r>
      <w:r w:rsidR="00503925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mà </w:t>
      </w:r>
      <w:r w:rsidR="00645540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7315926">
          <v:shape id="_x0000_i1108" type="#_x0000_t75" style="width:12.95pt;height:11.7pt" o:ole="">
            <v:imagedata r:id="rId130" o:title=""/>
          </v:shape>
          <o:OLEObject Type="Embed" ProgID="Equation.DSMT4" ShapeID="_x0000_i1108" DrawAspect="Content" ObjectID="_1716414313" r:id="rId13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="00645540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B35E1C5">
          <v:shape id="_x0000_i1109" type="#_x0000_t75" style="width:9.1pt;height:11.7pt" o:ole="">
            <v:imagedata r:id="rId132" o:title=""/>
          </v:shape>
          <o:OLEObject Type="Embed" ProgID="Equation.DSMT4" ShapeID="_x0000_i1109" DrawAspect="Content" ObjectID="_1716414314" r:id="rId133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hai số nguyên tố cùng nhau thì </w:t>
      </w:r>
      <w:r w:rsidR="00645540" w:rsidRPr="00BF6FA2">
        <w:rPr>
          <w:rFonts w:ascii="Times New Roman" w:hAnsi="Times New Roman" w:cs="Times New Roman"/>
          <w:position w:val="-6"/>
          <w:sz w:val="24"/>
          <w:szCs w:val="24"/>
        </w:rPr>
        <w:object w:dxaOrig="680" w:dyaOrig="300" w14:anchorId="7D2309AC">
          <v:shape id="_x0000_i1110" type="#_x0000_t75" style="width:35.05pt;height:15.55pt" o:ole="">
            <v:imagedata r:id="rId134" o:title=""/>
          </v:shape>
          <o:OLEObject Type="Embed" ProgID="Equation.DSMT4" ShapeID="_x0000_i1110" DrawAspect="Content" ObjectID="_1716414315" r:id="rId13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</w:p>
    <w:p w14:paraId="63200C69" w14:textId="77777777" w:rsidR="008E7122" w:rsidRPr="00BF6FA2" w:rsidRDefault="008E7122" w:rsidP="00081068">
      <w:pPr>
        <w:spacing w:before="80" w:after="80" w:line="288" w:lineRule="auto"/>
        <w:jc w:val="left"/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I.</w:t>
      </w:r>
      <w:r w:rsidR="00830164"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 xml:space="preserve"> </w:t>
      </w: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Bài toán</w:t>
      </w:r>
    </w:p>
    <w:p w14:paraId="5F88F19B" w14:textId="77777777" w:rsidR="00311911" w:rsidRPr="00BF6FA2" w:rsidRDefault="008E7122" w:rsidP="00081068">
      <w:pPr>
        <w:spacing w:before="80" w:after="80" w:line="288" w:lineRule="auto"/>
        <w:ind w:right="850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ài 1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311911" w:rsidRPr="00BF6FA2">
        <w:rPr>
          <w:rFonts w:ascii="Times New Roman" w:hAnsi="Times New Roman" w:cs="Times New Roman"/>
          <w:sz w:val="24"/>
          <w:szCs w:val="24"/>
          <w:lang w:val="vi-VN"/>
        </w:rPr>
        <w:t>Chứng minh rằng</w:t>
      </w:r>
    </w:p>
    <w:p w14:paraId="23A9C2DE" w14:textId="77777777" w:rsidR="008E7122" w:rsidRPr="00BF6FA2" w:rsidRDefault="00311911" w:rsidP="00830164">
      <w:pPr>
        <w:spacing w:before="80" w:after="80" w:line="288" w:lineRule="auto"/>
        <w:ind w:right="850" w:firstLine="720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520" w:dyaOrig="320" w14:anchorId="4436F3C9">
          <v:shape id="_x0000_i1111" type="#_x0000_t75" style="width:76.55pt;height:15.55pt" o:ole="">
            <v:imagedata r:id="rId136" o:title=""/>
          </v:shape>
          <o:OLEObject Type="Embed" ProgID="Equation.DSMT4" ShapeID="_x0000_i1111" DrawAspect="Content" ObjectID="_1716414316" r:id="rId137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          b.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160" w:dyaOrig="320" w14:anchorId="0B3339DE">
          <v:shape id="_x0000_i1112" type="#_x0000_t75" style="width:108.3pt;height:15.55pt" o:ole="">
            <v:imagedata r:id="rId138" o:title=""/>
          </v:shape>
          <o:OLEObject Type="Embed" ProgID="Equation.DSMT4" ShapeID="_x0000_i1112" DrawAspect="Content" ObjectID="_1716414317" r:id="rId139"/>
        </w:object>
      </w:r>
    </w:p>
    <w:p w14:paraId="42A58648" w14:textId="5410BE7E" w:rsidR="008E712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Lời giải</w:t>
      </w:r>
    </w:p>
    <w:p w14:paraId="631D4482" w14:textId="77777777" w:rsidR="00830164" w:rsidRPr="00BF6FA2" w:rsidRDefault="008E7122" w:rsidP="00830164">
      <w:pPr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)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30164"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</w:rPr>
        <w:t>Cách 1: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</w:t>
      </w:r>
    </w:p>
    <w:p w14:paraId="74DA0C96" w14:textId="77777777" w:rsidR="008E7122" w:rsidRPr="00BF6FA2" w:rsidRDefault="008E7122" w:rsidP="00830164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0" w:dyaOrig="320" w14:anchorId="473FB6F1">
          <v:shape id="_x0000_i1113" type="#_x0000_t75" style="width:129.75pt;height:15.55pt" o:ole="">
            <v:imagedata r:id="rId140" o:title=""/>
          </v:shape>
          <o:OLEObject Type="Embed" ProgID="Equation.DSMT4" ShapeID="_x0000_i1113" DrawAspect="Content" ObjectID="_1716414318" r:id="rId14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và </w:t>
      </w:r>
      <w:r w:rsidR="00311911" w:rsidRPr="00BF6FA2">
        <w:rPr>
          <w:rFonts w:ascii="Times New Roman" w:hAnsi="Times New Roman" w:cs="Times New Roman"/>
          <w:position w:val="-6"/>
          <w:sz w:val="24"/>
          <w:szCs w:val="24"/>
        </w:rPr>
        <w:object w:dxaOrig="1100" w:dyaOrig="300" w14:anchorId="725A055A">
          <v:shape id="_x0000_i1114" type="#_x0000_t75" style="width:56.45pt;height:14.9pt" o:ole="">
            <v:imagedata r:id="rId142" o:title=""/>
          </v:shape>
          <o:OLEObject Type="Embed" ProgID="Equation.DSMT4" ShapeID="_x0000_i1114" DrawAspect="Content" ObjectID="_1716414319" r:id="rId14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6C21BCC4" w14:textId="77777777" w:rsidR="008E7122" w:rsidRPr="00BF6FA2" w:rsidRDefault="008E7122" w:rsidP="00830164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Lại có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80" w:dyaOrig="320" w14:anchorId="028C4AAE">
          <v:shape id="_x0000_i1115" type="#_x0000_t75" style="width:38.9pt;height:15.55pt" o:ole="">
            <v:imagedata r:id="rId144" o:title=""/>
          </v:shape>
          <o:OLEObject Type="Embed" ProgID="Equation.DSMT4" ShapeID="_x0000_i1115" DrawAspect="Content" ObjectID="_1716414320" r:id="rId145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có tổng các chữ số là 9 nên chia hết cho 9. Vậy A chia hết cho 72</w:t>
      </w:r>
    </w:p>
    <w:p w14:paraId="6553A928" w14:textId="77777777" w:rsidR="00830164" w:rsidRPr="00BF6FA2" w:rsidRDefault="008E7122" w:rsidP="00830164">
      <w:pPr>
        <w:spacing w:before="80" w:after="80" w:line="288" w:lineRule="auto"/>
        <w:ind w:firstLine="720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vi-VN"/>
        </w:rPr>
        <w:lastRenderedPageBreak/>
        <w:t>Cách 2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: </w:t>
      </w:r>
    </w:p>
    <w:p w14:paraId="558D4A68" w14:textId="77777777" w:rsidR="008E7122" w:rsidRPr="00BF6FA2" w:rsidRDefault="008E7122" w:rsidP="00830164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80" w:dyaOrig="320" w14:anchorId="5B19A7C9">
          <v:shape id="_x0000_i1116" type="#_x0000_t75" style="width:38.9pt;height:15.55pt" o:ole="">
            <v:imagedata r:id="rId146" o:title=""/>
          </v:shape>
          <o:OLEObject Type="Embed" ProgID="Equation.DSMT4" ShapeID="_x0000_i1116" DrawAspect="Content" ObjectID="_1716414321" r:id="rId147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có ba chữ số tận cùng là 008 nên chia hết cho 8</w:t>
      </w:r>
    </w:p>
    <w:p w14:paraId="286C60AF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F5043"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="00311911" w:rsidRPr="00BF6FA2">
        <w:rPr>
          <w:rFonts w:ascii="Times New Roman" w:hAnsi="Times New Roman" w:cs="Times New Roman"/>
          <w:position w:val="-38"/>
          <w:sz w:val="24"/>
          <w:szCs w:val="24"/>
        </w:rPr>
        <w:object w:dxaOrig="3739" w:dyaOrig="639" w14:anchorId="0246BB2B">
          <v:shape id="_x0000_i1117" type="#_x0000_t75" style="width:200.45pt;height:32.45pt" o:ole="">
            <v:imagedata r:id="rId148" o:title=""/>
          </v:shape>
          <o:OLEObject Type="Embed" ProgID="Equation.DSMT4" ShapeID="_x0000_i1117" DrawAspect="Content" ObjectID="_1716414322" r:id="rId149"/>
        </w:object>
      </w:r>
    </w:p>
    <w:p w14:paraId="5EAF17F9" w14:textId="3FF2B8A6" w:rsidR="00E56A40" w:rsidRPr="00BF6FA2" w:rsidRDefault="00830164" w:rsidP="003759C4">
      <w:pPr>
        <w:spacing w:before="80" w:after="8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b)</w:t>
      </w:r>
      <w:r w:rsidR="008E712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E56A40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a có </w:t>
      </w:r>
      <w:r w:rsidR="007C50D4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360" w:dyaOrig="320" w14:anchorId="4AD578C6">
          <v:shape id="_x0000_i1118" type="#_x0000_t75" style="width:18.15pt;height:15.55pt" o:ole="">
            <v:imagedata r:id="rId150" o:title=""/>
          </v:shape>
          <o:OLEObject Type="Embed" ProgID="Equation.DSMT4" ShapeID="_x0000_i1118" DrawAspect="Content" ObjectID="_1716414323" r:id="rId151"/>
        </w:object>
      </w:r>
      <w:r w:rsidR="00E56A40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; </w:t>
      </w:r>
      <w:r w:rsidR="007C50D4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400" w:dyaOrig="320" w14:anchorId="06767D18">
          <v:shape id="_x0000_i1119" type="#_x0000_t75" style="width:20.1pt;height:15.55pt" o:ole="">
            <v:imagedata r:id="rId152" o:title=""/>
          </v:shape>
          <o:OLEObject Type="Embed" ProgID="Equation.DSMT4" ShapeID="_x0000_i1119" DrawAspect="Content" ObjectID="_1716414324" r:id="rId153"/>
        </w:object>
      </w:r>
      <w:r w:rsidR="00E56A40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; </w:t>
      </w:r>
      <w:r w:rsidR="007C50D4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320" w:dyaOrig="320" w14:anchorId="757ADC9D">
          <v:shape id="_x0000_i1120" type="#_x0000_t75" style="width:15.55pt;height:15.55pt" o:ole="">
            <v:imagedata r:id="rId154" o:title=""/>
          </v:shape>
          <o:OLEObject Type="Embed" ProgID="Equation.DSMT4" ShapeID="_x0000_i1120" DrawAspect="Content" ObjectID="_1716414325" r:id="rId155"/>
        </w:object>
      </w:r>
      <w:r w:rsidR="00E56A40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ia hết cho 9 nên </w:t>
      </w:r>
      <w:r w:rsidR="007C50D4" w:rsidRPr="00BF6FA2">
        <w:rPr>
          <w:rFonts w:ascii="Times New Roman" w:eastAsia="Times New Roman" w:hAnsi="Times New Roman" w:cs="Times New Roman"/>
          <w:position w:val="-4"/>
          <w:sz w:val="24"/>
          <w:szCs w:val="24"/>
          <w:lang w:val="pt-BR"/>
        </w:rPr>
        <w:object w:dxaOrig="240" w:dyaOrig="260" w14:anchorId="29C68540">
          <v:shape id="_x0000_i1121" type="#_x0000_t75" style="width:12.95pt;height:12.95pt" o:ole="">
            <v:imagedata r:id="rId156" o:title=""/>
          </v:shape>
          <o:OLEObject Type="Embed" ProgID="Equation.DSMT4" ShapeID="_x0000_i1121" DrawAspect="Content" ObjectID="_1716414326" r:id="rId157"/>
        </w:object>
      </w:r>
      <w:r w:rsidR="00E56A40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ia hết cho 9</w:t>
      </w:r>
    </w:p>
    <w:p w14:paraId="641ED393" w14:textId="43B7701A" w:rsidR="007C50D4" w:rsidRPr="00BF6FA2" w:rsidRDefault="00E56A40" w:rsidP="00830164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Lại có </w:t>
      </w:r>
      <w:r w:rsidR="007C50D4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360" w:dyaOrig="320" w14:anchorId="6E870F60">
          <v:shape id="_x0000_i1122" type="#_x0000_t75" style="width:18.15pt;height:15.55pt" o:ole="">
            <v:imagedata r:id="rId158" o:title=""/>
          </v:shape>
          <o:OLEObject Type="Embed" ProgID="Equation.DSMT4" ShapeID="_x0000_i1122" DrawAspect="Content" ObjectID="_1716414327" r:id="rId159"/>
        </w:object>
      </w:r>
      <w:r w:rsidR="007C50D4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tận cùng là 1</w:t>
      </w:r>
    </w:p>
    <w:p w14:paraId="704A96DF" w14:textId="32AB927D" w:rsidR="007C50D4" w:rsidRPr="00BF6FA2" w:rsidRDefault="007C50D4" w:rsidP="00830164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2060" w:dyaOrig="340" w14:anchorId="4E65BCE7">
          <v:shape id="_x0000_i1123" type="#_x0000_t75" style="width:104.45pt;height:16.85pt" o:ole="">
            <v:imagedata r:id="rId160" o:title=""/>
          </v:shape>
          <o:OLEObject Type="Embed" ProgID="Equation.DSMT4" ShapeID="_x0000_i1123" DrawAspect="Content" ObjectID="_1716414328" r:id="rId161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tận cùng là 7</w:t>
      </w:r>
    </w:p>
    <w:p w14:paraId="0510C43D" w14:textId="77777777" w:rsidR="007C50D4" w:rsidRPr="00BF6FA2" w:rsidRDefault="007C50D4" w:rsidP="00830164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1680" w:dyaOrig="340" w14:anchorId="300CD165">
          <v:shape id="_x0000_i1124" type="#_x0000_t75" style="width:86.25pt;height:16.85pt" o:ole="">
            <v:imagedata r:id="rId162" o:title=""/>
          </v:shape>
          <o:OLEObject Type="Embed" ProgID="Equation.DSMT4" ShapeID="_x0000_i1124" DrawAspect="Content" ObjectID="_1716414329" r:id="rId163"/>
        </w:object>
      </w:r>
      <w:r w:rsidR="008E7122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tận</w:t>
      </w:r>
      <w:r w:rsidR="008E7122"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8E7122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cùng là 9</w:t>
      </w:r>
    </w:p>
    <w:p w14:paraId="0F120BAA" w14:textId="6F4512AD" w:rsidR="007C50D4" w:rsidRPr="00BF6FA2" w:rsidRDefault="008E7122" w:rsidP="00830164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nên </w:t>
      </w:r>
      <w:r w:rsidR="007C50D4" w:rsidRPr="00BF6FA2">
        <w:rPr>
          <w:rFonts w:ascii="Times New Roman" w:eastAsia="Times New Roman" w:hAnsi="Times New Roman" w:cs="Times New Roman"/>
          <w:position w:val="-4"/>
          <w:sz w:val="24"/>
          <w:szCs w:val="24"/>
          <w:lang w:val="pt-BR"/>
        </w:rPr>
        <w:object w:dxaOrig="240" w:dyaOrig="260" w14:anchorId="76C9E39C">
          <v:shape id="_x0000_i1125" type="#_x0000_t75" style="width:12.95pt;height:12.95pt" o:ole="">
            <v:imagedata r:id="rId164" o:title=""/>
          </v:shape>
          <o:OLEObject Type="Embed" ProgID="Equation.DSMT4" ShapeID="_x0000_i1125" DrawAspect="Content" ObjectID="_1716414330" r:id="rId16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có tận cùng là 5 nên</w:t>
      </w:r>
      <w:r w:rsidR="00311911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7C50D4" w:rsidRPr="00BF6FA2">
        <w:rPr>
          <w:rFonts w:ascii="Times New Roman" w:eastAsia="Times New Roman" w:hAnsi="Times New Roman" w:cs="Times New Roman"/>
          <w:position w:val="-4"/>
          <w:sz w:val="24"/>
          <w:szCs w:val="24"/>
          <w:lang w:val="pt-BR"/>
        </w:rPr>
        <w:object w:dxaOrig="240" w:dyaOrig="260" w14:anchorId="3A2DC24C">
          <v:shape id="_x0000_i1126" type="#_x0000_t75" style="width:12.95pt;height:12.95pt" o:ole="">
            <v:imagedata r:id="rId166" o:title=""/>
          </v:shape>
          <o:OLEObject Type="Embed" ProgID="Equation.DSMT4" ShapeID="_x0000_i1126" DrawAspect="Content" ObjectID="_1716414331" r:id="rId167"/>
        </w:object>
      </w:r>
      <w:r w:rsidR="007C50D4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ia hết cho 5.</w:t>
      </w:r>
    </w:p>
    <w:p w14:paraId="210D29BD" w14:textId="7EA10ED4" w:rsidR="008E7122" w:rsidRPr="00BF6FA2" w:rsidRDefault="007C50D4" w:rsidP="00830164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Mà </w:t>
      </w:r>
      <w:r w:rsidRPr="00BF6FA2">
        <w:rPr>
          <w:rFonts w:ascii="Times New Roman" w:eastAsia="Times New Roman" w:hAnsi="Times New Roman" w:cs="Times New Roman"/>
          <w:position w:val="-10"/>
          <w:sz w:val="24"/>
          <w:szCs w:val="24"/>
          <w:lang w:val="pt-BR"/>
        </w:rPr>
        <w:object w:dxaOrig="2600" w:dyaOrig="340" w14:anchorId="0883A35F">
          <v:shape id="_x0000_i1127" type="#_x0000_t75" style="width:131.05pt;height:16.85pt" o:ole="">
            <v:imagedata r:id="rId168" o:title=""/>
          </v:shape>
          <o:OLEObject Type="Embed" ProgID="Equation.DSMT4" ShapeID="_x0000_i1127" DrawAspect="Content" ObjectID="_1716414332" r:id="rId169"/>
        </w:object>
      </w:r>
      <w:r w:rsidR="008E712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</w:p>
    <w:p w14:paraId="11070477" w14:textId="3B3777F1" w:rsidR="00B73E6D" w:rsidRPr="00BF6FA2" w:rsidRDefault="00B73E6D" w:rsidP="00081068">
      <w:pPr>
        <w:shd w:val="clear" w:color="auto" w:fill="FFFFFF"/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ài 2</w:t>
      </w:r>
      <w:r w:rsidRPr="00BF6FA2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BF6FA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hứng minh : </w:t>
      </w:r>
      <w:r w:rsidR="00E66621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1600" w:dyaOrig="320" w14:anchorId="3719012E">
          <v:shape id="_x0000_i1128" type="#_x0000_t75" style="width:80.45pt;height:15.55pt" o:ole="">
            <v:imagedata r:id="rId170" o:title=""/>
          </v:shape>
          <o:OLEObject Type="Embed" ProgID="Equation.DSMT4" ShapeID="_x0000_i1128" DrawAspect="Content" ObjectID="_1716414333" r:id="rId171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hia hết cho 17.</w:t>
      </w:r>
    </w:p>
    <w:p w14:paraId="554303AC" w14:textId="4B9BECEA" w:rsidR="009A17E2" w:rsidRPr="00BF6FA2" w:rsidRDefault="00E66621" w:rsidP="009A17E2">
      <w:pPr>
        <w:spacing w:before="80" w:after="80" w:line="288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Lời giải</w:t>
      </w:r>
    </w:p>
    <w:p w14:paraId="06F0D167" w14:textId="77777777" w:rsidR="00645540" w:rsidRPr="00BF6FA2" w:rsidRDefault="00645540" w:rsidP="00830164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position w:val="-14"/>
          <w:sz w:val="24"/>
          <w:szCs w:val="24"/>
          <w:lang w:eastAsia="vi-VN"/>
        </w:rPr>
        <w:object w:dxaOrig="2299" w:dyaOrig="400" w14:anchorId="3D1F2B1C">
          <v:shape id="_x0000_i1129" type="#_x0000_t75" style="width:114.8pt;height:20.1pt" o:ole="">
            <v:imagedata r:id="rId172" o:title=""/>
          </v:shape>
          <o:OLEObject Type="Embed" ProgID="Equation.DSMT4" ShapeID="_x0000_i1129" DrawAspect="Content" ObjectID="_1716414334" r:id="rId173"/>
        </w:object>
      </w:r>
    </w:p>
    <w:p w14:paraId="5F9E0FD1" w14:textId="77777777" w:rsidR="009A17E2" w:rsidRPr="00BF6FA2" w:rsidRDefault="006D6885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38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FC5A277">
          <v:shape id="_x0000_i1130" type="#_x0000_t75" style="width:14.9pt;height:12.95pt" o:ole="">
            <v:imagedata r:id="rId174" o:title=""/>
          </v:shape>
          <o:OLEObject Type="Embed" ProgID="Equation.DSMT4" ShapeID="_x0000_i1130" DrawAspect="Content" ObjectID="_1716414335" r:id="rId175"/>
        </w:object>
      </w:r>
      <w:r w:rsidR="00B73E6D"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="009A17E2" w:rsidRPr="00BF6FA2">
        <w:rPr>
          <w:rFonts w:ascii="Times New Roman" w:hAnsi="Times New Roman" w:cs="Times New Roman"/>
          <w:position w:val="-6"/>
          <w:sz w:val="24"/>
          <w:szCs w:val="24"/>
        </w:rPr>
        <w:object w:dxaOrig="560" w:dyaOrig="300" w14:anchorId="0BF6B282">
          <v:shape id="_x0000_i1131" type="#_x0000_t75" style="width:29.85pt;height:14.9pt" o:ole="">
            <v:imagedata r:id="rId176" o:title=""/>
          </v:shape>
          <o:OLEObject Type="Embed" ProgID="Equation.DSMT4" ShapeID="_x0000_i1131" DrawAspect="Content" ObjectID="_1716414336" r:id="rId177"/>
        </w:object>
      </w:r>
    </w:p>
    <w:p w14:paraId="4DD1B5FE" w14:textId="77777777" w:rsidR="009F5043" w:rsidRPr="00BF6FA2" w:rsidRDefault="009F5043" w:rsidP="009A17E2">
      <w:pPr>
        <w:shd w:val="clear" w:color="auto" w:fill="FFFFFF"/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BF6FA2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ứng minh rằng: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1620" w:dyaOrig="320" w14:anchorId="122AE1B2">
          <v:shape id="_x0000_i1132" type="#_x0000_t75" style="width:81.1pt;height:15.55pt" o:ole="">
            <v:imagedata r:id="rId178" o:title=""/>
          </v:shape>
          <o:OLEObject Type="Embed" ProgID="Equation.DSMT4" ShapeID="_x0000_i1132" DrawAspect="Content" ObjectID="_1716414337" r:id="rId179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ia hết cho 19</w:t>
      </w:r>
    </w:p>
    <w:p w14:paraId="013FAECA" w14:textId="2527F975" w:rsidR="009F5043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Lời giải</w:t>
      </w:r>
    </w:p>
    <w:p w14:paraId="032122E0" w14:textId="77777777" w:rsidR="00645540" w:rsidRPr="00BF6FA2" w:rsidRDefault="009F5043" w:rsidP="00830164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hêm bớt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460" w:dyaOrig="320" w14:anchorId="1221338C">
          <v:shape id="_x0000_i1133" type="#_x0000_t75" style="width:23.35pt;height:15.55pt" o:ole="">
            <v:imagedata r:id="rId180" o:title=""/>
          </v:shape>
          <o:OLEObject Type="Embed" ProgID="Equation.DSMT4" ShapeID="_x0000_i1133" DrawAspect="Content" ObjectID="_1716414338" r:id="rId181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, ta được</w:t>
      </w:r>
      <w:r w:rsidR="00830164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: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</w:t>
      </w:r>
      <w:r w:rsidR="00645540" w:rsidRPr="00BF6FA2">
        <w:rPr>
          <w:rFonts w:ascii="Times New Roman" w:eastAsia="Times New Roman" w:hAnsi="Times New Roman" w:cs="Times New Roman"/>
          <w:position w:val="-16"/>
          <w:sz w:val="24"/>
          <w:szCs w:val="24"/>
          <w:lang w:val="pt-BR"/>
        </w:rPr>
        <w:object w:dxaOrig="4400" w:dyaOrig="440" w14:anchorId="1EC33915">
          <v:shape id="_x0000_i1134" type="#_x0000_t75" style="width:220.55pt;height:22.05pt" o:ole="">
            <v:imagedata r:id="rId182" o:title=""/>
          </v:shape>
          <o:OLEObject Type="Embed" ProgID="Equation.DSMT4" ShapeID="_x0000_i1134" DrawAspect="Content" ObjectID="_1716414339" r:id="rId183"/>
        </w:object>
      </w:r>
    </w:p>
    <w:p w14:paraId="2943944A" w14:textId="77777777" w:rsidR="009F5043" w:rsidRPr="00BF6FA2" w:rsidRDefault="009F5043" w:rsidP="009A17E2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  <w:lang w:val="es-ES"/>
        </w:rPr>
        <w:t xml:space="preserve">Ta có: </w:t>
      </w:r>
      <w:r w:rsidR="009A17E2" w:rsidRPr="00BF6FA2">
        <w:rPr>
          <w:rFonts w:ascii="Times New Roman" w:eastAsia="Times New Roman" w:hAnsi="Times New Roman" w:cs="Times New Roman"/>
          <w:bCs/>
          <w:sz w:val="24"/>
          <w:szCs w:val="24"/>
          <w:lang w:val="es-ES"/>
        </w:rPr>
        <w:t xml:space="preserve">    </w:t>
      </w:r>
      <w:r w:rsidR="00645540" w:rsidRPr="00BF6FA2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es-ES"/>
        </w:rPr>
        <w:object w:dxaOrig="1740" w:dyaOrig="400" w14:anchorId="4271AF73">
          <v:shape id="_x0000_i1135" type="#_x0000_t75" style="width:86.9pt;height:20.1pt" o:ole="">
            <v:imagedata r:id="rId184" o:title=""/>
          </v:shape>
          <o:OLEObject Type="Embed" ProgID="Equation.DSMT4" ShapeID="_x0000_i1135" DrawAspect="Content" ObjectID="_1716414340" r:id="rId185"/>
        </w:object>
      </w:r>
    </w:p>
    <w:p w14:paraId="209CA09A" w14:textId="77777777" w:rsidR="00645540" w:rsidRPr="00BF6FA2" w:rsidRDefault="009F5043" w:rsidP="00081068">
      <w:pPr>
        <w:spacing w:before="80" w:after="8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es-ES"/>
        </w:rPr>
        <w:tab/>
      </w:r>
      <w:r w:rsidRPr="00BF6FA2">
        <w:rPr>
          <w:rFonts w:ascii="Times New Roman" w:eastAsia="Times New Roman" w:hAnsi="Times New Roman" w:cs="Times New Roman"/>
          <w:sz w:val="24"/>
          <w:szCs w:val="24"/>
          <w:lang w:val="es-ES"/>
        </w:rPr>
        <w:tab/>
      </w:r>
      <w:r w:rsidR="00645540" w:rsidRPr="00BF6FA2">
        <w:rPr>
          <w:rFonts w:ascii="Times New Roman" w:hAnsi="Times New Roman" w:cs="Times New Roman"/>
          <w:position w:val="-16"/>
          <w:sz w:val="24"/>
          <w:szCs w:val="24"/>
        </w:rPr>
        <w:object w:dxaOrig="2680" w:dyaOrig="440" w14:anchorId="1E6499EF">
          <v:shape id="_x0000_i1136" type="#_x0000_t75" style="width:134.9pt;height:22.05pt" o:ole="">
            <v:imagedata r:id="rId186" o:title=""/>
          </v:shape>
          <o:OLEObject Type="Embed" ProgID="Equation.DSMT4" ShapeID="_x0000_i1136" DrawAspect="Content" ObjectID="_1716414341" r:id="rId187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</w:p>
    <w:p w14:paraId="33CA0A9A" w14:textId="77777777" w:rsidR="00645540" w:rsidRPr="00BF6FA2" w:rsidRDefault="00377306" w:rsidP="00645540">
      <w:pPr>
        <w:spacing w:before="80" w:after="80" w:line="288" w:lineRule="auto"/>
        <w:ind w:left="720"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3879" w:dyaOrig="440" w14:anchorId="1472206C">
          <v:shape id="_x0000_i1137" type="#_x0000_t75" style="width:193.95pt;height:22.05pt" o:ole="">
            <v:imagedata r:id="rId188" o:title=""/>
          </v:shape>
          <o:OLEObject Type="Embed" ProgID="Equation.DSMT4" ShapeID="_x0000_i1137" DrawAspect="Content" ObjectID="_1716414342" r:id="rId189"/>
        </w:object>
      </w:r>
      <w:r w:rsidR="009F5043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</w:p>
    <w:p w14:paraId="69057F2F" w14:textId="77777777" w:rsidR="009F5043" w:rsidRPr="00BF6FA2" w:rsidRDefault="006D6885" w:rsidP="00645540">
      <w:pPr>
        <w:spacing w:before="80" w:after="80" w:line="288" w:lineRule="auto"/>
        <w:ind w:left="720"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952845B">
          <v:shape id="_x0000_i1138" type="#_x0000_t75" style="width:14.9pt;height:12.95pt" o:ole="">
            <v:imagedata r:id="rId190" o:title=""/>
          </v:shape>
          <o:OLEObject Type="Embed" ProgID="Equation.DSMT4" ShapeID="_x0000_i1138" DrawAspect="Content" ObjectID="_1716414343" r:id="rId191"/>
        </w:object>
      </w:r>
      <w:r w:rsidR="009F5043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560" w:dyaOrig="279" w14:anchorId="6DAC8EF1">
          <v:shape id="_x0000_i1139" type="#_x0000_t75" style="width:27.9pt;height:14.25pt" o:ole="">
            <v:imagedata r:id="rId192" o:title=""/>
          </v:shape>
          <o:OLEObject Type="Embed" ProgID="Equation.DSMT4" ShapeID="_x0000_i1139" DrawAspect="Content" ObjectID="_1716414344" r:id="rId193"/>
        </w:object>
      </w:r>
      <w:r w:rsidR="00377306" w:rsidRPr="00BF6FA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9F5043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(mod19)</w:t>
      </w:r>
    </w:p>
    <w:p w14:paraId="12ED3057" w14:textId="77777777" w:rsidR="009A17E2" w:rsidRPr="00BF6FA2" w:rsidRDefault="009A17E2" w:rsidP="009A17E2">
      <w:pPr>
        <w:spacing w:before="80" w:after="8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es-ES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Vậy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300" w14:anchorId="0FF4A55F">
          <v:shape id="_x0000_i1140" type="#_x0000_t75" style="width:27.9pt;height:14.25pt" o:ole="">
            <v:imagedata r:id="rId194" o:title=""/>
          </v:shape>
          <o:OLEObject Type="Embed" ProgID="Equation.DSMT4" ShapeID="_x0000_i1140" DrawAspect="Content" ObjectID="_1716414345" r:id="rId195"/>
        </w:object>
      </w:r>
    </w:p>
    <w:p w14:paraId="306437F2" w14:textId="44A85387" w:rsidR="009F5043" w:rsidRPr="00BF6FA2" w:rsidRDefault="00830164" w:rsidP="003B4D86">
      <w:pPr>
        <w:spacing w:after="80" w:line="288" w:lineRule="auto"/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b/>
          <w:bCs/>
          <w:i/>
          <w:color w:val="1F497D" w:themeColor="text2"/>
          <w:sz w:val="24"/>
          <w:szCs w:val="24"/>
          <w:lang w:val="pt-BR"/>
        </w:rPr>
        <w:t>Ghi chú:</w:t>
      </w:r>
      <w:r w:rsidRPr="00BF6FA2">
        <w:rPr>
          <w:rFonts w:ascii="Times New Roman" w:eastAsia="Times New Roman" w:hAnsi="Times New Roman" w:cs="Times New Roman"/>
          <w:bCs/>
          <w:i/>
          <w:color w:val="1F497D" w:themeColor="text2"/>
          <w:sz w:val="24"/>
          <w:szCs w:val="24"/>
          <w:lang w:val="pt-BR"/>
        </w:rPr>
        <w:t xml:space="preserve">  </w:t>
      </w:r>
      <w:r w:rsidR="009F5043" w:rsidRPr="00BF6FA2"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  <w:t>Đối với một số bài toán lớp 8 nếu ta sử dụng đến hằng đẳng thức:</w:t>
      </w:r>
      <w:r w:rsidR="009F5043"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300" w:dyaOrig="320" w14:anchorId="3778DDB1">
          <v:shape id="_x0000_i1141" type="#_x0000_t75" style="width:65.5pt;height:15.55pt" o:ole="">
            <v:imagedata r:id="rId196" o:title=""/>
          </v:shape>
          <o:OLEObject Type="Embed" ProgID="Equation.DSMT4" ShapeID="_x0000_i1141" DrawAspect="Content" ObjectID="_1716414346" r:id="rId197"/>
        </w:object>
      </w:r>
      <w:r w:rsidR="009F5043"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9A35FD" w:rsidRPr="00BF6FA2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800" w:dyaOrig="400" w14:anchorId="32DDA146">
          <v:shape id="_x0000_i1142" type="#_x0000_t75" style="width:40.2pt;height:20.1pt" o:ole="">
            <v:imagedata r:id="rId198" o:title=""/>
          </v:shape>
          <o:OLEObject Type="Embed" ProgID="Equation.DSMT4" ShapeID="_x0000_i1142" DrawAspect="Content" ObjectID="_1716414347" r:id="rId199"/>
        </w:object>
      </w:r>
      <w:r w:rsidRPr="00BF6FA2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t xml:space="preserve">                                    </w:t>
      </w:r>
      <w:r w:rsidR="009F5043"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300" w:dyaOrig="320" w14:anchorId="7B80C953">
          <v:shape id="_x0000_i1143" type="#_x0000_t75" style="width:65.5pt;height:15.55pt" o:ole="">
            <v:imagedata r:id="rId200" o:title=""/>
          </v:shape>
          <o:OLEObject Type="Embed" ProgID="Equation.DSMT4" ShapeID="_x0000_i1143" DrawAspect="Content" ObjectID="_1716414348" r:id="rId201"/>
        </w:object>
      </w:r>
      <w:r w:rsidR="009F5043"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( </w:t>
      </w:r>
      <w:r w:rsidR="009A35FD"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16B87F9F">
          <v:shape id="_x0000_i1144" type="#_x0000_t75" style="width:30.5pt;height:13.6pt" o:ole="">
            <v:imagedata r:id="rId202" o:title=""/>
          </v:shape>
          <o:OLEObject Type="Embed" ProgID="Equation.DSMT4" ShapeID="_x0000_i1144" DrawAspect="Content" ObjectID="_1716414349" r:id="rId203"/>
        </w:object>
      </w:r>
      <w:r w:rsidR="009F5043"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; n lẻ)</w:t>
      </w:r>
      <w:r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. </w:t>
      </w:r>
      <w:r w:rsidR="009F5043" w:rsidRPr="00BF6FA2"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  <w:t xml:space="preserve">Thì ta có thể giải được một cách dễ dàng, tuy nhiên với học sinh lớp 6 thì chưa thể sử dụng những hằng đẳng thức đó. Vì vậy,  ta có thể sử dụng Đồng dư thức để có được </w:t>
      </w:r>
      <w:r w:rsidR="003B4D86" w:rsidRPr="00BF6FA2"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  <w:t>l</w:t>
      </w:r>
      <w:r w:rsidR="00E66621" w:rsidRPr="00BF6FA2"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  <w:t>ời giải</w:t>
      </w:r>
      <w:r w:rsidR="009F5043" w:rsidRPr="00BF6FA2"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  <w:t xml:space="preserve"> phù hợp với trình độ của học sinh lớp 6.</w:t>
      </w:r>
    </w:p>
    <w:p w14:paraId="0FC31D8D" w14:textId="77777777" w:rsidR="009F5043" w:rsidRPr="00BF6FA2" w:rsidRDefault="009F5043" w:rsidP="0083016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val="pt-BR"/>
        </w:rPr>
        <w:t>Bài 4</w:t>
      </w: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: 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Chứng minh rằng:</w:t>
      </w:r>
      <w:r w:rsidR="00830164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40" w:dyaOrig="320" w14:anchorId="3F04C403">
          <v:shape id="_x0000_i1145" type="#_x0000_t75" style="width:111.55pt;height:15.55pt" o:ole="">
            <v:imagedata r:id="rId204" o:title=""/>
          </v:shape>
          <o:OLEObject Type="Embed" ProgID="Equation.DSMT4" ShapeID="_x0000_i1145" DrawAspect="Content" ObjectID="_1716414350" r:id="rId20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7.</w:t>
      </w:r>
    </w:p>
    <w:p w14:paraId="4B516D82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830164"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830164"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 xml:space="preserve">b) </w:t>
      </w:r>
      <w:r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3460" w:dyaOrig="320" w14:anchorId="34E08B58">
          <v:shape id="_x0000_i1146" type="#_x0000_t75" style="width:172.55pt;height:15.55pt" o:ole="">
            <v:imagedata r:id="rId206" o:title=""/>
          </v:shape>
          <o:OLEObject Type="Embed" ProgID="Equation.DSMT4" ShapeID="_x0000_i1146" DrawAspect="Content" ObjectID="_1716414351" r:id="rId207"/>
        </w:object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 xml:space="preserve"> chia hết cho 7.</w:t>
      </w:r>
    </w:p>
    <w:p w14:paraId="0DE2F26A" w14:textId="4EF1710E" w:rsidR="009F5043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Lời giải</w:t>
      </w:r>
    </w:p>
    <w:p w14:paraId="567A8C58" w14:textId="77777777" w:rsidR="009F5043" w:rsidRPr="00BF6FA2" w:rsidRDefault="009F5043" w:rsidP="0083016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a) </w:t>
      </w:r>
      <w:r w:rsidR="009A17E2"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có </w:t>
      </w:r>
      <w:r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5360" w:dyaOrig="440" w14:anchorId="254E8A29">
          <v:shape id="_x0000_i1147" type="#_x0000_t75" style="width:267.9pt;height:22.05pt" o:ole="">
            <v:imagedata r:id="rId208" o:title=""/>
          </v:shape>
          <o:OLEObject Type="Embed" ProgID="Equation.DSMT4" ShapeID="_x0000_i1147" DrawAspect="Content" ObjectID="_1716414352" r:id="rId209"/>
        </w:object>
      </w:r>
    </w:p>
    <w:p w14:paraId="366702E1" w14:textId="77777777" w:rsidR="009F5043" w:rsidRPr="00BF6FA2" w:rsidRDefault="009A17E2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="009F5043"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Mà </w:t>
      </w:r>
      <w:r w:rsidR="009F5043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760" w:dyaOrig="440" w14:anchorId="5116FC8B">
          <v:shape id="_x0000_i1148" type="#_x0000_t75" style="width:138.15pt;height:22.05pt" o:ole="">
            <v:imagedata r:id="rId210" o:title=""/>
          </v:shape>
          <o:OLEObject Type="Embed" ProgID="Equation.DSMT4" ShapeID="_x0000_i1148" DrawAspect="Content" ObjectID="_1716414353" r:id="rId211"/>
        </w:object>
      </w:r>
      <w:r w:rsidR="009F5043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180" w:dyaOrig="440" w14:anchorId="79E33C6E">
          <v:shape id="_x0000_i1149" type="#_x0000_t75" style="width:108.95pt;height:22.05pt" o:ole="">
            <v:imagedata r:id="rId212" o:title=""/>
          </v:shape>
          <o:OLEObject Type="Embed" ProgID="Equation.DSMT4" ShapeID="_x0000_i1149" DrawAspect="Content" ObjectID="_1716414354" r:id="rId213"/>
        </w:object>
      </w:r>
    </w:p>
    <w:p w14:paraId="28E655B2" w14:textId="77777777" w:rsidR="009F5043" w:rsidRPr="00BF6FA2" w:rsidRDefault="009A17E2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="009F5043"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ương tự: </w:t>
      </w:r>
      <w:r w:rsidR="009F5043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900" w:dyaOrig="440" w14:anchorId="1D92434C">
          <v:shape id="_x0000_i1150" type="#_x0000_t75" style="width:95.35pt;height:22.05pt" o:ole="">
            <v:imagedata r:id="rId214" o:title=""/>
          </v:shape>
          <o:OLEObject Type="Embed" ProgID="Equation.DSMT4" ShapeID="_x0000_i1150" DrawAspect="Content" ObjectID="_1716414355" r:id="rId215"/>
        </w:object>
      </w:r>
    </w:p>
    <w:p w14:paraId="27724CFB" w14:textId="77777777" w:rsidR="009F5043" w:rsidRPr="00BF6FA2" w:rsidRDefault="009A17E2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="009F5043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5520" w:dyaOrig="480" w14:anchorId="0F2C6D7D">
          <v:shape id="_x0000_i1151" type="#_x0000_t75" style="width:275.05pt;height:24pt" o:ole="">
            <v:imagedata r:id="rId216" o:title=""/>
          </v:shape>
          <o:OLEObject Type="Embed" ProgID="Equation.DSMT4" ShapeID="_x0000_i1151" DrawAspect="Content" ObjectID="_1716414356" r:id="rId217"/>
        </w:object>
      </w:r>
    </w:p>
    <w:p w14:paraId="66FFFF50" w14:textId="1A3B4121" w:rsidR="009F5043" w:rsidRPr="00BF6FA2" w:rsidRDefault="009F5043" w:rsidP="00081068">
      <w:pPr>
        <w:spacing w:before="80" w:after="80" w:line="288" w:lineRule="auto"/>
        <w:ind w:firstLine="720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Vậy </w:t>
      </w:r>
      <w:r w:rsidR="00E66621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20" w:dyaOrig="320" w14:anchorId="6E3E48AE">
          <v:shape id="_x0000_i1152" type="#_x0000_t75" style="width:120.65pt;height:15.55pt" o:ole="">
            <v:imagedata r:id="rId218" o:title=""/>
          </v:shape>
          <o:OLEObject Type="Embed" ProgID="Equation.DSMT4" ShapeID="_x0000_i1152" DrawAspect="Content" ObjectID="_1716414357" r:id="rId219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>chia hết cho 7.</w:t>
      </w:r>
    </w:p>
    <w:p w14:paraId="05F2A0DE" w14:textId="77777777" w:rsidR="009F5043" w:rsidRPr="00BF6FA2" w:rsidRDefault="009F5043" w:rsidP="0083016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b) </w:t>
      </w:r>
      <w:r w:rsidR="009A17E2" w:rsidRPr="00BF6FA2">
        <w:rPr>
          <w:rFonts w:ascii="Times New Roman" w:eastAsia="Times New Roman" w:hAnsi="Times New Roman" w:cs="Times New Roman"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3680" w:dyaOrig="320" w14:anchorId="367114B3">
          <v:shape id="_x0000_i1153" type="#_x0000_t75" style="width:184.2pt;height:15.55pt" o:ole="">
            <v:imagedata r:id="rId220" o:title=""/>
          </v:shape>
          <o:OLEObject Type="Embed" ProgID="Equation.DSMT4" ShapeID="_x0000_i1153" DrawAspect="Content" ObjectID="_1716414358" r:id="rId221"/>
        </w:object>
      </w:r>
    </w:p>
    <w:p w14:paraId="48122157" w14:textId="77777777" w:rsidR="009F5043" w:rsidRPr="00BF6FA2" w:rsidRDefault="009F5043" w:rsidP="00081068">
      <w:pPr>
        <w:spacing w:before="80" w:after="80" w:line="288" w:lineRule="auto"/>
        <w:ind w:firstLine="720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 xml:space="preserve">Sử dụng tính chất: </w:t>
      </w:r>
      <w:r w:rsidRPr="00BF6FA2">
        <w:rPr>
          <w:rFonts w:ascii="Times New Roman" w:eastAsia="Times New Roman" w:hAnsi="Times New Roman" w:cs="Times New Roman"/>
          <w:position w:val="-14"/>
          <w:sz w:val="24"/>
          <w:szCs w:val="24"/>
          <w:lang w:val="pt-BR"/>
        </w:rPr>
        <w:object w:dxaOrig="800" w:dyaOrig="440" w14:anchorId="2B33EB06">
          <v:shape id="_x0000_i1154" type="#_x0000_t75" style="width:40.2pt;height:22.05pt" o:ole="">
            <v:imagedata r:id="rId222" o:title=""/>
          </v:shape>
          <o:OLEObject Type="Embed" ProgID="Equation.DSMT4" ShapeID="_x0000_i1154" DrawAspect="Content" ObjectID="_1716414359" r:id="rId223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khi chia cho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 w14:anchorId="01CC1069">
          <v:shape id="_x0000_i1155" type="#_x0000_t75" style="width:9.1pt;height:11.7pt" o:ole="">
            <v:imagedata r:id="rId224" o:title=""/>
          </v:shape>
          <o:OLEObject Type="Embed" ProgID="Equation.DSMT4" ShapeID="_x0000_i1155" DrawAspect="Content" ObjectID="_1716414360" r:id="rId22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ó số dư là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 w14:anchorId="0C9E4DB6">
          <v:shape id="_x0000_i1156" type="#_x0000_t75" style="width:9.1pt;height:14.25pt" o:ole="">
            <v:imagedata r:id="rId226" o:title=""/>
          </v:shape>
          <o:OLEObject Type="Embed" ProgID="Equation.DSMT4" ShapeID="_x0000_i1156" DrawAspect="Content" ObjectID="_1716414361" r:id="rId227"/>
        </w:object>
      </w:r>
    </w:p>
    <w:p w14:paraId="7A95E563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>Ta có</w:t>
      </w: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BF6FA2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4920" w:dyaOrig="360" w14:anchorId="3017F020">
          <v:shape id="_x0000_i1157" type="#_x0000_t75" style="width:245.85pt;height:18.15pt" o:ole="">
            <v:imagedata r:id="rId228" o:title=""/>
          </v:shape>
          <o:OLEObject Type="Embed" ProgID="Equation.DSMT4" ShapeID="_x0000_i1157" DrawAspect="Content" ObjectID="_1716414362" r:id="rId229"/>
        </w:object>
      </w:r>
    </w:p>
    <w:p w14:paraId="638DFE8C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4380" w:dyaOrig="360" w14:anchorId="2163BE27">
          <v:shape id="_x0000_i1158" type="#_x0000_t75" style="width:218.6pt;height:18.15pt" o:ole="">
            <v:imagedata r:id="rId230" o:title=""/>
          </v:shape>
          <o:OLEObject Type="Embed" ProgID="Equation.DSMT4" ShapeID="_x0000_i1158" DrawAspect="Content" ObjectID="_1716414363" r:id="rId231"/>
        </w:object>
      </w:r>
    </w:p>
    <w:p w14:paraId="596B3D2A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2600" w:dyaOrig="360" w14:anchorId="0A82B427">
          <v:shape id="_x0000_i1159" type="#_x0000_t75" style="width:130.4pt;height:18.15pt" o:ole="">
            <v:imagedata r:id="rId232" o:title=""/>
          </v:shape>
          <o:OLEObject Type="Embed" ProgID="Equation.DSMT4" ShapeID="_x0000_i1159" DrawAspect="Content" ObjectID="_1716414364" r:id="rId233"/>
        </w:object>
      </w:r>
    </w:p>
    <w:p w14:paraId="02165B37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2760" w:dyaOrig="360" w14:anchorId="5345ED0F">
          <v:shape id="_x0000_i1160" type="#_x0000_t75" style="width:138.15pt;height:18.15pt" o:ole="">
            <v:imagedata r:id="rId234" o:title=""/>
          </v:shape>
          <o:OLEObject Type="Embed" ProgID="Equation.DSMT4" ShapeID="_x0000_i1160" DrawAspect="Content" ObjectID="_1716414365" r:id="rId235"/>
        </w:object>
      </w:r>
    </w:p>
    <w:p w14:paraId="2EB5F020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680" w:dyaOrig="279" w14:anchorId="3CA43313">
          <v:shape id="_x0000_i1161" type="#_x0000_t75" style="width:84.95pt;height:13.6pt" o:ole="">
            <v:imagedata r:id="rId236" o:title=""/>
          </v:shape>
          <o:OLEObject Type="Embed" ProgID="Equation.DSMT4" ShapeID="_x0000_i1161" DrawAspect="Content" ObjectID="_1716414366" r:id="rId237"/>
        </w:object>
      </w:r>
    </w:p>
    <w:p w14:paraId="14C9B660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359" w:dyaOrig="300" w14:anchorId="0248412A">
          <v:shape id="_x0000_i1162" type="#_x0000_t75" style="width:68.1pt;height:14.9pt" o:ole="">
            <v:imagedata r:id="rId238" o:title=""/>
          </v:shape>
          <o:OLEObject Type="Embed" ProgID="Equation.DSMT4" ShapeID="_x0000_i1162" DrawAspect="Content" ObjectID="_1716414367" r:id="rId239"/>
        </w:object>
      </w:r>
    </w:p>
    <w:p w14:paraId="19663494" w14:textId="77777777" w:rsidR="00B73E6D" w:rsidRPr="00BF6FA2" w:rsidRDefault="00B73E6D" w:rsidP="009A17E2">
      <w:pPr>
        <w:pStyle w:val="NormalWeb"/>
        <w:shd w:val="clear" w:color="auto" w:fill="FFFFFF"/>
        <w:spacing w:before="80" w:beforeAutospacing="0" w:after="80" w:afterAutospacing="0" w:line="288" w:lineRule="auto"/>
        <w:rPr>
          <w:lang w:val="vi-VN" w:eastAsia="vi-VN"/>
        </w:rPr>
      </w:pPr>
      <w:r w:rsidRPr="00BF6FA2">
        <w:rPr>
          <w:b/>
          <w:u w:val="single"/>
          <w:lang w:val="vi-VN"/>
        </w:rPr>
        <w:t xml:space="preserve">Bài </w:t>
      </w:r>
      <w:r w:rsidR="00132395" w:rsidRPr="00BF6FA2">
        <w:rPr>
          <w:b/>
          <w:u w:val="single"/>
        </w:rPr>
        <w:t>5</w:t>
      </w:r>
      <w:r w:rsidRPr="00BF6FA2">
        <w:rPr>
          <w:b/>
          <w:lang w:val="vi-VN"/>
        </w:rPr>
        <w:t> :</w:t>
      </w:r>
      <w:r w:rsidRPr="00BF6FA2">
        <w:rPr>
          <w:rFonts w:eastAsia="Calibri"/>
          <w:b/>
          <w:bCs/>
          <w:lang w:val="nl-NL"/>
        </w:rPr>
        <w:t xml:space="preserve"> </w:t>
      </w:r>
      <w:r w:rsidR="00FA3E88" w:rsidRPr="00BF6FA2">
        <w:rPr>
          <w:rFonts w:eastAsia="Calibri"/>
          <w:bCs/>
          <w:lang w:val="nl-NL"/>
        </w:rPr>
        <w:t>Chứng minh rằng</w:t>
      </w:r>
      <w:r w:rsidR="009A17E2" w:rsidRPr="00BF6FA2">
        <w:rPr>
          <w:rFonts w:eastAsia="Calibri"/>
          <w:bCs/>
          <w:lang w:val="nl-NL"/>
        </w:rPr>
        <w:t xml:space="preserve">: </w:t>
      </w:r>
      <w:r w:rsidR="00645540" w:rsidRPr="00BF6FA2">
        <w:rPr>
          <w:rFonts w:eastAsia="Calibri"/>
          <w:bCs/>
          <w:position w:val="-6"/>
          <w:lang w:val="nl-NL"/>
        </w:rPr>
        <w:object w:dxaOrig="2360" w:dyaOrig="320" w14:anchorId="28F892E5">
          <v:shape id="_x0000_i1163" type="#_x0000_t75" style="width:117.4pt;height:15.55pt" o:ole="">
            <v:imagedata r:id="rId240" o:title=""/>
          </v:shape>
          <o:OLEObject Type="Embed" ProgID="Equation.DSMT4" ShapeID="_x0000_i1163" DrawAspect="Content" ObjectID="_1716414368" r:id="rId241"/>
        </w:object>
      </w:r>
      <w:r w:rsidR="00645540" w:rsidRPr="00BF6FA2">
        <w:rPr>
          <w:rFonts w:eastAsia="Calibri"/>
          <w:bCs/>
          <w:lang w:val="nl-NL"/>
        </w:rPr>
        <w:t xml:space="preserve"> </w:t>
      </w:r>
      <w:r w:rsidRPr="00BF6FA2">
        <w:rPr>
          <w:lang w:val="vi-VN" w:eastAsia="vi-VN"/>
        </w:rPr>
        <w:t>chia hết cho 6</w:t>
      </w:r>
    </w:p>
    <w:p w14:paraId="00FBD1FC" w14:textId="341B66AA" w:rsidR="00FA3E88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Lời giải</w:t>
      </w:r>
    </w:p>
    <w:p w14:paraId="57B35735" w14:textId="77777777" w:rsidR="009A17E2" w:rsidRPr="00BF6FA2" w:rsidRDefault="00FA3E88" w:rsidP="009A17E2">
      <w:pPr>
        <w:spacing w:before="80" w:after="80" w:line="288" w:lineRule="auto"/>
        <w:ind w:firstLine="480"/>
        <w:jc w:val="left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Ta có</w:t>
      </w:r>
      <w:r w:rsidR="009A17E2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</w:p>
    <w:p w14:paraId="162581F8" w14:textId="77777777" w:rsidR="00645540" w:rsidRPr="00BF6FA2" w:rsidRDefault="00B73E6D" w:rsidP="00645540">
      <w:pPr>
        <w:spacing w:before="80" w:after="80" w:line="288" w:lineRule="auto"/>
        <w:ind w:firstLine="48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ổng của hai số hạng :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2160" w:dyaOrig="320" w14:anchorId="63281C3B">
          <v:shape id="_x0000_i1164" type="#_x0000_t75" style="width:108.3pt;height:15.55pt" o:ole="">
            <v:imagedata r:id="rId242" o:title=""/>
          </v:shape>
          <o:OLEObject Type="Embed" ProgID="Equation.DSMT4" ShapeID="_x0000_i1164" DrawAspect="Content" ObjectID="_1716414369" r:id="rId243"/>
        </w:object>
      </w:r>
    </w:p>
    <w:p w14:paraId="37F7D3BF" w14:textId="77777777" w:rsidR="00B73E6D" w:rsidRPr="00BF6FA2" w:rsidRDefault="00B73E6D" w:rsidP="00645540">
      <w:pPr>
        <w:spacing w:before="80" w:after="80" w:line="288" w:lineRule="auto"/>
        <w:ind w:firstLine="480"/>
        <w:jc w:val="left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ổng A có 200 số hạng </w:t>
      </w:r>
      <w:r w:rsidR="009A17E2"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a chia thành 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100 nhóm chứa hai số hạng có tổng 6.</w:t>
      </w:r>
    </w:p>
    <w:p w14:paraId="39831942" w14:textId="77777777" w:rsidR="00645540" w:rsidRPr="00BF6FA2" w:rsidRDefault="00FA3E88" w:rsidP="00645540">
      <w:pPr>
        <w:shd w:val="clear" w:color="auto" w:fill="FFFFFF"/>
        <w:spacing w:before="80" w:after="80" w:line="288" w:lineRule="auto"/>
        <w:ind w:firstLine="480"/>
        <w:jc w:val="left"/>
        <w:rPr>
          <w:rFonts w:ascii="Times New Roman" w:eastAsia="Times New Roman" w:hAnsi="Times New Roman" w:cs="Times New Roman"/>
          <w:sz w:val="24"/>
          <w:szCs w:val="24"/>
          <w:highlight w:val="yellow"/>
          <w:lang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eastAsia="vi-VN"/>
        </w:rPr>
        <w:t>Nên:</w:t>
      </w:r>
      <w:r w:rsidR="009A17E2" w:rsidRPr="00BF6FA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E66621" w:rsidRPr="00BF6FA2">
        <w:rPr>
          <w:rFonts w:ascii="Times New Roman" w:eastAsia="Times New Roman" w:hAnsi="Times New Roman" w:cs="Times New Roman"/>
          <w:position w:val="-16"/>
          <w:sz w:val="24"/>
          <w:szCs w:val="24"/>
          <w:lang w:eastAsia="vi-VN"/>
        </w:rPr>
        <w:object w:dxaOrig="4140" w:dyaOrig="440" w14:anchorId="14CFE764">
          <v:shape id="_x0000_i1165" type="#_x0000_t75" style="width:206.9pt;height:22.05pt" o:ole="">
            <v:imagedata r:id="rId244" o:title=""/>
          </v:shape>
          <o:OLEObject Type="Embed" ProgID="Equation.DSMT4" ShapeID="_x0000_i1165" DrawAspect="Content" ObjectID="_1716414370" r:id="rId245"/>
        </w:object>
      </w:r>
    </w:p>
    <w:p w14:paraId="756CCEC4" w14:textId="77777777" w:rsidR="004C7164" w:rsidRPr="00BF6FA2" w:rsidRDefault="00E66621" w:rsidP="004C7164">
      <w:pPr>
        <w:shd w:val="clear" w:color="auto" w:fill="FFFFFF"/>
        <w:spacing w:before="80" w:after="80" w:line="288" w:lineRule="auto"/>
        <w:ind w:left="720" w:firstLine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position w:val="-16"/>
          <w:sz w:val="24"/>
          <w:szCs w:val="24"/>
          <w:lang w:val="vi-VN" w:eastAsia="vi-VN"/>
        </w:rPr>
        <w:object w:dxaOrig="3560" w:dyaOrig="440" w14:anchorId="06ECA6A5">
          <v:shape id="_x0000_i1166" type="#_x0000_t75" style="width:179.05pt;height:22.05pt" o:ole="">
            <v:imagedata r:id="rId246" o:title=""/>
          </v:shape>
          <o:OLEObject Type="Embed" ProgID="Equation.DSMT4" ShapeID="_x0000_i1166" DrawAspect="Content" ObjectID="_1716414371" r:id="rId247"/>
        </w:object>
      </w:r>
    </w:p>
    <w:p w14:paraId="6A453494" w14:textId="77777777" w:rsidR="004C7164" w:rsidRPr="00BF6FA2" w:rsidRDefault="00E66621" w:rsidP="009A17E2">
      <w:pPr>
        <w:shd w:val="clear" w:color="auto" w:fill="FFFFFF"/>
        <w:spacing w:before="80" w:after="80" w:line="288" w:lineRule="auto"/>
        <w:ind w:left="720" w:firstLine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position w:val="-14"/>
          <w:sz w:val="24"/>
          <w:szCs w:val="24"/>
          <w:lang w:val="vi-VN" w:eastAsia="vi-VN"/>
        </w:rPr>
        <w:object w:dxaOrig="2659" w:dyaOrig="400" w14:anchorId="3FC1CE13">
          <v:shape id="_x0000_i1167" type="#_x0000_t75" style="width:133.6pt;height:20.1pt" o:ole="">
            <v:imagedata r:id="rId248" o:title=""/>
          </v:shape>
          <o:OLEObject Type="Embed" ProgID="Equation.DSMT4" ShapeID="_x0000_i1167" DrawAspect="Content" ObjectID="_1716414372" r:id="rId249"/>
        </w:object>
      </w:r>
    </w:p>
    <w:p w14:paraId="7BFF09DF" w14:textId="77777777" w:rsidR="004C7164" w:rsidRPr="00BF6FA2" w:rsidRDefault="00E66621" w:rsidP="009A17E2">
      <w:pPr>
        <w:shd w:val="clear" w:color="auto" w:fill="FFFFFF"/>
        <w:spacing w:before="80" w:after="80" w:line="288" w:lineRule="auto"/>
        <w:ind w:left="720" w:firstLine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position w:val="-16"/>
          <w:sz w:val="24"/>
          <w:szCs w:val="24"/>
          <w:lang w:val="vi-VN" w:eastAsia="vi-VN"/>
        </w:rPr>
        <w:object w:dxaOrig="2280" w:dyaOrig="440" w14:anchorId="090B8958">
          <v:shape id="_x0000_i1168" type="#_x0000_t75" style="width:114.15pt;height:22.05pt" o:ole="">
            <v:imagedata r:id="rId250" o:title=""/>
          </v:shape>
          <o:OLEObject Type="Embed" ProgID="Equation.DSMT4" ShapeID="_x0000_i1168" DrawAspect="Content" ObjectID="_1716414373" r:id="rId251"/>
        </w:object>
      </w:r>
    </w:p>
    <w:p w14:paraId="022AB6BD" w14:textId="77777777" w:rsidR="00B73E6D" w:rsidRPr="00BF6FA2" w:rsidRDefault="00B73E6D" w:rsidP="009A17E2">
      <w:pPr>
        <w:shd w:val="clear" w:color="auto" w:fill="FFFFFF"/>
        <w:spacing w:before="80" w:after="80" w:line="288" w:lineRule="auto"/>
        <w:ind w:left="720" w:firstLine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Vậy </w:t>
      </w:r>
      <w:r w:rsidR="004C7164" w:rsidRPr="00BF6FA2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240" w:dyaOrig="260" w14:anchorId="1AA0B1AA">
          <v:shape id="_x0000_i1169" type="#_x0000_t75" style="width:12.95pt;height:12.95pt" o:ole="">
            <v:imagedata r:id="rId252" o:title=""/>
          </v:shape>
          <o:OLEObject Type="Embed" ProgID="Equation.DSMT4" ShapeID="_x0000_i1169" DrawAspect="Content" ObjectID="_1716414374" r:id="rId253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ia hết cho 6</w:t>
      </w:r>
    </w:p>
    <w:p w14:paraId="3BB1148D" w14:textId="7FD3645F" w:rsidR="00FA3E88" w:rsidRPr="00BF6FA2" w:rsidRDefault="00FA3E88" w:rsidP="009A17E2">
      <w:pPr>
        <w:pStyle w:val="NormalWeb"/>
        <w:shd w:val="clear" w:color="auto" w:fill="FFFFFF"/>
        <w:spacing w:before="80" w:beforeAutospacing="0" w:after="80" w:afterAutospacing="0" w:line="288" w:lineRule="auto"/>
        <w:rPr>
          <w:lang w:eastAsia="vi-VN"/>
        </w:rPr>
      </w:pPr>
      <w:r w:rsidRPr="00BF6FA2">
        <w:rPr>
          <w:b/>
          <w:u w:val="single"/>
        </w:rPr>
        <w:t xml:space="preserve">Bài </w:t>
      </w:r>
      <w:r w:rsidR="00132395" w:rsidRPr="00BF6FA2">
        <w:rPr>
          <w:b/>
          <w:u w:val="single"/>
        </w:rPr>
        <w:t>6</w:t>
      </w:r>
      <w:r w:rsidRPr="00BF6FA2">
        <w:rPr>
          <w:b/>
        </w:rPr>
        <w:t> :</w:t>
      </w:r>
      <w:r w:rsidRPr="00BF6FA2">
        <w:rPr>
          <w:rFonts w:eastAsia="Calibri"/>
          <w:b/>
          <w:bCs/>
          <w:lang w:val="nl-NL"/>
        </w:rPr>
        <w:t xml:space="preserve"> </w:t>
      </w:r>
      <w:r w:rsidRPr="00BF6FA2">
        <w:rPr>
          <w:rFonts w:eastAsia="Calibri"/>
          <w:bCs/>
          <w:lang w:val="nl-NL"/>
        </w:rPr>
        <w:t>Chứng minh rằng</w:t>
      </w:r>
      <w:r w:rsidR="009A17E2" w:rsidRPr="00BF6FA2">
        <w:rPr>
          <w:rFonts w:eastAsia="Calibri"/>
          <w:bCs/>
          <w:lang w:val="nl-NL"/>
        </w:rPr>
        <w:t>:</w:t>
      </w:r>
      <w:r w:rsidR="004C7164" w:rsidRPr="00BF6FA2">
        <w:rPr>
          <w:rFonts w:eastAsia="Calibri"/>
          <w:bCs/>
          <w:lang w:val="nl-NL"/>
        </w:rPr>
        <w:t xml:space="preserve"> </w:t>
      </w:r>
      <w:r w:rsidR="003B4D86" w:rsidRPr="00BF6FA2">
        <w:rPr>
          <w:position w:val="-6"/>
        </w:rPr>
        <w:object w:dxaOrig="2060" w:dyaOrig="320" w14:anchorId="02207795">
          <v:shape id="_x0000_i1170" type="#_x0000_t75" style="width:102.5pt;height:15.55pt" o:ole="">
            <v:imagedata r:id="rId254" o:title=""/>
          </v:shape>
          <o:OLEObject Type="Embed" ProgID="Equation.DSMT4" ShapeID="_x0000_i1170" DrawAspect="Content" ObjectID="_1716414375" r:id="rId255"/>
        </w:object>
      </w:r>
      <w:r w:rsidRPr="00BF6FA2">
        <w:rPr>
          <w:lang w:val="vi-VN" w:eastAsia="vi-VN"/>
        </w:rPr>
        <w:t>chia hết cho 4 và 5.</w:t>
      </w:r>
    </w:p>
    <w:p w14:paraId="136E3F4B" w14:textId="65E83F9D" w:rsidR="00FA3E88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Lời giải</w:t>
      </w:r>
    </w:p>
    <w:p w14:paraId="077ED11A" w14:textId="77777777" w:rsidR="00FA3E88" w:rsidRPr="00BF6FA2" w:rsidRDefault="006D6885" w:rsidP="006D6885">
      <w:pPr>
        <w:shd w:val="clear" w:color="auto" w:fill="FFFFFF"/>
        <w:spacing w:before="80" w:after="80" w:line="288" w:lineRule="auto"/>
        <w:ind w:left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  </w:t>
      </w:r>
      <w:r w:rsidR="001F4415" w:rsidRPr="00BF6FA2">
        <w:rPr>
          <w:rFonts w:ascii="Times New Roman" w:eastAsia="Times New Roman" w:hAnsi="Times New Roman" w:cs="Times New Roman"/>
          <w:position w:val="-16"/>
          <w:sz w:val="24"/>
          <w:szCs w:val="24"/>
          <w:lang w:eastAsia="vi-VN"/>
        </w:rPr>
        <w:object w:dxaOrig="4020" w:dyaOrig="440" w14:anchorId="3D37D8EF">
          <v:shape id="_x0000_i1171" type="#_x0000_t75" style="width:201.1pt;height:22.05pt" o:ole="">
            <v:imagedata r:id="rId256" o:title=""/>
          </v:shape>
          <o:OLEObject Type="Embed" ProgID="Equation.DSMT4" ShapeID="_x0000_i1171" DrawAspect="Content" ObjectID="_1716414376" r:id="rId257"/>
        </w:object>
      </w:r>
    </w:p>
    <w:p w14:paraId="27289668" w14:textId="77777777" w:rsidR="004C7164" w:rsidRPr="00BF6FA2" w:rsidRDefault="00E66621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4020" w:dyaOrig="440" w14:anchorId="228A1EC5">
          <v:shape id="_x0000_i1172" type="#_x0000_t75" style="width:199.8pt;height:22.05pt" o:ole="">
            <v:imagedata r:id="rId258" o:title=""/>
          </v:shape>
          <o:OLEObject Type="Embed" ProgID="Equation.DSMT4" ShapeID="_x0000_i1172" DrawAspect="Content" ObjectID="_1716414377" r:id="rId259"/>
        </w:object>
      </w:r>
    </w:p>
    <w:p w14:paraId="5B1EE3F4" w14:textId="77777777" w:rsidR="004C7164" w:rsidRPr="00BF6FA2" w:rsidRDefault="00C91CA5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3220" w:dyaOrig="400" w14:anchorId="27CB2C28">
          <v:shape id="_x0000_i1173" type="#_x0000_t75" style="width:162.15pt;height:20.1pt" o:ole="">
            <v:imagedata r:id="rId260" o:title=""/>
          </v:shape>
          <o:OLEObject Type="Embed" ProgID="Equation.DSMT4" ShapeID="_x0000_i1173" DrawAspect="Content" ObjectID="_1716414378" r:id="rId261"/>
        </w:object>
      </w:r>
    </w:p>
    <w:p w14:paraId="4B1BEF1E" w14:textId="77777777" w:rsidR="004C7164" w:rsidRPr="00BF6FA2" w:rsidRDefault="00C91CA5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2620" w:dyaOrig="440" w14:anchorId="3869C409">
          <v:shape id="_x0000_i1174" type="#_x0000_t75" style="width:131.05pt;height:22.05pt" o:ole="">
            <v:imagedata r:id="rId262" o:title=""/>
          </v:shape>
          <o:OLEObject Type="Embed" ProgID="Equation.DSMT4" ShapeID="_x0000_i1174" DrawAspect="Content" ObjectID="_1716414379" r:id="rId263"/>
        </w:object>
      </w:r>
    </w:p>
    <w:p w14:paraId="09B125D2" w14:textId="77777777" w:rsidR="004C7164" w:rsidRPr="00BF6FA2" w:rsidRDefault="00C91CA5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2740" w:dyaOrig="440" w14:anchorId="4C926E60">
          <v:shape id="_x0000_i1175" type="#_x0000_t75" style="width:137.5pt;height:22.05pt" o:ole="">
            <v:imagedata r:id="rId264" o:title=""/>
          </v:shape>
          <o:OLEObject Type="Embed" ProgID="Equation.DSMT4" ShapeID="_x0000_i1175" DrawAspect="Content" ObjectID="_1716414380" r:id="rId265"/>
        </w:object>
      </w:r>
    </w:p>
    <w:p w14:paraId="6C04AD8C" w14:textId="77777777" w:rsidR="00FA3E88" w:rsidRPr="00BF6FA2" w:rsidRDefault="00FA3E88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Vậy </w:t>
      </w:r>
      <w:r w:rsidR="004C7164" w:rsidRPr="00BF6FA2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240" w:dyaOrig="260" w14:anchorId="28A1424D">
          <v:shape id="_x0000_i1176" type="#_x0000_t75" style="width:12.95pt;height:12.95pt" o:ole="">
            <v:imagedata r:id="rId266" o:title=""/>
          </v:shape>
          <o:OLEObject Type="Embed" ProgID="Equation.DSMT4" ShapeID="_x0000_i1176" DrawAspect="Content" ObjectID="_1716414381" r:id="rId267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ia hết cho 5 và 4.</w:t>
      </w:r>
    </w:p>
    <w:p w14:paraId="0A82BFE9" w14:textId="77777777" w:rsidR="00FA3E88" w:rsidRPr="00BF6FA2" w:rsidRDefault="00B73E6D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Bài </w:t>
      </w:r>
      <w:r w:rsidR="00132395"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7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> :</w:t>
      </w:r>
      <w:r w:rsidRPr="00BF6FA2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 </w:t>
      </w:r>
      <w:r w:rsidR="00FA3E88" w:rsidRPr="00BF6FA2">
        <w:rPr>
          <w:rFonts w:ascii="Times New Roman" w:hAnsi="Times New Roman" w:cs="Times New Roman"/>
          <w:sz w:val="24"/>
          <w:szCs w:val="24"/>
          <w:lang w:val="vi-VN"/>
        </w:rPr>
        <w:t>Chứng minh rằng:</w:t>
      </w:r>
    </w:p>
    <w:p w14:paraId="5508FE6C" w14:textId="77777777" w:rsidR="008721E4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a,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719" w:dyaOrig="340" w14:anchorId="4D794D41">
          <v:shape id="_x0000_i1177" type="#_x0000_t75" style="width:85.6pt;height:18.15pt" o:ole="">
            <v:imagedata r:id="rId268" o:title=""/>
          </v:shape>
          <o:OLEObject Type="Embed" ProgID="Equation.DSMT4" ShapeID="_x0000_i1177" DrawAspect="Content" ObjectID="_1716414382" r:id="rId269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55155897" w14:textId="77777777" w:rsidR="008721E4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b, </w:t>
      </w:r>
      <w:r w:rsidR="004C7164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860" w:dyaOrig="340" w14:anchorId="419582D1">
          <v:shape id="_x0000_i1178" type="#_x0000_t75" style="width:92.1pt;height:18.15pt" o:ole="">
            <v:imagedata r:id="rId270" o:title=""/>
          </v:shape>
          <o:OLEObject Type="Embed" ProgID="Equation.DSMT4" ShapeID="_x0000_i1178" DrawAspect="Content" ObjectID="_1716414383" r:id="rId271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2EF46D27" w14:textId="0B437B4D" w:rsidR="00FA3E88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, </w:t>
      </w:r>
      <w:r w:rsidR="00E66621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80" w14:anchorId="1FC85B5A">
          <v:shape id="_x0000_i1179" type="#_x0000_t75" style="width:85.6pt;height:19.45pt" o:ole="">
            <v:imagedata r:id="rId272" o:title=""/>
          </v:shape>
          <o:OLEObject Type="Embed" ProgID="Equation.DSMT4" ShapeID="_x0000_i1179" DrawAspect="Content" ObjectID="_1716414384" r:id="rId273"/>
        </w:object>
      </w:r>
    </w:p>
    <w:p w14:paraId="720C31E7" w14:textId="5CFF8651" w:rsidR="00FA3E88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Lời giải</w:t>
      </w:r>
    </w:p>
    <w:p w14:paraId="58E368B9" w14:textId="77777777" w:rsidR="009A17E2" w:rsidRPr="00BF6FA2" w:rsidRDefault="00FA3E88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a, Ta có: </w:t>
      </w:r>
    </w:p>
    <w:p w14:paraId="27355A26" w14:textId="77777777" w:rsidR="00FA3E88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4C716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1E4EA8F7">
          <v:shape id="_x0000_i1180" type="#_x0000_t75" style="width:9.1pt;height:11.7pt" o:ole="">
            <v:imagedata r:id="rId274" o:title=""/>
          </v:shape>
          <o:OLEObject Type="Embed" ProgID="Equation.DSMT4" ShapeID="_x0000_i1180" DrawAspect="Content" ObjectID="_1716414385" r:id="rId275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số lẻ thì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840" w:dyaOrig="300" w14:anchorId="4AB4CC3E">
          <v:shape id="_x0000_i1181" type="#_x0000_t75" style="width:42.15pt;height:15.55pt" o:ole="">
            <v:imagedata r:id="rId276" o:title=""/>
          </v:shape>
          <o:OLEObject Type="Embed" ProgID="Equation.DSMT4" ShapeID="_x0000_i1181" DrawAspect="Content" ObjectID="_1716414386" r:id="rId277"/>
        </w:object>
      </w:r>
    </w:p>
    <w:p w14:paraId="44D02E95" w14:textId="77777777" w:rsidR="008721E4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4C716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150C4F6D">
          <v:shape id="_x0000_i1182" type="#_x0000_t75" style="width:9.1pt;height:11.7pt" o:ole="">
            <v:imagedata r:id="rId274" o:title=""/>
          </v:shape>
          <o:OLEObject Type="Embed" ProgID="Equation.DSMT4" ShapeID="_x0000_i1182" DrawAspect="Content" ObjectID="_1716414387" r:id="rId278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số chẵn thì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840" w:dyaOrig="300" w14:anchorId="144FC777">
          <v:shape id="_x0000_i1183" type="#_x0000_t75" style="width:42.15pt;height:15.55pt" o:ole="">
            <v:imagedata r:id="rId279" o:title=""/>
          </v:shape>
          <o:OLEObject Type="Embed" ProgID="Equation.DSMT4" ShapeID="_x0000_i1183" DrawAspect="Content" ObjectID="_1716414388" r:id="rId280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0197EE9D" w14:textId="77777777" w:rsidR="00FA3E88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Như vậy với mọi </w:t>
      </w:r>
      <w:r w:rsidR="004C716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53A3E2EA">
          <v:shape id="_x0000_i1184" type="#_x0000_t75" style="width:9.1pt;height:11.7pt" o:ole="">
            <v:imagedata r:id="rId274" o:title=""/>
          </v:shape>
          <o:OLEObject Type="Embed" ProgID="Equation.DSMT4" ShapeID="_x0000_i1184" DrawAspect="Content" ObjectID="_1716414389" r:id="rId281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số tự</w:t>
      </w:r>
      <w:r w:rsidR="009A17E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nhiên thì : </w:t>
      </w:r>
      <w:r w:rsidRPr="00BF6FA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00" w:dyaOrig="400" w14:anchorId="51451E2C">
          <v:shape id="_x0000_i1185" type="#_x0000_t75" style="width:90.15pt;height:22.05pt" o:ole="">
            <v:imagedata r:id="rId282" o:title=""/>
          </v:shape>
          <o:OLEObject Type="Embed" ProgID="Equation.DSMT4" ShapeID="_x0000_i1185" DrawAspect="Content" ObjectID="_1716414390" r:id="rId283"/>
        </w:object>
      </w:r>
    </w:p>
    <w:p w14:paraId="3CA9A067" w14:textId="1C45D467" w:rsidR="00FA3E88" w:rsidRPr="00BF6FA2" w:rsidRDefault="00FA3E88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b, Ta có: </w:t>
      </w:r>
      <w:r w:rsidR="001F4415" w:rsidRPr="00BF6FA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500" w:dyaOrig="400" w14:anchorId="63A35ECA">
          <v:shape id="_x0000_i1186" type="#_x0000_t75" style="width:73.95pt;height:22.05pt" o:ole="">
            <v:imagedata r:id="rId284" o:title=""/>
          </v:shape>
          <o:OLEObject Type="Embed" ProgID="Equation.DSMT4" ShapeID="_x0000_i1186" DrawAspect="Content" ObjectID="_1716414391" r:id="rId285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1F4415" w:rsidRPr="00BF6FA2">
        <w:rPr>
          <w:rFonts w:ascii="Times New Roman" w:hAnsi="Times New Roman" w:cs="Times New Roman"/>
          <w:sz w:val="24"/>
          <w:szCs w:val="24"/>
          <w:lang w:val="fr-FR"/>
        </w:rPr>
        <w:t>tích ba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số tự nhiên liên tiếp nên sẽ có </w:t>
      </w:r>
      <w:r w:rsidR="004C7164" w:rsidRPr="00BF6FA2">
        <w:rPr>
          <w:rFonts w:ascii="Times New Roman" w:hAnsi="Times New Roman" w:cs="Times New Roman"/>
          <w:sz w:val="24"/>
          <w:szCs w:val="24"/>
          <w:lang w:val="fr-FR"/>
        </w:rPr>
        <w:t>một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số chia hết cho 2,</w:t>
      </w:r>
      <w:r w:rsidR="004C7164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một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số chia hết cho 3</w:t>
      </w:r>
      <w:r w:rsidR="004C7164" w:rsidRPr="00BF6FA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27B5F11" w14:textId="6E7E0597" w:rsidR="00FA3E88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c, Ta có</w: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="00FA3E88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0D785F4D">
          <v:shape id="_x0000_i1187" type="#_x0000_t75" style="width:55.15pt;height:15.55pt" o:ole="">
            <v:imagedata r:id="rId286" o:title=""/>
          </v:shape>
          <o:OLEObject Type="Embed" ProgID="Equation.DSMT4" ShapeID="_x0000_i1187" DrawAspect="Content" ObjectID="_1716414392" r:id="rId287"/>
        </w:objec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1 số lẻ nên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1F4415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79" w:dyaOrig="380" w14:anchorId="5DECC05F">
          <v:shape id="_x0000_i1188" type="#_x0000_t75" style="width:80.45pt;height:19.45pt" o:ole="">
            <v:imagedata r:id="rId288" o:title=""/>
          </v:shape>
          <o:OLEObject Type="Embed" ProgID="Equation.DSMT4" ShapeID="_x0000_i1188" DrawAspect="Content" ObjectID="_1716414393" r:id="rId289"/>
        </w:objec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>và có chữ số tận cùng khác 0 và 5</w:t>
      </w:r>
    </w:p>
    <w:p w14:paraId="61FAF7B3" w14:textId="3AE5A942" w:rsidR="00FA3E88" w:rsidRPr="00BF6FA2" w:rsidRDefault="00FA3E88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="008721E4"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8</w:t>
      </w:r>
      <w:r w:rsidRPr="00BF6FA2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với mọi số tự nhiên </w:t>
      </w:r>
      <w:r w:rsidR="00CC3F34" w:rsidRPr="00BF6FA2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0234B1BA">
          <v:shape id="_x0000_i1189" type="#_x0000_t75" style="width:9.1pt;height:11.7pt" o:ole="">
            <v:imagedata r:id="rId290" o:title=""/>
          </v:shape>
          <o:OLEObject Type="Embed" ProgID="Equation.DSMT4" ShapeID="_x0000_i1189" DrawAspect="Content" ObjectID="_1716414394" r:id="rId291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thì</w:t>
      </w:r>
      <w:r w:rsidR="00BC1C07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</w:p>
    <w:p w14:paraId="73FD76C6" w14:textId="77777777" w:rsidR="008721E4" w:rsidRPr="00BF6FA2" w:rsidRDefault="00FA3E88" w:rsidP="00BC1C07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.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220" w:dyaOrig="340" w14:anchorId="45532447">
          <v:shape id="_x0000_i1190" type="#_x0000_t75" style="width:110.9pt;height:16.85pt" o:ole="">
            <v:imagedata r:id="rId292" o:title=""/>
          </v:shape>
          <o:OLEObject Type="Embed" ProgID="Equation.DSMT4" ShapeID="_x0000_i1190" DrawAspect="Content" ObjectID="_1716414395" r:id="rId293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     </w:t>
      </w:r>
    </w:p>
    <w:p w14:paraId="5DC28795" w14:textId="77777777" w:rsidR="00FA3E88" w:rsidRPr="00BF6FA2" w:rsidRDefault="00FA3E88" w:rsidP="00BC1C07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b.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20" w14:anchorId="21A385A5">
          <v:shape id="_x0000_i1191" type="#_x0000_t75" style="width:73.3pt;height:15.55pt" o:ole="">
            <v:imagedata r:id="rId294" o:title=""/>
          </v:shape>
          <o:OLEObject Type="Embed" ProgID="Equation.DSMT4" ShapeID="_x0000_i1191" DrawAspect="Content" ObjectID="_1716414396" r:id="rId295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       </w:t>
      </w:r>
    </w:p>
    <w:p w14:paraId="0AD85080" w14:textId="4D63E015" w:rsidR="00FA3E88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Lời giải</w:t>
      </w:r>
    </w:p>
    <w:p w14:paraId="2794EB29" w14:textId="3DF23522" w:rsidR="006D6885" w:rsidRPr="00BF6FA2" w:rsidRDefault="006D6885" w:rsidP="006D6885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BC1C0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700" w:dyaOrig="279" w14:anchorId="194ADA38">
          <v:shape id="_x0000_i1192" type="#_x0000_t75" style="width:84.95pt;height:14.25pt" o:ole="">
            <v:imagedata r:id="rId296" o:title=""/>
          </v:shape>
          <o:OLEObject Type="Embed" ProgID="Equation.DSMT4" ShapeID="_x0000_i1192" DrawAspect="Content" ObjectID="_1716414397" r:id="rId297"/>
        </w:object>
      </w:r>
      <w:r w:rsidR="00BC1C07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số lẻ nên </w:t>
      </w:r>
      <w:r w:rsidR="004C716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67A25090">
          <v:shape id="_x0000_i1193" type="#_x0000_t75" style="width:9.1pt;height:11.7pt" o:ole="">
            <v:imagedata r:id="rId298" o:title=""/>
          </v:shape>
          <o:OLEObject Type="Embed" ProgID="Equation.DSMT4" ShapeID="_x0000_i1193" DrawAspect="Content" ObjectID="_1716414398" r:id="rId299"/>
        </w:object>
      </w:r>
      <w:r w:rsidR="00BC1C07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chẵn hoặc </w:t>
      </w:r>
      <w:r w:rsidR="004C716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20" w:dyaOrig="279" w14:anchorId="58F98352">
          <v:shape id="_x0000_i1194" type="#_x0000_t75" style="width:15.55pt;height:14.25pt" o:ole="">
            <v:imagedata r:id="rId300" o:title=""/>
          </v:shape>
          <o:OLEObject Type="Embed" ProgID="Equation.DSMT4" ShapeID="_x0000_i1194" DrawAspect="Content" ObjectID="_1716414399" r:id="rId301"/>
        </w:object>
      </w:r>
      <w:r w:rsidR="001F4415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</w:t>
      </w:r>
      <w:r w:rsidR="00BC1C07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chẵn, </w:t>
      </w:r>
    </w:p>
    <w:p w14:paraId="170E4143" w14:textId="77777777" w:rsidR="00FA3E88" w:rsidRPr="00BF6FA2" w:rsidRDefault="006D6885" w:rsidP="006D6885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72FC6EA">
          <v:shape id="_x0000_i1195" type="#_x0000_t75" style="width:14.9pt;height:12.95pt" o:ole="">
            <v:imagedata r:id="rId302" o:title=""/>
          </v:shape>
          <o:OLEObject Type="Embed" ProgID="Equation.DSMT4" ShapeID="_x0000_i1195" DrawAspect="Content" ObjectID="_1716414400" r:id="rId303"/>
        </w:object>
      </w:r>
      <w:r w:rsidR="00BC1C07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820" w:dyaOrig="340" w14:anchorId="7EEEEEF2">
          <v:shape id="_x0000_i1196" type="#_x0000_t75" style="width:91.45pt;height:16.85pt" o:ole="">
            <v:imagedata r:id="rId304" o:title=""/>
          </v:shape>
          <o:OLEObject Type="Embed" ProgID="Equation.DSMT4" ShapeID="_x0000_i1196" DrawAspect="Content" ObjectID="_1716414401" r:id="rId305"/>
        </w:objec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917F73" w:rsidRPr="00BF6FA2">
        <w:rPr>
          <w:rFonts w:ascii="Times New Roman" w:hAnsi="Times New Roman" w:cs="Times New Roman"/>
          <w:sz w:val="24"/>
          <w:szCs w:val="24"/>
          <w:lang w:val="fr-FR"/>
        </w:rPr>
        <w:t>(1)</w:t>
      </w:r>
    </w:p>
    <w:p w14:paraId="18EA781E" w14:textId="77777777" w:rsidR="004C7164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Xét các trường hợp :</w:t>
      </w:r>
    </w:p>
    <w:p w14:paraId="760EC307" w14:textId="77777777" w:rsidR="00FA3E88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40" w:dyaOrig="340" w14:anchorId="2F51C881">
          <v:shape id="_x0000_i1197" type="#_x0000_t75" style="width:136.2pt;height:16.85pt" o:ole="">
            <v:imagedata r:id="rId306" o:title=""/>
          </v:shape>
          <o:OLEObject Type="Embed" ProgID="Equation.DSMT4" ShapeID="_x0000_i1197" DrawAspect="Content" ObjectID="_1716414402" r:id="rId307"/>
        </w:object>
      </w:r>
    </w:p>
    <w:p w14:paraId="2F5CE339" w14:textId="77777777" w:rsidR="004C7164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380" w:dyaOrig="340" w14:anchorId="6F85C9D0">
          <v:shape id="_x0000_i1198" type="#_x0000_t75" style="width:218.6pt;height:16.85pt" o:ole="">
            <v:imagedata r:id="rId308" o:title=""/>
          </v:shape>
          <o:OLEObject Type="Embed" ProgID="Equation.DSMT4" ShapeID="_x0000_i1198" DrawAspect="Content" ObjectID="_1716414403" r:id="rId309"/>
        </w:object>
      </w:r>
    </w:p>
    <w:p w14:paraId="1985C8F7" w14:textId="77777777" w:rsidR="004C7164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380" w:dyaOrig="340" w14:anchorId="7A9C1F4E">
          <v:shape id="_x0000_i1199" type="#_x0000_t75" style="width:218.6pt;height:16.85pt" o:ole="">
            <v:imagedata r:id="rId310" o:title=""/>
          </v:shape>
          <o:OLEObject Type="Embed" ProgID="Equation.DSMT4" ShapeID="_x0000_i1199" DrawAspect="Content" ObjectID="_1716414404" r:id="rId311"/>
        </w:object>
      </w:r>
    </w:p>
    <w:p w14:paraId="3C7B7B9B" w14:textId="361E6908" w:rsidR="00043DD4" w:rsidRPr="00BF6FA2" w:rsidRDefault="00043DD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100" w:dyaOrig="340" w14:anchorId="5269DF28">
          <v:shape id="_x0000_i1200" type="#_x0000_t75" style="width:105.1pt;height:16.85pt" o:ole="">
            <v:imagedata r:id="rId312" o:title=""/>
          </v:shape>
          <o:OLEObject Type="Embed" ProgID="Equation.DSMT4" ShapeID="_x0000_i1200" DrawAspect="Content" ObjectID="_1716414405" r:id="rId31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với mọi số tự nhiên </w:t>
      </w:r>
      <w:r w:rsidR="001F4415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7B03903">
          <v:shape id="_x0000_i1201" type="#_x0000_t75" style="width:9.1pt;height:11.7pt" o:ole="">
            <v:imagedata r:id="rId314" o:title=""/>
          </v:shape>
          <o:OLEObject Type="Embed" ProgID="Equation.DSMT4" ShapeID="_x0000_i1201" DrawAspect="Content" ObjectID="_1716414406" r:id="rId315"/>
        </w:object>
      </w:r>
      <w:r w:rsidR="00917F73" w:rsidRPr="00BF6FA2">
        <w:rPr>
          <w:rFonts w:ascii="Times New Roman" w:hAnsi="Times New Roman" w:cs="Times New Roman"/>
          <w:sz w:val="24"/>
          <w:szCs w:val="24"/>
        </w:rPr>
        <w:t xml:space="preserve">  (2)</w:t>
      </w:r>
    </w:p>
    <w:p w14:paraId="6841B4E9" w14:textId="77777777" w:rsidR="004C7164" w:rsidRPr="00BF6FA2" w:rsidRDefault="00917F73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ừ (1) và (2) </w:t>
      </w:r>
      <w:r w:rsidR="004C7164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20" w:dyaOrig="340" w14:anchorId="42A2EA0E">
          <v:shape id="_x0000_i1202" type="#_x0000_t75" style="width:116.1pt;height:16.85pt" o:ole="">
            <v:imagedata r:id="rId316" o:title=""/>
          </v:shape>
          <o:OLEObject Type="Embed" ProgID="Equation.DSMT4" ShapeID="_x0000_i1202" DrawAspect="Content" ObjectID="_1716414407" r:id="rId317"/>
        </w:object>
      </w:r>
      <w:r w:rsidR="004C7164" w:rsidRPr="00BF6FA2">
        <w:rPr>
          <w:rFonts w:ascii="Times New Roman" w:hAnsi="Times New Roman" w:cs="Times New Roman"/>
          <w:sz w:val="24"/>
          <w:szCs w:val="24"/>
        </w:rPr>
        <w:t xml:space="preserve"> ( Do 2; 3 là hai số nguyên tố cùng nhau)</w:t>
      </w:r>
    </w:p>
    <w:p w14:paraId="3BC6330D" w14:textId="77777777" w:rsidR="004C7164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100" w:dyaOrig="340" w14:anchorId="7EFA03D5">
          <v:shape id="_x0000_i1203" type="#_x0000_t75" style="width:105.1pt;height:16.85pt" o:ole="">
            <v:imagedata r:id="rId318" o:title=""/>
          </v:shape>
          <o:OLEObject Type="Embed" ProgID="Equation.DSMT4" ShapeID="_x0000_i1203" DrawAspect="Content" ObjectID="_1716414408" r:id="rId319"/>
        </w:object>
      </w:r>
      <w:r w:rsidR="00043DD4"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A13C7C" w14:textId="77777777" w:rsidR="00917F73" w:rsidRPr="00BF6FA2" w:rsidRDefault="00FA3E88" w:rsidP="00917F73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</w:t>
      </w:r>
      <w:r w:rsidR="00917F73" w:rsidRPr="00BF6FA2">
        <w:rPr>
          <w:rFonts w:ascii="Times New Roman" w:hAnsi="Times New Roman" w:cs="Times New Roman"/>
          <w:position w:val="-36"/>
          <w:sz w:val="24"/>
          <w:szCs w:val="24"/>
        </w:rPr>
        <w:object w:dxaOrig="4819" w:dyaOrig="620" w14:anchorId="58720008">
          <v:shape id="_x0000_i1204" type="#_x0000_t75" style="width:241.3pt;height:30.5pt" o:ole="">
            <v:imagedata r:id="rId320" o:title=""/>
          </v:shape>
          <o:OLEObject Type="Embed" ProgID="Equation.DSMT4" ShapeID="_x0000_i1204" DrawAspect="Content" ObjectID="_1716414409" r:id="rId321"/>
        </w:object>
      </w:r>
      <w:r w:rsidR="00917F73" w:rsidRPr="00BF6FA2">
        <w:rPr>
          <w:rFonts w:ascii="Times New Roman" w:hAnsi="Times New Roman" w:cs="Times New Roman"/>
          <w:sz w:val="24"/>
          <w:szCs w:val="24"/>
        </w:rPr>
        <w:t xml:space="preserve">         Vậy </w:t>
      </w:r>
      <w:r w:rsidR="00917F73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20" w14:anchorId="28782446">
          <v:shape id="_x0000_i1205" type="#_x0000_t75" style="width:73.3pt;height:15.55pt" o:ole="">
            <v:imagedata r:id="rId322" o:title=""/>
          </v:shape>
          <o:OLEObject Type="Embed" ProgID="Equation.DSMT4" ShapeID="_x0000_i1205" DrawAspect="Content" ObjectID="_1716414410" r:id="rId323"/>
        </w:object>
      </w:r>
    </w:p>
    <w:p w14:paraId="4FE9129D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pacing w:val="-10"/>
          <w:sz w:val="24"/>
          <w:szCs w:val="24"/>
          <w:u w:val="single"/>
          <w:lang w:val="nl-NL"/>
        </w:rPr>
        <w:t>Bài 9</w:t>
      </w:r>
      <w:r w:rsidRPr="00BF6FA2">
        <w:rPr>
          <w:rFonts w:ascii="Times New Roman" w:eastAsia="Calibri" w:hAnsi="Times New Roman" w:cs="Times New Roman"/>
          <w:b/>
          <w:spacing w:val="-10"/>
          <w:sz w:val="24"/>
          <w:szCs w:val="24"/>
          <w:lang w:val="nl-NL"/>
        </w:rPr>
        <w:t>:</w:t>
      </w:r>
      <w:r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 xml:space="preserve"> Chứng minh rằng tổng của ba số tự nhiên liên tiếp luôn chia hết  cho 3.</w:t>
      </w:r>
    </w:p>
    <w:p w14:paraId="3B7BDF09" w14:textId="6F14D5F4" w:rsidR="00D959B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Lời giải</w:t>
      </w:r>
    </w:p>
    <w:p w14:paraId="1A28397C" w14:textId="1DED5BD1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Gọi ba số tự nhiên liên tiếp là: </w:t>
      </w:r>
      <w:r w:rsidR="001F4415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380" w:dyaOrig="320" w14:anchorId="24146474">
          <v:shape id="_x0000_i1206" type="#_x0000_t75" style="width:70.05pt;height:15.55pt" o:ole="">
            <v:imagedata r:id="rId324" o:title=""/>
          </v:shape>
          <o:OLEObject Type="Embed" ProgID="Equation.DSMT4" ShapeID="_x0000_i1206" DrawAspect="Content" ObjectID="_1716414411" r:id="rId325"/>
        </w:object>
      </w:r>
    </w:p>
    <w:p w14:paraId="1431FC07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pacing w:val="-8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pacing w:val="-8"/>
          <w:sz w:val="24"/>
          <w:szCs w:val="24"/>
          <w:lang w:val="nl-NL"/>
        </w:rPr>
        <w:t xml:space="preserve">Tổng của ba số tự nhiên liên tiếp là </w:t>
      </w:r>
    </w:p>
    <w:p w14:paraId="40BA4346" w14:textId="2BFE2ECB" w:rsidR="00D959B2" w:rsidRPr="00BF6FA2" w:rsidRDefault="001F4415" w:rsidP="001F4415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4740" w:dyaOrig="400" w14:anchorId="3D5E7382">
          <v:shape id="_x0000_i1207" type="#_x0000_t75" style="width:237.4pt;height:20.1pt" o:ole="">
            <v:imagedata r:id="rId326" o:title=""/>
          </v:shape>
          <o:OLEObject Type="Embed" ProgID="Equation.DSMT4" ShapeID="_x0000_i1207" DrawAspect="Content" ObjectID="_1716414412" r:id="rId32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(Tính chất chia hết của một tổng).</w:t>
      </w:r>
    </w:p>
    <w:p w14:paraId="44B39B29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i/>
          <w:sz w:val="24"/>
          <w:szCs w:val="24"/>
          <w:lang w:val="nl-NL"/>
        </w:rPr>
        <w:t>Nâng cao: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phải tổng của n số tự nhiên liên tiếp luôn luôn chia hết cho n hay không?</w:t>
      </w:r>
    </w:p>
    <w:p w14:paraId="39545FB8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Bài 10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: Tổng của 4 số tự nhiên liên tiếp có chia hết cho 4 hay không ?</w:t>
      </w:r>
    </w:p>
    <w:p w14:paraId="74E8D7ED" w14:textId="59871019" w:rsidR="00D959B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Lời giải</w:t>
      </w:r>
    </w:p>
    <w:p w14:paraId="23B0A73F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ọi 4 số tự nhiên liên tiếp là </w:t>
      </w:r>
      <w:r w:rsidR="001F4415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980" w:dyaOrig="320" w14:anchorId="781FB97E">
          <v:shape id="_x0000_i1208" type="#_x0000_t75" style="width:99.9pt;height:15.55pt" o:ole="">
            <v:imagedata r:id="rId328" o:title=""/>
          </v:shape>
          <o:OLEObject Type="Embed" ProgID="Equation.DSMT4" ShapeID="_x0000_i1208" DrawAspect="Content" ObjectID="_1716414413" r:id="rId32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4B0CD103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Tổng của 4 số tự nhiên liên tiếp là:</w:t>
      </w:r>
    </w:p>
    <w:p w14:paraId="45BB319D" w14:textId="77777777" w:rsidR="00917F73" w:rsidRPr="00BF6FA2" w:rsidRDefault="001F4415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5940" w:dyaOrig="400" w14:anchorId="741C1686">
          <v:shape id="_x0000_i1209" type="#_x0000_t75" style="width:296.45pt;height:20.1pt" o:ole="">
            <v:imagedata r:id="rId330" o:title=""/>
          </v:shape>
          <o:OLEObject Type="Embed" ProgID="Equation.DSMT4" ShapeID="_x0000_i1209" DrawAspect="Content" ObjectID="_1716414414" r:id="rId331"/>
        </w:object>
      </w:r>
    </w:p>
    <w:p w14:paraId="712A86BD" w14:textId="47A59D31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lastRenderedPageBreak/>
        <w:t xml:space="preserve">Do 4 chia hết cho 4 nên </w:t>
      </w:r>
      <w:r w:rsidR="00917F73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20" w:dyaOrig="279" w14:anchorId="74990757">
          <v:shape id="_x0000_i1210" type="#_x0000_t75" style="width:15.55pt;height:14.25pt" o:ole="">
            <v:imagedata r:id="rId332" o:title=""/>
          </v:shape>
          <o:OLEObject Type="Embed" ProgID="Equation.DSMT4" ShapeID="_x0000_i1210" DrawAspect="Content" ObjectID="_1716414415" r:id="rId333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4 mà 6 không chia hết cho 4 nên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840" w:dyaOrig="400" w14:anchorId="2DBB8DC4">
          <v:shape id="_x0000_i1211" type="#_x0000_t75" style="width:42.15pt;height:20.1pt" o:ole="">
            <v:imagedata r:id="rId334" o:title=""/>
          </v:shape>
          <o:OLEObject Type="Embed" ProgID="Equation.DSMT4" ShapeID="_x0000_i1211" DrawAspect="Content" ObjectID="_1716414416" r:id="rId335"/>
        </w:objec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không chia hế</w:t>
      </w:r>
      <w:r w:rsidR="007F6B41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 cho 4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00" w:dyaOrig="240" w14:anchorId="0F3A671B">
          <v:shape id="_x0000_i1212" type="#_x0000_t75" style="width:14.9pt;height:12.95pt" o:ole="" fillcolor="window">
            <v:imagedata r:id="rId336" o:title=""/>
          </v:shape>
          <o:OLEObject Type="Embed" ProgID="Equation.3" ShapeID="_x0000_i1212" DrawAspect="Content" ObjectID="_1716414417" r:id="rId33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ổng của 4 số tự nhiên liên tiếp không chia hết cho 4.</w:t>
      </w:r>
    </w:p>
    <w:p w14:paraId="077FFA0C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i/>
          <w:sz w:val="24"/>
          <w:szCs w:val="24"/>
          <w:lang w:val="nl-NL"/>
        </w:rPr>
        <w:t>Kết luận nâng cao: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ậy không phải lúc nào tổng n số tự nhiên liên tiếp cũng chia hết cho n</w:t>
      </w:r>
    </w:p>
    <w:p w14:paraId="53A85BBA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pacing w:val="-10"/>
          <w:sz w:val="24"/>
          <w:szCs w:val="24"/>
          <w:u w:val="single"/>
          <w:lang w:val="nl-NL"/>
        </w:rPr>
        <w:t>Bài 11</w:t>
      </w:r>
      <w:r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 xml:space="preserve">: Chứng minh </w:t>
      </w:r>
      <w:r w:rsidR="001F4415" w:rsidRPr="00BF6FA2">
        <w:rPr>
          <w:rFonts w:ascii="Times New Roman" w:eastAsia="Calibri" w:hAnsi="Times New Roman" w:cs="Times New Roman"/>
          <w:spacing w:val="-10"/>
          <w:position w:val="-14"/>
          <w:sz w:val="24"/>
          <w:szCs w:val="24"/>
          <w:lang w:val="nl-NL"/>
        </w:rPr>
        <w:object w:dxaOrig="1520" w:dyaOrig="400" w14:anchorId="4E92348D">
          <v:shape id="_x0000_i1213" type="#_x0000_t75" style="width:76.55pt;height:20.1pt" o:ole="">
            <v:imagedata r:id="rId338" o:title=""/>
          </v:shape>
          <o:OLEObject Type="Embed" ProgID="Equation.DSMT4" ShapeID="_x0000_i1213" DrawAspect="Content" ObjectID="_1716414418" r:id="rId339"/>
        </w:object>
      </w:r>
      <w:r w:rsidR="00917F73"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 xml:space="preserve">chia hết cho 45 với mọi </w:t>
      </w:r>
      <w:r w:rsidR="00917F73" w:rsidRPr="00BF6FA2">
        <w:rPr>
          <w:rFonts w:ascii="Times New Roman" w:eastAsia="Calibri" w:hAnsi="Times New Roman" w:cs="Times New Roman"/>
          <w:spacing w:val="-10"/>
          <w:position w:val="-10"/>
          <w:sz w:val="24"/>
          <w:szCs w:val="24"/>
          <w:lang w:val="nl-NL"/>
        </w:rPr>
        <w:object w:dxaOrig="400" w:dyaOrig="320" w14:anchorId="59F6D279">
          <v:shape id="_x0000_i1214" type="#_x0000_t75" style="width:20.1pt;height:15.55pt" o:ole="">
            <v:imagedata r:id="rId340" o:title=""/>
          </v:shape>
          <o:OLEObject Type="Embed" ProgID="Equation.DSMT4" ShapeID="_x0000_i1214" DrawAspect="Content" ObjectID="_1716414419" r:id="rId341"/>
        </w:object>
      </w:r>
      <w:r w:rsidR="00917F73"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>là số tự nhiên.</w:t>
      </w:r>
    </w:p>
    <w:p w14:paraId="7CD3BF57" w14:textId="57CB611B" w:rsidR="00D959B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Lời giải</w:t>
      </w:r>
    </w:p>
    <w:p w14:paraId="62606577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</w:rPr>
        <w:tab/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ì 495 chia hết cho 9 nên </w:t>
      </w:r>
      <w:r w:rsidR="00917F73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700" w:dyaOrig="279" w14:anchorId="6CF55035">
          <v:shape id="_x0000_i1215" type="#_x0000_t75" style="width:35.05pt;height:14.25pt" o:ole="">
            <v:imagedata r:id="rId342" o:title=""/>
          </v:shape>
          <o:OLEObject Type="Embed" ProgID="Equation.DSMT4" ShapeID="_x0000_i1215" DrawAspect="Content" ObjectID="_1716414420" r:id="rId343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ia hết cho 9 với mọi </w:t>
      </w:r>
      <w:r w:rsidR="00917F73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1A1302CF">
          <v:shape id="_x0000_i1216" type="#_x0000_t75" style="width:9.1pt;height:11.7pt" o:ole="">
            <v:imagedata r:id="rId344" o:title=""/>
          </v:shape>
          <o:OLEObject Type="Embed" ProgID="Equation.DSMT4" ShapeID="_x0000_i1216" DrawAspect="Content" ObjectID="_1716414421" r:id="rId34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27215F9F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ì 1035 chia hết cho 9 nên </w:t>
      </w:r>
      <w:r w:rsidR="00917F73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700" w:dyaOrig="279" w14:anchorId="665F74EC">
          <v:shape id="_x0000_i1217" type="#_x0000_t75" style="width:35.05pt;height:14.25pt" o:ole="">
            <v:imagedata r:id="rId346" o:title=""/>
          </v:shape>
          <o:OLEObject Type="Embed" ProgID="Equation.DSMT4" ShapeID="_x0000_i1217" DrawAspect="Content" ObjectID="_1716414422" r:id="rId34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ia hết cho 9 với mọi </w:t>
      </w:r>
      <w:r w:rsidR="00917F73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79" w14:anchorId="771564A3">
          <v:shape id="_x0000_i1218" type="#_x0000_t75" style="width:9.1pt;height:14.25pt" o:ole="">
            <v:imagedata r:id="rId348" o:title=""/>
          </v:shape>
          <o:OLEObject Type="Embed" ProgID="Equation.DSMT4" ShapeID="_x0000_i1218" DrawAspect="Content" ObjectID="_1716414423" r:id="rId34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465E24FD" w14:textId="77777777" w:rsidR="00D959B2" w:rsidRPr="00BF6FA2" w:rsidRDefault="00917F73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Nên: </w:t>
      </w:r>
      <w:r w:rsidR="001F4415" w:rsidRPr="00BF6FA2">
        <w:rPr>
          <w:rFonts w:ascii="Times New Roman" w:eastAsia="Calibri" w:hAnsi="Times New Roman" w:cs="Times New Roman"/>
          <w:spacing w:val="-10"/>
          <w:position w:val="-14"/>
          <w:sz w:val="24"/>
          <w:szCs w:val="24"/>
          <w:lang w:val="nl-NL"/>
        </w:rPr>
        <w:object w:dxaOrig="1520" w:dyaOrig="400" w14:anchorId="0AC2B86E">
          <v:shape id="_x0000_i1219" type="#_x0000_t75" style="width:76.55pt;height:20.1pt" o:ole="">
            <v:imagedata r:id="rId350" o:title=""/>
          </v:shape>
          <o:OLEObject Type="Embed" ProgID="Equation.DSMT4" ShapeID="_x0000_i1219" DrawAspect="Content" ObjectID="_1716414424" r:id="rId351"/>
        </w:objec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9.</w:t>
      </w:r>
    </w:p>
    <w:p w14:paraId="24BDC9AA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ứng minh tương tự ta có: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20" w:dyaOrig="400" w14:anchorId="6B2A0722">
          <v:shape id="_x0000_i1220" type="#_x0000_t75" style="width:81.1pt;height:20.1pt" o:ole="">
            <v:imagedata r:id="rId352" o:title=""/>
          </v:shape>
          <o:OLEObject Type="Embed" ProgID="Equation.DSMT4" ShapeID="_x0000_i1220" DrawAspect="Content" ObjectID="_1716414425" r:id="rId353"/>
        </w:object>
      </w:r>
      <w:r w:rsidR="00917F73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ia hết cho 5 với mọi </w:t>
      </w:r>
      <w:r w:rsidR="00917F73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480" w:dyaOrig="320" w14:anchorId="4660A5E0">
          <v:shape id="_x0000_i1221" type="#_x0000_t75" style="width:24pt;height:15.55pt" o:ole="">
            <v:imagedata r:id="rId354" o:title=""/>
          </v:shape>
          <o:OLEObject Type="Embed" ProgID="Equation.DSMT4" ShapeID="_x0000_i1221" DrawAspect="Content" ObjectID="_1716414426" r:id="rId355"/>
        </w:object>
      </w:r>
    </w:p>
    <w:p w14:paraId="1FEE4ABD" w14:textId="376C19C1" w:rsidR="00D959B2" w:rsidRPr="00BF6FA2" w:rsidRDefault="00917F73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Mà </w:t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880" w:dyaOrig="400" w14:anchorId="04C86C67">
          <v:shape id="_x0000_i1222" type="#_x0000_t75" style="width:44.1pt;height:20.1pt" o:ole="">
            <v:imagedata r:id="rId356" o:title=""/>
          </v:shape>
          <o:OLEObject Type="Embed" ProgID="Equation.DSMT4" ShapeID="_x0000_i1222" DrawAspect="Content" ObjectID="_1716414427" r:id="rId357"/>
        </w:object>
      </w:r>
      <w:r w:rsidR="00D959B2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00" w:dyaOrig="240" w14:anchorId="17F35FB8">
          <v:shape id="_x0000_i1223" type="#_x0000_t75" style="width:14.9pt;height:12.95pt" o:ole="" fillcolor="window">
            <v:imagedata r:id="rId336" o:title=""/>
          </v:shape>
          <o:OLEObject Type="Embed" ProgID="Equation.3" ShapeID="_x0000_i1223" DrawAspect="Content" ObjectID="_1716414428" r:id="rId358"/>
        </w:objec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520" w:dyaOrig="400" w14:anchorId="6EABE770">
          <v:shape id="_x0000_i1224" type="#_x0000_t75" style="width:76.55pt;height:20.1pt" o:ole="">
            <v:imagedata r:id="rId359" o:title=""/>
          </v:shape>
          <o:OLEObject Type="Embed" ProgID="Equation.DSMT4" ShapeID="_x0000_i1224" DrawAspect="Content" ObjectID="_1716414429" r:id="rId360"/>
        </w:objec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t xml:space="preserve"> </w: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45.</w:t>
      </w:r>
    </w:p>
    <w:p w14:paraId="13B5EF2F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6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pacing w:val="-6"/>
          <w:sz w:val="24"/>
          <w:szCs w:val="24"/>
          <w:u w:val="single"/>
          <w:lang w:val="nl-NL"/>
        </w:rPr>
        <w:t>Bài</w:t>
      </w:r>
      <w:r w:rsidR="00EF6222" w:rsidRPr="00BF6FA2">
        <w:rPr>
          <w:rFonts w:ascii="Times New Roman" w:eastAsia="Calibri" w:hAnsi="Times New Roman" w:cs="Times New Roman"/>
          <w:b/>
          <w:spacing w:val="-6"/>
          <w:sz w:val="24"/>
          <w:szCs w:val="24"/>
          <w:u w:val="single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b/>
          <w:spacing w:val="-6"/>
          <w:sz w:val="24"/>
          <w:szCs w:val="24"/>
          <w:u w:val="single"/>
          <w:lang w:val="nl-NL"/>
        </w:rPr>
        <w:t>12</w:t>
      </w:r>
      <w:r w:rsidRPr="00BF6FA2">
        <w:rPr>
          <w:rFonts w:ascii="Times New Roman" w:eastAsia="Calibri" w:hAnsi="Times New Roman" w:cs="Times New Roman"/>
          <w:b/>
          <w:spacing w:val="-6"/>
          <w:sz w:val="24"/>
          <w:szCs w:val="24"/>
          <w:lang w:val="nl-NL"/>
        </w:rPr>
        <w:t>:</w:t>
      </w:r>
      <w:r w:rsidRPr="00BF6FA2">
        <w:rPr>
          <w:rFonts w:ascii="Times New Roman" w:eastAsia="Calibri" w:hAnsi="Times New Roman" w:cs="Times New Roman"/>
          <w:spacing w:val="-6"/>
          <w:sz w:val="24"/>
          <w:szCs w:val="24"/>
          <w:lang w:val="nl-NL"/>
        </w:rPr>
        <w:t xml:space="preserve"> </w:t>
      </w:r>
      <w:r w:rsidR="00917F73" w:rsidRPr="00BF6FA2">
        <w:rPr>
          <w:rFonts w:ascii="Times New Roman" w:eastAsia="Calibri" w:hAnsi="Times New Roman" w:cs="Times New Roman"/>
          <w:spacing w:val="-6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pacing w:val="-6"/>
          <w:sz w:val="24"/>
          <w:szCs w:val="24"/>
          <w:lang w:val="nl-NL"/>
        </w:rPr>
        <w:t>Chứng minh rằng tích của hai số chẵn liên tiếp luôn chia hết cho 8.</w:t>
      </w:r>
    </w:p>
    <w:p w14:paraId="45A58C3B" w14:textId="66D52900" w:rsidR="00D959B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Lời giải</w:t>
      </w:r>
    </w:p>
    <w:p w14:paraId="7B018913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ọi hai số chẵn liên tiếp là </w:t>
      </w:r>
      <w:r w:rsidR="001F4415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120" w:dyaOrig="320" w14:anchorId="53DAAC79">
          <v:shape id="_x0000_i1225" type="#_x0000_t75" style="width:56.45pt;height:15.55pt" o:ole="">
            <v:imagedata r:id="rId361" o:title=""/>
          </v:shape>
          <o:OLEObject Type="Embed" ProgID="Equation.DSMT4" ShapeID="_x0000_i1225" DrawAspect="Content" ObjectID="_1716414430" r:id="rId362"/>
        </w:object>
      </w:r>
    </w:p>
    <w:p w14:paraId="04F48F59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ích của hai số chẵn liên tiếp là: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299" w:dyaOrig="400" w14:anchorId="0717704F">
          <v:shape id="_x0000_i1226" type="#_x0000_t75" style="width:115.45pt;height:20.1pt" o:ole="">
            <v:imagedata r:id="rId363" o:title=""/>
          </v:shape>
          <o:OLEObject Type="Embed" ProgID="Equation.DSMT4" ShapeID="_x0000_i1226" DrawAspect="Content" ObjectID="_1716414431" r:id="rId364"/>
        </w:object>
      </w:r>
    </w:p>
    <w:p w14:paraId="352BFD1C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ì </w:t>
      </w:r>
      <w:r w:rsidR="00917F73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920" w:dyaOrig="320" w14:anchorId="293C2BB7">
          <v:shape id="_x0000_i1227" type="#_x0000_t75" style="width:45.4pt;height:15.55pt" o:ole="">
            <v:imagedata r:id="rId365" o:title=""/>
          </v:shape>
          <o:OLEObject Type="Embed" ProgID="Equation.DSMT4" ShapeID="_x0000_i1227" DrawAspect="Content" ObjectID="_1716414432" r:id="rId36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không cùng tính chẵn lẻ nên </w:t>
      </w:r>
      <w:r w:rsidR="001F4415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760" w:dyaOrig="320" w14:anchorId="0465DAFC">
          <v:shape id="_x0000_i1228" type="#_x0000_t75" style="width:37.6pt;height:15.55pt" o:ole="">
            <v:imagedata r:id="rId367" o:title=""/>
          </v:shape>
          <o:OLEObject Type="Embed" ProgID="Equation.DSMT4" ShapeID="_x0000_i1228" DrawAspect="Content" ObjectID="_1716414433" r:id="rId36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2.</w:t>
      </w:r>
    </w:p>
    <w:p w14:paraId="7399E25A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Mà 4 chia hết cho 4 nên </w:t>
      </w:r>
      <w:r w:rsidR="00917F73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960" w:dyaOrig="320" w14:anchorId="528E9E4F">
          <v:shape id="_x0000_i1229" type="#_x0000_t75" style="width:48pt;height:15.55pt" o:ole="">
            <v:imagedata r:id="rId369" o:title=""/>
          </v:shape>
          <o:OLEObject Type="Embed" ProgID="Equation.DSMT4" ShapeID="_x0000_i1229" DrawAspect="Content" ObjectID="_1716414434" r:id="rId37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(4.2)</w:t>
      </w:r>
    </w:p>
    <w:p w14:paraId="718D85F6" w14:textId="77777777" w:rsidR="00D959B2" w:rsidRPr="00BF6FA2" w:rsidRDefault="001F4415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280" w:dyaOrig="400" w14:anchorId="445C0F58">
          <v:shape id="_x0000_i1230" type="#_x0000_t75" style="width:64.85pt;height:21.4pt" o:ole="" fillcolor="window">
            <v:imagedata r:id="rId371" o:title=""/>
          </v:shape>
          <o:OLEObject Type="Embed" ProgID="Equation.DSMT4" ShapeID="_x0000_i1230" DrawAspect="Content" ObjectID="_1716414435" r:id="rId372"/>
        </w:objec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8.</w:t>
      </w:r>
    </w:p>
    <w:p w14:paraId="5D592487" w14:textId="77777777" w:rsidR="00D959B2" w:rsidRPr="00BF6FA2" w:rsidRDefault="001F4415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440" w:dyaOrig="400" w14:anchorId="1AC58A39">
          <v:shape id="_x0000_i1231" type="#_x0000_t75" style="width:1in;height:21.4pt" o:ole="" fillcolor="window">
            <v:imagedata r:id="rId373" o:title=""/>
          </v:shape>
          <o:OLEObject Type="Embed" ProgID="Equation.DSMT4" ShapeID="_x0000_i1231" DrawAspect="Content" ObjectID="_1716414436" r:id="rId374"/>
        </w:objec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8.</w:t>
      </w:r>
    </w:p>
    <w:p w14:paraId="3FDB3A1E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Bài 13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: Chứng minh rằng:</w:t>
      </w:r>
    </w:p>
    <w:p w14:paraId="58515A07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a) Tích của ba số tự nhiên liên tiếp luôn chia hết cho 3.</w:t>
      </w:r>
    </w:p>
    <w:p w14:paraId="43F7A32C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b) Tích của bốn số tự nhiên liên tiếp luôn chia hết cho 4.</w:t>
      </w:r>
    </w:p>
    <w:p w14:paraId="0E3BA6A7" w14:textId="0DA9CD82" w:rsidR="00D959B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Lời giải</w:t>
      </w:r>
    </w:p>
    <w:p w14:paraId="21751C14" w14:textId="1896D1F0" w:rsidR="00D959B2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a)</w: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ọi ba số tự nhiên liên tiếp là </w:t>
      </w:r>
      <w:r w:rsidR="001F4415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420" w:dyaOrig="320" w14:anchorId="27546BB9">
          <v:shape id="_x0000_i1232" type="#_x0000_t75" style="width:71.35pt;height:15.55pt" o:ole="">
            <v:imagedata r:id="rId375" o:title=""/>
          </v:shape>
          <o:OLEObject Type="Embed" ProgID="Equation.DSMT4" ShapeID="_x0000_i1232" DrawAspect="Content" ObjectID="_1716414437" r:id="rId376"/>
        </w:object>
      </w:r>
    </w:p>
    <w:p w14:paraId="24C2E2B7" w14:textId="6D00AD51" w:rsidR="00D959B2" w:rsidRPr="00BF6FA2" w:rsidRDefault="00E66621" w:rsidP="003C66E6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ích của ba số tự nhiên liên tiếp là: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60" w:dyaOrig="400" w14:anchorId="6CB568D4">
          <v:shape id="_x0000_i1233" type="#_x0000_t75" style="width:83.7pt;height:20.1pt" o:ole="">
            <v:imagedata r:id="rId377" o:title=""/>
          </v:shape>
          <o:OLEObject Type="Embed" ProgID="Equation.DSMT4" ShapeID="_x0000_i1233" DrawAspect="Content" ObjectID="_1716414438" r:id="rId378"/>
        </w:object>
      </w:r>
    </w:p>
    <w:p w14:paraId="638049D7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Một số tự nhiên khi chia cho 3 có thể nhận một trong các số dư 0; 1; 2.</w:t>
      </w:r>
    </w:p>
    <w:p w14:paraId="4B9DA242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3C66E6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+)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ếu </w:t>
      </w:r>
      <w:r w:rsidR="00987BBD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540" w:dyaOrig="279" w14:anchorId="068377F1">
          <v:shape id="_x0000_i1234" type="#_x0000_t75" style="width:27.25pt;height:14.25pt" o:ole="">
            <v:imagedata r:id="rId379" o:title=""/>
          </v:shape>
          <o:OLEObject Type="Embed" ProgID="Equation.DSMT4" ShapeID="_x0000_i1234" DrawAspect="Content" ObjectID="_1716414439" r:id="rId380"/>
        </w:object>
      </w:r>
      <w:r w:rsidR="00987BBD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n chia hết cho 3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880" w:dyaOrig="400" w14:anchorId="7C9D13D1">
          <v:shape id="_x0000_i1235" type="#_x0000_t75" style="width:93.4pt;height:21.4pt" o:ole="" fillcolor="window">
            <v:imagedata r:id="rId381" o:title=""/>
          </v:shape>
          <o:OLEObject Type="Embed" ProgID="Equation.DSMT4" ShapeID="_x0000_i1235" DrawAspect="Content" ObjectID="_1716414440" r:id="rId382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3.</w:t>
      </w:r>
    </w:p>
    <w:p w14:paraId="7966A00E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3C66E6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+)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ếu </w:t>
      </w:r>
      <w:r w:rsidR="00987BBD" w:rsidRPr="00BF6FA2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499" w:dyaOrig="260" w14:anchorId="310E2CC4">
          <v:shape id="_x0000_i1236" type="#_x0000_t75" style="width:24pt;height:12.95pt" o:ole="">
            <v:imagedata r:id="rId383" o:title=""/>
          </v:shape>
          <o:OLEObject Type="Embed" ProgID="Equation.DSMT4" ShapeID="_x0000_i1236" DrawAspect="Content" ObjectID="_1716414441" r:id="rId384"/>
        </w:object>
      </w:r>
      <w:r w:rsidR="00987BBD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="001F4415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960" w:dyaOrig="279" w14:anchorId="07D82E27">
          <v:shape id="_x0000_i1237" type="#_x0000_t75" style="width:48pt;height:14.25pt" o:ole="">
            <v:imagedata r:id="rId385" o:title=""/>
          </v:shape>
          <o:OLEObject Type="Embed" ProgID="Equation.DSMT4" ShapeID="_x0000_i1237" DrawAspect="Content" ObjectID="_1716414442" r:id="rId386"/>
        </w:object>
      </w:r>
      <w:r w:rsidR="00987BBD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(k là số tự nhiên).</w:t>
      </w:r>
    </w:p>
    <w:p w14:paraId="7117305E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900" w:dyaOrig="400" w14:anchorId="0B6F4492">
          <v:shape id="_x0000_i1238" type="#_x0000_t75" style="width:144.65pt;height:21.4pt" o:ole="" fillcolor="window">
            <v:imagedata r:id="rId387" o:title=""/>
          </v:shape>
          <o:OLEObject Type="Embed" ProgID="Equation.DSMT4" ShapeID="_x0000_i1238" DrawAspect="Content" ObjectID="_1716414443" r:id="rId38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3.</w:t>
      </w:r>
    </w:p>
    <w:p w14:paraId="21A78CF2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880" w:dyaOrig="400" w14:anchorId="46A64392">
          <v:shape id="_x0000_i1239" type="#_x0000_t75" style="width:94.05pt;height:21.4pt" o:ole="" fillcolor="window">
            <v:imagedata r:id="rId389" o:title=""/>
          </v:shape>
          <o:OLEObject Type="Embed" ProgID="Equation.DSMT4" ShapeID="_x0000_i1239" DrawAspect="Content" ObjectID="_1716414444" r:id="rId39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3.</w:t>
      </w:r>
    </w:p>
    <w:p w14:paraId="33D6F110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3C66E6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+)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ếu </w:t>
      </w:r>
      <w:r w:rsidR="00987BBD" w:rsidRPr="00BF6FA2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540" w:dyaOrig="260" w14:anchorId="737B0A28">
          <v:shape id="_x0000_i1240" type="#_x0000_t75" style="width:27.25pt;height:12.95pt" o:ole="">
            <v:imagedata r:id="rId391" o:title=""/>
          </v:shape>
          <o:OLEObject Type="Embed" ProgID="Equation.DSMT4" ShapeID="_x0000_i1240" DrawAspect="Content" ObjectID="_1716414445" r:id="rId392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="00DE05B4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999" w:dyaOrig="279" w14:anchorId="5241A3BB">
          <v:shape id="_x0000_i1241" type="#_x0000_t75" style="width:49.95pt;height:14.25pt" o:ole="">
            <v:imagedata r:id="rId393" o:title=""/>
          </v:shape>
          <o:OLEObject Type="Embed" ProgID="Equation.DSMT4" ShapeID="_x0000_i1241" DrawAspect="Content" ObjectID="_1716414446" r:id="rId394"/>
        </w:object>
      </w:r>
      <w:r w:rsidR="00987BBD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(k là số tự nhiên).</w:t>
      </w:r>
    </w:p>
    <w:p w14:paraId="57EAC1C9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840" w:dyaOrig="400" w14:anchorId="3B3318DF">
          <v:shape id="_x0000_i1242" type="#_x0000_t75" style="width:142.05pt;height:21.4pt" o:ole="" fillcolor="window">
            <v:imagedata r:id="rId395" o:title=""/>
          </v:shape>
          <o:OLEObject Type="Embed" ProgID="Equation.DSMT4" ShapeID="_x0000_i1242" DrawAspect="Content" ObjectID="_1716414447" r:id="rId39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chia hết cho 3.</w:t>
      </w:r>
    </w:p>
    <w:p w14:paraId="64192717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880" w:dyaOrig="400" w14:anchorId="324DF7FB">
          <v:shape id="_x0000_i1243" type="#_x0000_t75" style="width:93.4pt;height:21.4pt" o:ole="" fillcolor="window">
            <v:imagedata r:id="rId397" o:title=""/>
          </v:shape>
          <o:OLEObject Type="Embed" ProgID="Equation.DSMT4" ShapeID="_x0000_i1243" DrawAspect="Content" ObjectID="_1716414448" r:id="rId39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3.</w:t>
      </w:r>
    </w:p>
    <w:p w14:paraId="33FD8CDA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Cs/>
          <w:i/>
          <w:iCs/>
          <w:sz w:val="24"/>
          <w:szCs w:val="24"/>
          <w:lang w:val="nl-NL"/>
        </w:rPr>
        <w:lastRenderedPageBreak/>
        <w:t>Tóm lại: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00" w:dyaOrig="400" w14:anchorId="742F3145">
          <v:shape id="_x0000_i1244" type="#_x0000_t75" style="width:79.8pt;height:20.1pt" o:ole="">
            <v:imagedata r:id="rId399" o:title=""/>
          </v:shape>
          <o:OLEObject Type="Embed" ProgID="Equation.DSMT4" ShapeID="_x0000_i1244" DrawAspect="Content" ObjectID="_1716414449" r:id="rId40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3 với mọi n là số tự nhiên.</w:t>
      </w:r>
    </w:p>
    <w:p w14:paraId="21114577" w14:textId="61EEBBE9" w:rsidR="00D959B2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b)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ứng minh tương tự ta có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320" w:dyaOrig="400" w14:anchorId="51822325">
          <v:shape id="_x0000_i1245" type="#_x0000_t75" style="width:116.1pt;height:20.1pt" o:ole="">
            <v:imagedata r:id="rId401" o:title=""/>
          </v:shape>
          <o:OLEObject Type="Embed" ProgID="Equation.DSMT4" ShapeID="_x0000_i1245" DrawAspect="Content" ObjectID="_1716414450" r:id="rId402"/>
        </w:objec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4 với mọi n là số tự nhiên.</w:t>
      </w:r>
    </w:p>
    <w:p w14:paraId="2EA29789" w14:textId="286540F8" w:rsidR="00D959B2" w:rsidRPr="00BF6FA2" w:rsidRDefault="00E66621" w:rsidP="00E66621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D959B2" w:rsidRPr="00BF6FA2">
        <w:rPr>
          <w:rFonts w:ascii="Times New Roman" w:eastAsia="Calibri" w:hAnsi="Times New Roman" w:cs="Times New Roman"/>
          <w:i/>
          <w:sz w:val="24"/>
          <w:szCs w:val="24"/>
          <w:lang w:val="nl-NL"/>
        </w:rPr>
        <w:t>Kết luận</w: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: Tích của n số tự nhiên liên tiếp luôn chia hết cho n.</w:t>
      </w:r>
    </w:p>
    <w:p w14:paraId="380ADE29" w14:textId="1A9C8995" w:rsidR="002F3EB7" w:rsidRPr="00BF6FA2" w:rsidRDefault="00B7105B" w:rsidP="00293F2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2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 w:rsidR="00F456AA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ho một biểu thức chia hế</w:t>
      </w:r>
      <w:r w:rsidR="00E66621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t cho</w:t>
      </w:r>
      <w:r w:rsidR="00E66621" w:rsidRPr="00BF6FA2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E66621" w:rsidRPr="00BF6FA2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279" w:dyaOrig="220" w14:anchorId="6C889616">
          <v:shape id="_x0000_i1246" type="#_x0000_t75" style="width:13.6pt;height:11.7pt" o:ole="">
            <v:imagedata r:id="rId403" o:title=""/>
          </v:shape>
          <o:OLEObject Type="Embed" ProgID="Equation.DSMT4" ShapeID="_x0000_i1246" DrawAspect="Content" ObjectID="_1716414451" r:id="rId404"/>
        </w:object>
      </w:r>
      <w:r w:rsidR="00F456AA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hứng minh một biểu thức khác chia hế</w:t>
      </w:r>
      <w:r w:rsidR="00E66621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t cho</w:t>
      </w:r>
      <w:r w:rsidR="00E66621" w:rsidRPr="00BF6FA2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E66621" w:rsidRPr="00BF6FA2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279" w:dyaOrig="220" w14:anchorId="5C24C3B0">
          <v:shape id="_x0000_i1247" type="#_x0000_t75" style="width:13.6pt;height:11.7pt" o:ole="">
            <v:imagedata r:id="rId403" o:title=""/>
          </v:shape>
          <o:OLEObject Type="Embed" ProgID="Equation.DSMT4" ShapeID="_x0000_i1247" DrawAspect="Content" ObjectID="_1716414452" r:id="rId405"/>
        </w:object>
      </w:r>
    </w:p>
    <w:p w14:paraId="13F98E42" w14:textId="77777777" w:rsidR="00FC43F4" w:rsidRPr="00BF6FA2" w:rsidRDefault="003C66E6" w:rsidP="00081068">
      <w:pPr>
        <w:tabs>
          <w:tab w:val="left" w:pos="840"/>
        </w:tabs>
        <w:spacing w:before="80" w:after="80" w:line="288" w:lineRule="auto"/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. Phương pháp giải</w:t>
      </w:r>
    </w:p>
    <w:p w14:paraId="67D338C4" w14:textId="77777777" w:rsidR="00FC43F4" w:rsidRPr="00BF6FA2" w:rsidRDefault="003C66E6" w:rsidP="003C66E6">
      <w:pPr>
        <w:tabs>
          <w:tab w:val="left" w:pos="84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ận dụng tính chất: </w:t>
      </w:r>
      <w:r w:rsidR="002F3EB7"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2439" w:dyaOrig="340" w14:anchorId="097425E9">
          <v:shape id="_x0000_i1248" type="#_x0000_t75" style="width:121.95pt;height:16.85pt" o:ole="">
            <v:imagedata r:id="rId406" o:title=""/>
          </v:shape>
          <o:OLEObject Type="Embed" ProgID="Equation.DSMT4" ShapeID="_x0000_i1248" DrawAspect="Content" ObjectID="_1716414453" r:id="rId407"/>
        </w:object>
      </w:r>
      <w:r w:rsidR="00627E16" w:rsidRPr="00BF6FA2">
        <w:rPr>
          <w:rFonts w:ascii="Times New Roman" w:hAnsi="Times New Roman" w:cs="Times New Roman"/>
          <w:sz w:val="24"/>
          <w:szCs w:val="24"/>
          <w:lang w:val="nl-NL"/>
        </w:rPr>
        <w:t>từ đó tìm giá trị p và q thích hợp.</w:t>
      </w:r>
    </w:p>
    <w:p w14:paraId="2D359949" w14:textId="77777777" w:rsidR="00FC43F4" w:rsidRPr="00BF6FA2" w:rsidRDefault="003C66E6" w:rsidP="00081068">
      <w:pPr>
        <w:spacing w:before="80" w:after="80" w:line="288" w:lineRule="auto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I. Bài toán</w:t>
      </w:r>
    </w:p>
    <w:p w14:paraId="7C465670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Bài </w:t>
      </w:r>
      <w:r w:rsidR="00BF6C21"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1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 với mọi số tự nhiên </w:t>
      </w:r>
      <w:r w:rsidR="00987BBD"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60" w:dyaOrig="260" w14:anchorId="47DF0F7F">
          <v:shape id="_x0000_i1249" type="#_x0000_t75" style="width:23.35pt;height:12.95pt" o:ole="">
            <v:imagedata r:id="rId408" o:title=""/>
          </v:shape>
          <o:OLEObject Type="Embed" ProgID="Equation.DSMT4" ShapeID="_x0000_i1249" DrawAspect="Content" ObjectID="_1716414454" r:id="rId409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>thì</w:t>
      </w:r>
      <w:r w:rsidR="003C66E6" w:rsidRPr="00BF6FA2">
        <w:rPr>
          <w:rFonts w:ascii="Times New Roman" w:hAnsi="Times New Roman" w:cs="Times New Roman"/>
          <w:sz w:val="24"/>
          <w:szCs w:val="24"/>
          <w:lang w:val="nl-NL"/>
        </w:rPr>
        <w:t>:</w:t>
      </w:r>
    </w:p>
    <w:p w14:paraId="316F0D7C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.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80" w:dyaOrig="340" w14:anchorId="53624949">
          <v:shape id="_x0000_i1250" type="#_x0000_t75" style="width:123.9pt;height:16.85pt" o:ole="">
            <v:imagedata r:id="rId410" o:title=""/>
          </v:shape>
          <o:OLEObject Type="Embed" ProgID="Equation.DSMT4" ShapeID="_x0000_i1250" DrawAspect="Content" ObjectID="_1716414455" r:id="rId411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            </w:t>
      </w:r>
      <w:r w:rsidR="00A728ED" w:rsidRPr="00BF6FA2">
        <w:rPr>
          <w:rFonts w:ascii="Times New Roman" w:hAnsi="Times New Roman" w:cs="Times New Roman"/>
          <w:sz w:val="24"/>
          <w:szCs w:val="24"/>
          <w:lang w:val="fr-FR"/>
        </w:rPr>
        <w:t>b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60" w:dyaOrig="340" w14:anchorId="7CA260AA">
          <v:shape id="_x0000_i1251" type="#_x0000_t75" style="width:117.4pt;height:16.85pt" o:ole="">
            <v:imagedata r:id="rId412" o:title=""/>
          </v:shape>
          <o:OLEObject Type="Embed" ProgID="Equation.DSMT4" ShapeID="_x0000_i1251" DrawAspect="Content" ObjectID="_1716414456" r:id="rId413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</w:p>
    <w:p w14:paraId="0C651F33" w14:textId="77777777" w:rsidR="008E7122" w:rsidRPr="00BF6FA2" w:rsidRDefault="00A728ED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c</w:t>
      </w:r>
      <w:r w:rsidR="008E712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580" w:dyaOrig="340" w14:anchorId="7C635037">
          <v:shape id="_x0000_i1252" type="#_x0000_t75" style="width:128.45pt;height:16.85pt" o:ole="">
            <v:imagedata r:id="rId414" o:title=""/>
          </v:shape>
          <o:OLEObject Type="Embed" ProgID="Equation.DSMT4" ShapeID="_x0000_i1252" DrawAspect="Content" ObjectID="_1716414457" r:id="rId415"/>
        </w:object>
      </w:r>
      <w:r w:rsidR="008E712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         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d</w:t>
      </w:r>
      <w:r w:rsidR="008E712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500" w:dyaOrig="340" w14:anchorId="090954EE">
          <v:shape id="_x0000_i1253" type="#_x0000_t75" style="width:124.55pt;height:16.85pt" o:ole="">
            <v:imagedata r:id="rId416" o:title=""/>
          </v:shape>
          <o:OLEObject Type="Embed" ProgID="Equation.DSMT4" ShapeID="_x0000_i1253" DrawAspect="Content" ObjectID="_1716414458" r:id="rId417"/>
        </w:object>
      </w:r>
    </w:p>
    <w:p w14:paraId="1E6A9024" w14:textId="4956F388" w:rsidR="002F3EB7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792879C9" w14:textId="77777777" w:rsidR="00311911" w:rsidRPr="00BF6FA2" w:rsidRDefault="002F3EB7" w:rsidP="00081068">
      <w:pPr>
        <w:spacing w:before="80" w:after="8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) </w:t>
      </w:r>
      <w:r w:rsidR="00311911" w:rsidRPr="00BF6FA2">
        <w:rPr>
          <w:rFonts w:ascii="Times New Roman" w:hAnsi="Times New Roman" w:cs="Times New Roman"/>
          <w:i/>
          <w:sz w:val="24"/>
          <w:szCs w:val="24"/>
        </w:rPr>
        <w:t>Gợi ý</w:t>
      </w:r>
      <w:r w:rsidR="00311911" w:rsidRPr="00BF6FA2">
        <w:rPr>
          <w:rFonts w:ascii="Times New Roman" w:hAnsi="Times New Roman" w:cs="Times New Roman"/>
          <w:sz w:val="24"/>
          <w:szCs w:val="24"/>
        </w:rPr>
        <w:t xml:space="preserve">: Tìm </w:t>
      </w:r>
      <w:r w:rsidR="00987BBD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99" w:dyaOrig="260" w14:anchorId="460BE72E">
          <v:shape id="_x0000_i1254" type="#_x0000_t75" style="width:24pt;height:12.95pt" o:ole="">
            <v:imagedata r:id="rId418" o:title=""/>
          </v:shape>
          <o:OLEObject Type="Embed" ProgID="Equation.DSMT4" ShapeID="_x0000_i1254" DrawAspect="Content" ObjectID="_1716414459" r:id="rId419"/>
        </w:object>
      </w:r>
      <w:r w:rsidR="00987BBD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311911" w:rsidRPr="00BF6FA2">
        <w:rPr>
          <w:rFonts w:ascii="Times New Roman" w:hAnsi="Times New Roman" w:cs="Times New Roman"/>
          <w:sz w:val="24"/>
          <w:szCs w:val="24"/>
        </w:rPr>
        <w:t xml:space="preserve">sao cho </w:t>
      </w:r>
      <w:r w:rsidR="00311911" w:rsidRPr="00BF6FA2">
        <w:rPr>
          <w:rFonts w:ascii="Times New Roman" w:hAnsi="Times New Roman" w:cs="Times New Roman"/>
          <w:position w:val="-30"/>
          <w:sz w:val="24"/>
          <w:szCs w:val="24"/>
        </w:rPr>
        <w:object w:dxaOrig="8140" w:dyaOrig="720" w14:anchorId="51B0BCCE">
          <v:shape id="_x0000_i1255" type="#_x0000_t75" style="width:408pt;height:36.3pt" o:ole="">
            <v:imagedata r:id="rId420" o:title=""/>
          </v:shape>
          <o:OLEObject Type="Embed" ProgID="Equation.DSMT4" ShapeID="_x0000_i1255" DrawAspect="Content" ObjectID="_1716414460" r:id="rId421"/>
        </w:object>
      </w:r>
    </w:p>
    <w:p w14:paraId="20D50384" w14:textId="77777777" w:rsidR="00311911" w:rsidRPr="00BF6FA2" w:rsidRDefault="00311911" w:rsidP="00081068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họn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500" w:dyaOrig="340" w14:anchorId="044816A9">
          <v:shape id="_x0000_i1256" type="#_x0000_t75" style="width:225.1pt;height:16.85pt" o:ole="">
            <v:imagedata r:id="rId422" o:title=""/>
          </v:shape>
          <o:OLEObject Type="Embed" ProgID="Equation.DSMT4" ShapeID="_x0000_i1256" DrawAspect="Content" ObjectID="_1716414461" r:id="rId423"/>
        </w:object>
      </w:r>
    </w:p>
    <w:p w14:paraId="26F49D38" w14:textId="77777777" w:rsidR="00311911" w:rsidRPr="00BF6FA2" w:rsidRDefault="00311911" w:rsidP="00081068">
      <w:pPr>
        <w:spacing w:before="80" w:after="80" w:line="288" w:lineRule="auto"/>
        <w:jc w:val="left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rình bày bài:</w:t>
      </w:r>
    </w:p>
    <w:p w14:paraId="11404503" w14:textId="77777777" w:rsidR="00F015D3" w:rsidRPr="00BF6FA2" w:rsidRDefault="00F015D3" w:rsidP="00081068">
      <w:pPr>
        <w:spacing w:before="80" w:after="80" w:line="288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</w:rPr>
        <w:t xml:space="preserve">Cách 1: </w:t>
      </w:r>
    </w:p>
    <w:p w14:paraId="69A44B7F" w14:textId="77777777" w:rsidR="00BA472E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* </w:t>
      </w:r>
      <w:r w:rsidR="00BA472E" w:rsidRPr="00BF6FA2">
        <w:rPr>
          <w:rFonts w:ascii="Times New Roman" w:hAnsi="Times New Roman" w:cs="Times New Roman"/>
          <w:sz w:val="24"/>
          <w:szCs w:val="24"/>
        </w:rPr>
        <w:t>Chứng minh:</w:t>
      </w:r>
      <w:r w:rsidR="002F3EB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A472E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60" w:dyaOrig="340" w14:anchorId="5C9A137B">
          <v:shape id="_x0000_i1257" type="#_x0000_t75" style="width:122.6pt;height:16.85pt" o:ole="">
            <v:imagedata r:id="rId424" o:title=""/>
          </v:shape>
          <o:OLEObject Type="Embed" ProgID="Equation.DSMT4" ShapeID="_x0000_i1257" DrawAspect="Content" ObjectID="_1716414462" r:id="rId425"/>
        </w:object>
      </w:r>
    </w:p>
    <w:p w14:paraId="5EF124F2" w14:textId="77777777" w:rsidR="00F015D3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ừ</w:t>
      </w:r>
      <w:r w:rsidR="00F015D3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60" w:dyaOrig="340" w14:anchorId="1DEA3778">
          <v:shape id="_x0000_i1258" type="#_x0000_t75" style="width:138.15pt;height:16.85pt" o:ole="">
            <v:imagedata r:id="rId426" o:title=""/>
          </v:shape>
          <o:OLEObject Type="Embed" ProgID="Equation.DSMT4" ShapeID="_x0000_i1258" DrawAspect="Content" ObjectID="_1716414463" r:id="rId427"/>
        </w:object>
      </w:r>
    </w:p>
    <w:p w14:paraId="642341A3" w14:textId="77777777" w:rsidR="00F015D3" w:rsidRPr="00BF6FA2" w:rsidRDefault="00F015D3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M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20" w:dyaOrig="340" w14:anchorId="3D5EABA5">
          <v:shape id="_x0000_i1259" type="#_x0000_t75" style="width:65.5pt;height:16.85pt" o:ole="">
            <v:imagedata r:id="rId428" o:title=""/>
          </v:shape>
          <o:OLEObject Type="Embed" ProgID="Equation.DSMT4" ShapeID="_x0000_i1259" DrawAspect="Content" ObjectID="_1716414464" r:id="rId42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nên </w:t>
      </w:r>
      <w:r w:rsidR="00474990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520" w:dyaOrig="340" w14:anchorId="73EBA37E">
          <v:shape id="_x0000_i1260" type="#_x0000_t75" style="width:127.15pt;height:16.85pt" o:ole="">
            <v:imagedata r:id="rId430" o:title=""/>
          </v:shape>
          <o:OLEObject Type="Embed" ProgID="Equation.DSMT4" ShapeID="_x0000_i1260" DrawAspect="Content" ObjectID="_1716414465" r:id="rId431"/>
        </w:object>
      </w:r>
      <w:r w:rsidR="00474990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80" w:dyaOrig="340" w14:anchorId="31EC0EB6">
          <v:shape id="_x0000_i1261" type="#_x0000_t75" style="width:70.05pt;height:16.85pt" o:ole="">
            <v:imagedata r:id="rId432" o:title=""/>
          </v:shape>
          <o:OLEObject Type="Embed" ProgID="Equation.DSMT4" ShapeID="_x0000_i1261" DrawAspect="Content" ObjectID="_1716414466" r:id="rId433"/>
        </w:object>
      </w:r>
    </w:p>
    <w:p w14:paraId="3799EF5E" w14:textId="77777777" w:rsidR="00BA472E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* </w:t>
      </w:r>
      <w:r w:rsidR="00BA472E" w:rsidRPr="00BF6FA2">
        <w:rPr>
          <w:rFonts w:ascii="Times New Roman" w:hAnsi="Times New Roman" w:cs="Times New Roman"/>
          <w:sz w:val="24"/>
          <w:szCs w:val="24"/>
        </w:rPr>
        <w:t>Chứng minh:</w:t>
      </w:r>
      <w:r w:rsidR="002F3EB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A472E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60" w:dyaOrig="340" w14:anchorId="47FD325C">
          <v:shape id="_x0000_i1262" type="#_x0000_t75" style="width:122.6pt;height:16.85pt" o:ole="">
            <v:imagedata r:id="rId434" o:title=""/>
          </v:shape>
          <o:OLEObject Type="Embed" ProgID="Equation.DSMT4" ShapeID="_x0000_i1262" DrawAspect="Content" ObjectID="_1716414467" r:id="rId435"/>
        </w:object>
      </w:r>
    </w:p>
    <w:p w14:paraId="2780CB3B" w14:textId="77777777" w:rsidR="00474990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ừ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100" w:dyaOrig="340" w14:anchorId="5781CFE2">
          <v:shape id="_x0000_i1263" type="#_x0000_t75" style="width:55.15pt;height:16.85pt" o:ole="">
            <v:imagedata r:id="rId436" o:title=""/>
          </v:shape>
          <o:OLEObject Type="Embed" ProgID="Equation.DSMT4" ShapeID="_x0000_i1263" DrawAspect="Content" ObjectID="_1716414468" r:id="rId437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680" w:dyaOrig="340" w14:anchorId="2A10F07D">
          <v:shape id="_x0000_i1264" type="#_x0000_t75" style="width:134.9pt;height:16.85pt" o:ole="">
            <v:imagedata r:id="rId438" o:title=""/>
          </v:shape>
          <o:OLEObject Type="Embed" ProgID="Equation.DSMT4" ShapeID="_x0000_i1264" DrawAspect="Content" ObjectID="_1716414469" r:id="rId439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480" w:dyaOrig="340" w14:anchorId="66E6A7A7">
          <v:shape id="_x0000_i1265" type="#_x0000_t75" style="width:73.95pt;height:16.85pt" o:ole="">
            <v:imagedata r:id="rId440" o:title=""/>
          </v:shape>
          <o:OLEObject Type="Embed" ProgID="Equation.DSMT4" ShapeID="_x0000_i1265" DrawAspect="Content" ObjectID="_1716414470" r:id="rId441"/>
        </w:object>
      </w:r>
    </w:p>
    <w:p w14:paraId="1301675C" w14:textId="77777777" w:rsidR="00474990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80" w:dyaOrig="340" w14:anchorId="39BA8D02">
          <v:shape id="_x0000_i1266" type="#_x0000_t75" style="width:84.95pt;height:16.85pt" o:ole="">
            <v:imagedata r:id="rId442" o:title=""/>
          </v:shape>
          <o:OLEObject Type="Embed" ProgID="Equation.DSMT4" ShapeID="_x0000_i1266" DrawAspect="Content" ObjectID="_1716414471" r:id="rId443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80" w:dyaOrig="340" w14:anchorId="44C04950">
          <v:shape id="_x0000_i1267" type="#_x0000_t75" style="width:70.05pt;height:16.85pt" o:ole="">
            <v:imagedata r:id="rId444" o:title=""/>
          </v:shape>
          <o:OLEObject Type="Embed" ProgID="Equation.DSMT4" ShapeID="_x0000_i1267" DrawAspect="Content" ObjectID="_1716414472" r:id="rId445"/>
        </w:object>
      </w:r>
      <w:r w:rsidRPr="00BF6FA2">
        <w:rPr>
          <w:rFonts w:ascii="Times New Roman" w:hAnsi="Times New Roman" w:cs="Times New Roman"/>
          <w:sz w:val="24"/>
          <w:szCs w:val="24"/>
        </w:rPr>
        <w:t>(Vì 4 và 17 nguyên tố cùng nhau)</w:t>
      </w:r>
    </w:p>
    <w:p w14:paraId="37E6EE7E" w14:textId="77777777" w:rsidR="00474990" w:rsidRPr="00BF6FA2" w:rsidRDefault="00474990" w:rsidP="00081068">
      <w:pPr>
        <w:spacing w:before="80" w:after="80" w:line="288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</w:rPr>
        <w:t xml:space="preserve">Cách 2: </w:t>
      </w:r>
    </w:p>
    <w:p w14:paraId="315828D9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*Chứng minh:</w:t>
      </w:r>
      <w:r w:rsidR="002F3EB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60" w:dyaOrig="340" w14:anchorId="1FC955C2">
          <v:shape id="_x0000_i1268" type="#_x0000_t75" style="width:122.6pt;height:16.85pt" o:ole="">
            <v:imagedata r:id="rId424" o:title=""/>
          </v:shape>
          <o:OLEObject Type="Embed" ProgID="Equation.DSMT4" ShapeID="_x0000_i1268" DrawAspect="Content" ObjectID="_1716414473" r:id="rId446"/>
        </w:object>
      </w:r>
    </w:p>
    <w:p w14:paraId="1E23D4D7" w14:textId="77777777" w:rsidR="00BA472E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20" w:dyaOrig="340" w14:anchorId="09EBC933">
          <v:shape id="_x0000_i1269" type="#_x0000_t75" style="width:65.5pt;height:16.85pt" o:ole="">
            <v:imagedata r:id="rId428" o:title=""/>
          </v:shape>
          <o:OLEObject Type="Embed" ProgID="Equation.DSMT4" ShapeID="_x0000_i1269" DrawAspect="Content" ObjectID="_1716414474" r:id="rId447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20" w:dyaOrig="340" w14:anchorId="35925536">
          <v:shape id="_x0000_i1270" type="#_x0000_t75" style="width:135.55pt;height:16.85pt" o:ole="">
            <v:imagedata r:id="rId448" o:title=""/>
          </v:shape>
          <o:OLEObject Type="Embed" ProgID="Equation.DSMT4" ShapeID="_x0000_i1270" DrawAspect="Content" ObjectID="_1716414475" r:id="rId449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60" w:dyaOrig="340" w14:anchorId="49DBCE7C">
          <v:shape id="_x0000_i1271" type="#_x0000_t75" style="width:138.15pt;height:16.85pt" o:ole="">
            <v:imagedata r:id="rId450" o:title=""/>
          </v:shape>
          <o:OLEObject Type="Embed" ProgID="Equation.DSMT4" ShapeID="_x0000_i1271" DrawAspect="Content" ObjectID="_1716414476" r:id="rId451"/>
        </w:object>
      </w:r>
      <w:r w:rsidR="00BA472E" w:rsidRPr="00BF6FA2">
        <w:rPr>
          <w:rFonts w:ascii="Times New Roman" w:hAnsi="Times New Roman" w:cs="Times New Roman"/>
          <w:sz w:val="24"/>
          <w:szCs w:val="24"/>
        </w:rPr>
        <w:t>(1)</w:t>
      </w:r>
    </w:p>
    <w:p w14:paraId="5FA904EF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M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260" w:dyaOrig="340" w14:anchorId="108D4B09">
          <v:shape id="_x0000_i1272" type="#_x0000_t75" style="width:62.9pt;height:16.85pt" o:ole="">
            <v:imagedata r:id="rId452" o:title=""/>
          </v:shape>
          <o:OLEObject Type="Embed" ProgID="Equation.DSMT4" ShapeID="_x0000_i1272" DrawAspect="Content" ObjectID="_1716414477" r:id="rId45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80" w:dyaOrig="340" w14:anchorId="17843F89">
          <v:shape id="_x0000_i1273" type="#_x0000_t75" style="width:84.95pt;height:16.85pt" o:ole="">
            <v:imagedata r:id="rId454" o:title=""/>
          </v:shape>
          <o:OLEObject Type="Embed" ProgID="Equation.DSMT4" ShapeID="_x0000_i1273" DrawAspect="Content" ObjectID="_1716414478" r:id="rId45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722F33F1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ừ (1), (2) suy ra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100" w:dyaOrig="340" w14:anchorId="47862523">
          <v:shape id="_x0000_i1274" type="#_x0000_t75" style="width:55.15pt;height:16.85pt" o:ole="">
            <v:imagedata r:id="rId456" o:title=""/>
          </v:shape>
          <o:OLEObject Type="Embed" ProgID="Equation.DSMT4" ShapeID="_x0000_i1274" DrawAspect="Content" ObjectID="_1716414479" r:id="rId457"/>
        </w:object>
      </w:r>
    </w:p>
    <w:p w14:paraId="17E88CB4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* Chứng minh: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60" w:dyaOrig="340" w14:anchorId="004B9CAA">
          <v:shape id="_x0000_i1275" type="#_x0000_t75" style="width:122.6pt;height:16.85pt" o:ole="">
            <v:imagedata r:id="rId434" o:title=""/>
          </v:shape>
          <o:OLEObject Type="Embed" ProgID="Equation.DSMT4" ShapeID="_x0000_i1275" DrawAspect="Content" ObjectID="_1716414480" r:id="rId458"/>
        </w:object>
      </w:r>
    </w:p>
    <w:p w14:paraId="4F6A9B73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20" w:dyaOrig="340" w14:anchorId="6FC5DD47">
          <v:shape id="_x0000_i1276" type="#_x0000_t75" style="width:65.5pt;height:16.85pt" o:ole="">
            <v:imagedata r:id="rId428" o:title=""/>
          </v:shape>
          <o:OLEObject Type="Embed" ProgID="Equation.DSMT4" ShapeID="_x0000_i1276" DrawAspect="Content" ObjectID="_1716414481" r:id="rId459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20" w:dyaOrig="340" w14:anchorId="14C6DD7D">
          <v:shape id="_x0000_i1277" type="#_x0000_t75" style="width:135.55pt;height:16.85pt" o:ole="">
            <v:imagedata r:id="rId448" o:title=""/>
          </v:shape>
          <o:OLEObject Type="Embed" ProgID="Equation.DSMT4" ShapeID="_x0000_i1277" DrawAspect="Content" ObjectID="_1716414482" r:id="rId460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60" w:dyaOrig="340" w14:anchorId="2C2BCD77">
          <v:shape id="_x0000_i1278" type="#_x0000_t75" style="width:138.15pt;height:16.85pt" o:ole="">
            <v:imagedata r:id="rId450" o:title=""/>
          </v:shape>
          <o:OLEObject Type="Embed" ProgID="Equation.DSMT4" ShapeID="_x0000_i1278" DrawAspect="Content" ObjectID="_1716414483" r:id="rId461"/>
        </w:object>
      </w:r>
    </w:p>
    <w:p w14:paraId="47DA5E3F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M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260" w:dyaOrig="340" w14:anchorId="27762BE5">
          <v:shape id="_x0000_i1279" type="#_x0000_t75" style="width:62.9pt;height:16.85pt" o:ole="">
            <v:imagedata r:id="rId462" o:title=""/>
          </v:shape>
          <o:OLEObject Type="Embed" ProgID="Equation.DSMT4" ShapeID="_x0000_i1279" DrawAspect="Content" ObjectID="_1716414484" r:id="rId46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80" w:dyaOrig="340" w14:anchorId="7B7EA59D">
          <v:shape id="_x0000_i1280" type="#_x0000_t75" style="width:84.95pt;height:16.85pt" o:ole="">
            <v:imagedata r:id="rId454" o:title=""/>
          </v:shape>
          <o:OLEObject Type="Embed" ProgID="Equation.DSMT4" ShapeID="_x0000_i1280" DrawAspect="Content" ObjectID="_1716414485" r:id="rId46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80" w:dyaOrig="340" w14:anchorId="44A4656E">
          <v:shape id="_x0000_i1281" type="#_x0000_t75" style="width:70.05pt;height:16.85pt" o:ole="">
            <v:imagedata r:id="rId444" o:title=""/>
          </v:shape>
          <o:OLEObject Type="Embed" ProgID="Equation.DSMT4" ShapeID="_x0000_i1281" DrawAspect="Content" ObjectID="_1716414486" r:id="rId46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(Vì 4 và 17 nguyên tố cùng nhau) </w:t>
      </w:r>
    </w:p>
    <w:p w14:paraId="1F5E7E11" w14:textId="77777777" w:rsidR="008E7122" w:rsidRPr="00BF6FA2" w:rsidRDefault="00A728ED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b</w:t>
      </w:r>
      <w:r w:rsidR="008E7122" w:rsidRPr="00BF6FA2">
        <w:rPr>
          <w:rFonts w:ascii="Times New Roman" w:hAnsi="Times New Roman" w:cs="Times New Roman"/>
          <w:sz w:val="24"/>
          <w:szCs w:val="24"/>
        </w:rPr>
        <w:t xml:space="preserve">) </w: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30"/>
          <w:sz w:val="24"/>
          <w:szCs w:val="24"/>
        </w:rPr>
        <w:object w:dxaOrig="1520" w:dyaOrig="720" w14:anchorId="71D40E4A">
          <v:shape id="_x0000_i1282" type="#_x0000_t75" style="width:76.55pt;height:36.3pt" o:ole="">
            <v:imagedata r:id="rId466" o:title=""/>
          </v:shape>
          <o:OLEObject Type="Embed" ProgID="Equation.DSMT4" ShapeID="_x0000_i1282" DrawAspect="Content" ObjectID="_1716414487" r:id="rId467"/>
        </w:object>
      </w:r>
      <w:r w:rsidR="008E7122" w:rsidRPr="00BF6FA2">
        <w:rPr>
          <w:rFonts w:ascii="Times New Roman" w:hAnsi="Times New Roman" w:cs="Times New Roman"/>
          <w:sz w:val="24"/>
          <w:szCs w:val="24"/>
        </w:rPr>
        <w:t xml:space="preserve"> chọn </w:t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6F352B36">
          <v:shape id="_x0000_i1283" type="#_x0000_t75" style="width:56.45pt;height:15.55pt" o:ole="">
            <v:imagedata r:id="rId468" o:title=""/>
          </v:shape>
          <o:OLEObject Type="Embed" ProgID="Equation.DSMT4" ShapeID="_x0000_i1283" DrawAspect="Content" ObjectID="_1716414488" r:id="rId469"/>
        </w:object>
      </w:r>
      <w:r w:rsidR="008E7122" w:rsidRPr="00BF6FA2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07170A3A" w14:textId="77777777" w:rsidR="00A728ED" w:rsidRPr="00BF6FA2" w:rsidRDefault="00A728ED" w:rsidP="00081068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lastRenderedPageBreak/>
        <w:t>c</w:t>
      </w:r>
      <w:r w:rsidR="008E7122" w:rsidRPr="00BF6FA2">
        <w:rPr>
          <w:rFonts w:ascii="Times New Roman" w:hAnsi="Times New Roman" w:cs="Times New Roman"/>
          <w:sz w:val="24"/>
          <w:szCs w:val="24"/>
        </w:rPr>
        <w:t xml:space="preserve">) </w: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30"/>
          <w:sz w:val="24"/>
          <w:szCs w:val="24"/>
        </w:rPr>
        <w:object w:dxaOrig="780" w:dyaOrig="720" w14:anchorId="65C79A0C">
          <v:shape id="_x0000_i1284" type="#_x0000_t75" style="width:38.9pt;height:36.3pt" o:ole="">
            <v:imagedata r:id="rId470" o:title=""/>
          </v:shape>
          <o:OLEObject Type="Embed" ProgID="Equation.DSMT4" ShapeID="_x0000_i1284" DrawAspect="Content" ObjectID="_1716414489" r:id="rId471"/>
        </w:object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            </w:t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</w:p>
    <w:p w14:paraId="19F00174" w14:textId="77777777" w:rsidR="008E7122" w:rsidRPr="00BF6FA2" w:rsidRDefault="00A728ED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d)  </w: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position w:val="-30"/>
          <w:sz w:val="24"/>
          <w:szCs w:val="24"/>
        </w:rPr>
        <w:object w:dxaOrig="700" w:dyaOrig="720" w14:anchorId="356D99B3">
          <v:shape id="_x0000_i1285" type="#_x0000_t75" style="width:35.05pt;height:36.3pt" o:ole="">
            <v:imagedata r:id="rId472" o:title=""/>
          </v:shape>
          <o:OLEObject Type="Embed" ProgID="Equation.DSMT4" ShapeID="_x0000_i1285" DrawAspect="Content" ObjectID="_1716414490" r:id="rId473"/>
        </w:object>
      </w:r>
    </w:p>
    <w:p w14:paraId="27748354" w14:textId="77777777" w:rsidR="00987BBD" w:rsidRPr="00BF6FA2" w:rsidRDefault="002F3EB7" w:rsidP="00987BBD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Bài 2</w:t>
      </w:r>
      <w:r w:rsidR="00F015D3" w:rsidRPr="00BF6FA2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="00F015D3"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BF6C21" w:rsidRPr="00BF6FA2">
        <w:rPr>
          <w:rFonts w:ascii="Times New Roman" w:hAnsi="Times New Roman" w:cs="Times New Roman"/>
          <w:sz w:val="24"/>
          <w:szCs w:val="24"/>
        </w:rPr>
        <w:t xml:space="preserve">Chứng minh rằng: Nếu  </w:t>
      </w:r>
      <w:r w:rsidR="00987BBD" w:rsidRPr="00BF6FA2">
        <w:rPr>
          <w:rFonts w:ascii="Times New Roman" w:hAnsi="Times New Roman" w:cs="Times New Roman"/>
          <w:position w:val="-10"/>
          <w:sz w:val="24"/>
          <w:szCs w:val="24"/>
        </w:rPr>
        <w:object w:dxaOrig="880" w:dyaOrig="340" w14:anchorId="48AE2B9D">
          <v:shape id="_x0000_i1286" type="#_x0000_t75" style="width:44.1pt;height:16.85pt" o:ole="">
            <v:imagedata r:id="rId474" o:title=""/>
          </v:shape>
          <o:OLEObject Type="Embed" ProgID="Equation.DSMT4" ShapeID="_x0000_i1286" DrawAspect="Content" ObjectID="_1716414491" r:id="rId475"/>
        </w:object>
      </w:r>
      <w:r w:rsidR="00BF6C21" w:rsidRPr="00BF6FA2">
        <w:rPr>
          <w:rFonts w:ascii="Times New Roman" w:hAnsi="Times New Roman" w:cs="Times New Roman"/>
          <w:sz w:val="24"/>
          <w:szCs w:val="24"/>
        </w:rPr>
        <w:t xml:space="preserve">thì </w:t>
      </w:r>
      <w:r w:rsidR="00987BBD" w:rsidRPr="00BF6FA2">
        <w:rPr>
          <w:rFonts w:ascii="Times New Roman" w:hAnsi="Times New Roman" w:cs="Times New Roman"/>
          <w:position w:val="-10"/>
          <w:sz w:val="24"/>
          <w:szCs w:val="24"/>
        </w:rPr>
        <w:object w:dxaOrig="999" w:dyaOrig="340" w14:anchorId="5CCBF9BB">
          <v:shape id="_x0000_i1287" type="#_x0000_t75" style="width:49.95pt;height:16.85pt" o:ole="">
            <v:imagedata r:id="rId476" o:title=""/>
          </v:shape>
          <o:OLEObject Type="Embed" ProgID="Equation.DSMT4" ShapeID="_x0000_i1287" DrawAspect="Content" ObjectID="_1716414492" r:id="rId477"/>
        </w:object>
      </w:r>
    </w:p>
    <w:p w14:paraId="3BDEEC3B" w14:textId="7A59C840" w:rsidR="00BF6C21" w:rsidRPr="00BF6FA2" w:rsidRDefault="00E66621" w:rsidP="00987BBD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72196E8B" w14:textId="77777777" w:rsidR="00BF6C21" w:rsidRPr="00BF6FA2" w:rsidRDefault="00BF6C21" w:rsidP="00081068">
      <w:pPr>
        <w:spacing w:before="80" w:after="80" w:line="288" w:lineRule="auto"/>
        <w:ind w:firstLine="720"/>
        <w:rPr>
          <w:rFonts w:ascii="Times New Roman" w:hAnsi="Times New Roman" w:cs="Times New Roman"/>
          <w:position w:val="-14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a có : </w: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720" w:dyaOrig="400" w14:anchorId="183850A8">
          <v:shape id="_x0000_i1288" type="#_x0000_t75" style="width:336pt;height:22.05pt" o:ole="">
            <v:imagedata r:id="rId478" o:title=""/>
          </v:shape>
          <o:OLEObject Type="Embed" ProgID="Equation.DSMT4" ShapeID="_x0000_i1288" DrawAspect="Content" ObjectID="_1716414493" r:id="rId479"/>
        </w:object>
      </w:r>
    </w:p>
    <w:p w14:paraId="54B2C5E7" w14:textId="77777777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3</w:t>
      </w:r>
      <w:r w:rsidRPr="00BF6FA2">
        <w:rPr>
          <w:rFonts w:ascii="Times New Roman" w:hAnsi="Times New Roman" w:cs="Times New Roman"/>
          <w:sz w:val="24"/>
          <w:szCs w:val="24"/>
        </w:rPr>
        <w:t>: Chứng minh rằng:</w:t>
      </w:r>
    </w:p>
    <w:p w14:paraId="695F0F0C" w14:textId="77777777" w:rsidR="00BF6C21" w:rsidRPr="00BF6FA2" w:rsidRDefault="00BF6C21" w:rsidP="00A728ED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, 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080" w:dyaOrig="340" w14:anchorId="437AE8B7">
          <v:shape id="_x0000_i1289" type="#_x0000_t75" style="width:55.15pt;height:18.15pt" o:ole="">
            <v:imagedata r:id="rId480" o:title=""/>
          </v:shape>
          <o:OLEObject Type="Embed" ProgID="Equation.DSMT4" ShapeID="_x0000_i1289" DrawAspect="Content" ObjectID="_1716414494" r:id="rId48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859" w:dyaOrig="340" w14:anchorId="5D3E8A59">
          <v:shape id="_x0000_i1290" type="#_x0000_t75" style="width:42.15pt;height:18.15pt" o:ole="">
            <v:imagedata r:id="rId482" o:title=""/>
          </v:shape>
          <o:OLEObject Type="Embed" ProgID="Equation.DSMT4" ShapeID="_x0000_i1290" DrawAspect="Content" ObjectID="_1716414495" r:id="rId483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</w:p>
    <w:p w14:paraId="7ED14148" w14:textId="77777777" w:rsidR="00BF6C21" w:rsidRPr="00BF6FA2" w:rsidRDefault="00BF6C21" w:rsidP="00A728ED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1854EF">
        <w:rPr>
          <w:rFonts w:ascii="Times New Roman" w:hAnsi="Times New Roman" w:cs="Times New Roman"/>
          <w:sz w:val="24"/>
          <w:szCs w:val="24"/>
        </w:rPr>
        <w:t xml:space="preserve">b, </w:t>
      </w:r>
      <w:r w:rsidR="00D11D71" w:rsidRPr="001854EF">
        <w:rPr>
          <w:rFonts w:ascii="Times New Roman" w:hAnsi="Times New Roman" w:cs="Times New Roman"/>
          <w:sz w:val="24"/>
          <w:szCs w:val="24"/>
        </w:rPr>
        <w:t>Nếu</w:t>
      </w:r>
      <w:r w:rsidRPr="001854EF">
        <w:rPr>
          <w:rFonts w:ascii="Times New Roman" w:hAnsi="Times New Roman" w:cs="Times New Roman"/>
          <w:sz w:val="24"/>
          <w:szCs w:val="24"/>
        </w:rPr>
        <w:t xml:space="preserve">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1260" w:dyaOrig="380" w14:anchorId="434E5851">
          <v:shape id="_x0000_i1291" type="#_x0000_t75" style="width:62.25pt;height:19.45pt" o:ole="">
            <v:imagedata r:id="rId484" o:title=""/>
          </v:shape>
          <o:OLEObject Type="Embed" ProgID="Equation.DSMT4" ShapeID="_x0000_i1291" DrawAspect="Content" ObjectID="_1716414496" r:id="rId485"/>
        </w:object>
      </w:r>
      <w:r w:rsidRPr="001854EF">
        <w:rPr>
          <w:rFonts w:ascii="Times New Roman" w:hAnsi="Times New Roman" w:cs="Times New Roman"/>
          <w:sz w:val="24"/>
          <w:szCs w:val="24"/>
        </w:rPr>
        <w:t xml:space="preserve"> </w:t>
      </w:r>
      <w:r w:rsidR="00D11D71" w:rsidRPr="001854EF">
        <w:rPr>
          <w:rFonts w:ascii="Times New Roman" w:hAnsi="Times New Roman" w:cs="Times New Roman"/>
          <w:sz w:val="24"/>
          <w:szCs w:val="24"/>
        </w:rPr>
        <w:t>thì</w:t>
      </w:r>
      <w:r w:rsidRPr="001854EF">
        <w:rPr>
          <w:rFonts w:ascii="Times New Roman" w:hAnsi="Times New Roman" w:cs="Times New Roman"/>
          <w:sz w:val="24"/>
          <w:szCs w:val="24"/>
        </w:rPr>
        <w:t xml:space="preserve">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999" w:dyaOrig="380" w14:anchorId="2F9EE90E">
          <v:shape id="_x0000_i1292" type="#_x0000_t75" style="width:49.95pt;height:19.45pt" o:ole="">
            <v:imagedata r:id="rId486" o:title=""/>
          </v:shape>
          <o:OLEObject Type="Embed" ProgID="Equation.DSMT4" ShapeID="_x0000_i1292" DrawAspect="Content" ObjectID="_1716414497" r:id="rId487"/>
        </w:object>
      </w:r>
    </w:p>
    <w:p w14:paraId="3CC26603" w14:textId="5E982EAA" w:rsidR="00BF6C21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08D04880" w14:textId="0F6BB4D7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a, Ta có:</w:t>
      </w:r>
      <w:r w:rsidR="00565B1D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5B1D" w:rsidRPr="00BF6FA2">
        <w:rPr>
          <w:rFonts w:ascii="Times New Roman" w:hAnsi="Times New Roman" w:cs="Times New Roman"/>
          <w:position w:val="-10"/>
          <w:sz w:val="24"/>
          <w:szCs w:val="24"/>
        </w:rPr>
        <w:object w:dxaOrig="6220" w:dyaOrig="380" w14:anchorId="7E5F7874">
          <v:shape id="_x0000_i1293" type="#_x0000_t75" style="width:312pt;height:19.45pt" o:ole="">
            <v:imagedata r:id="rId488" o:title=""/>
          </v:shape>
          <o:OLEObject Type="Embed" ProgID="Equation.DSMT4" ShapeID="_x0000_i1293" DrawAspect="Content" ObjectID="_1716414498" r:id="rId489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397A0DF3" w14:textId="551FE2B2" w:rsidR="00BF6C21" w:rsidRPr="00BF6FA2" w:rsidRDefault="00BF6C21" w:rsidP="00081068">
      <w:pPr>
        <w:spacing w:before="80" w:after="80" w:line="288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hay </w:t>
      </w:r>
      <w:r w:rsidR="00565B1D" w:rsidRPr="00BF6FA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80" w:dyaOrig="400" w14:anchorId="4348AEF7">
          <v:shape id="_x0000_i1294" type="#_x0000_t75" style="width:93.4pt;height:20.1pt" o:ole="">
            <v:imagedata r:id="rId490" o:title=""/>
          </v:shape>
          <o:OLEObject Type="Embed" ProgID="Equation.DSMT4" ShapeID="_x0000_i1294" DrawAspect="Content" ObjectID="_1716414499" r:id="rId491"/>
        </w:object>
      </w:r>
    </w:p>
    <w:p w14:paraId="6A967D52" w14:textId="77777777" w:rsidR="00565B1D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859" w:dyaOrig="340" w14:anchorId="315A1507">
          <v:shape id="_x0000_i1295" type="#_x0000_t75" style="width:42.15pt;height:18.15pt" o:ole="">
            <v:imagedata r:id="rId492" o:title=""/>
          </v:shape>
          <o:OLEObject Type="Embed" ProgID="Equation.DSMT4" ShapeID="_x0000_i1295" DrawAspect="Content" ObjectID="_1716414500" r:id="rId49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vì có </w:t>
      </w:r>
      <w:r w:rsidR="00565B1D" w:rsidRPr="00BF6FA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80" w:dyaOrig="400" w14:anchorId="116266DC">
          <v:shape id="_x0000_i1296" type="#_x0000_t75" style="width:93.4pt;height:20.1pt" o:ole="">
            <v:imagedata r:id="rId490" o:title=""/>
          </v:shape>
          <o:OLEObject Type="Embed" ProgID="Equation.DSMT4" ShapeID="_x0000_i1296" DrawAspect="Content" ObjectID="_1716414501" r:id="rId494"/>
        </w:object>
      </w:r>
    </w:p>
    <w:p w14:paraId="381DE05E" w14:textId="2A5295D9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b, Ta có: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4740" w:dyaOrig="380" w14:anchorId="6B4B2EFD">
          <v:shape id="_x0000_i1297" type="#_x0000_t75" style="width:237.4pt;height:19.45pt" o:ole="">
            <v:imagedata r:id="rId495" o:title=""/>
          </v:shape>
          <o:OLEObject Type="Embed" ProgID="Equation.DSMT4" ShapeID="_x0000_i1297" DrawAspect="Content" ObjectID="_1716414502" r:id="rId496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6D35583A" w14:textId="3D4B5E41" w:rsidR="00BF6C21" w:rsidRPr="00BF6FA2" w:rsidRDefault="00565B1D" w:rsidP="00565B1D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 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1219" w:dyaOrig="380" w14:anchorId="3E56831E">
          <v:shape id="_x0000_i1298" type="#_x0000_t75" style="width:60.3pt;height:19.45pt" o:ole="">
            <v:imagedata r:id="rId497" o:title=""/>
          </v:shape>
          <o:OLEObject Type="Embed" ProgID="Equation.DSMT4" ShapeID="_x0000_i1298" DrawAspect="Content" ObjectID="_1716414503" r:id="rId498"/>
        </w:objec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999" w:dyaOrig="380" w14:anchorId="17F0DC42">
          <v:shape id="_x0000_i1299" type="#_x0000_t75" style="width:49.95pt;height:19.45pt" o:ole="">
            <v:imagedata r:id="rId499" o:title=""/>
          </v:shape>
          <o:OLEObject Type="Embed" ProgID="Equation.DSMT4" ShapeID="_x0000_i1299" DrawAspect="Content" ObjectID="_1716414504" r:id="rId500"/>
        </w:object>
      </w:r>
    </w:p>
    <w:p w14:paraId="3286A05B" w14:textId="77777777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4</w:t>
      </w:r>
      <w:r w:rsidRPr="00BF6FA2">
        <w:rPr>
          <w:rFonts w:ascii="Times New Roman" w:hAnsi="Times New Roman" w:cs="Times New Roman"/>
          <w:sz w:val="24"/>
          <w:szCs w:val="24"/>
        </w:rPr>
        <w:t>: Chứng minh rằng:</w:t>
      </w:r>
    </w:p>
    <w:p w14:paraId="71C2A37D" w14:textId="77777777" w:rsidR="00BF6C21" w:rsidRPr="00BF6FA2" w:rsidRDefault="00BF6C21" w:rsidP="00A728ED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, </w:t>
      </w:r>
      <w:r w:rsidR="005F3739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80" w:dyaOrig="340" w14:anchorId="0E3E98F6">
          <v:shape id="_x0000_i1300" type="#_x0000_t75" style="width:48.65pt;height:18.15pt" o:ole="">
            <v:imagedata r:id="rId501" o:title=""/>
          </v:shape>
          <o:OLEObject Type="Embed" ProgID="Equation.DSMT4" ShapeID="_x0000_i1300" DrawAspect="Content" ObjectID="_1716414505" r:id="rId502"/>
        </w:object>
      </w:r>
      <w:r w:rsidR="005F3739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thì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00" w:dyaOrig="340" w14:anchorId="127EC5B3">
          <v:shape id="_x0000_i1301" type="#_x0000_t75" style="width:44.75pt;height:16.85pt" o:ole="">
            <v:imagedata r:id="rId503" o:title=""/>
          </v:shape>
          <o:OLEObject Type="Embed" ProgID="Equation.DSMT4" ShapeID="_x0000_i1301" DrawAspect="Content" ObjectID="_1716414506" r:id="rId504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</w:p>
    <w:p w14:paraId="5306E9D8" w14:textId="77777777" w:rsidR="00BF6C21" w:rsidRPr="00BF6FA2" w:rsidRDefault="00BF6C21" w:rsidP="00A728ED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5F3739" w:rsidRPr="00BF6FA2">
        <w:rPr>
          <w:rFonts w:ascii="Times New Roman" w:hAnsi="Times New Roman" w:cs="Times New Roman"/>
          <w:sz w:val="24"/>
          <w:szCs w:val="24"/>
        </w:rPr>
        <w:t>Nếu</w: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80" w:dyaOrig="340" w14:anchorId="24731D93">
          <v:shape id="_x0000_i1302" type="#_x0000_t75" style="width:38.9pt;height:18.15pt" o:ole="">
            <v:imagedata r:id="rId505" o:title=""/>
          </v:shape>
          <o:OLEObject Type="Embed" ProgID="Equation.DSMT4" ShapeID="_x0000_i1302" DrawAspect="Content" ObjectID="_1716414507" r:id="rId50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5F3739" w:rsidRPr="00BF6FA2">
        <w:rPr>
          <w:rFonts w:ascii="Times New Roman" w:hAnsi="Times New Roman" w:cs="Times New Roman"/>
          <w:sz w:val="24"/>
          <w:szCs w:val="24"/>
        </w:rPr>
        <w:t>thì</w: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340" w14:anchorId="6F42570F">
          <v:shape id="_x0000_i1303" type="#_x0000_t75" style="width:38.9pt;height:18.15pt" o:ole="">
            <v:imagedata r:id="rId507" o:title=""/>
          </v:shape>
          <o:OLEObject Type="Embed" ProgID="Equation.DSMT4" ShapeID="_x0000_i1303" DrawAspect="Content" ObjectID="_1716414508" r:id="rId508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</w:p>
    <w:p w14:paraId="4B45F1FD" w14:textId="1B18D5A5" w:rsidR="00BF6C21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55614DAD" w14:textId="77777777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a, Ta có:</w:t>
      </w:r>
      <w:r w:rsidR="005F3739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340" w:dyaOrig="340" w14:anchorId="5F12BF4D">
          <v:shape id="_x0000_i1304" type="#_x0000_t75" style="width:217.3pt;height:18.15pt" o:ole="">
            <v:imagedata r:id="rId509" o:title=""/>
          </v:shape>
          <o:OLEObject Type="Embed" ProgID="Equation.DSMT4" ShapeID="_x0000_i1304" DrawAspect="Content" ObjectID="_1716414509" r:id="rId510"/>
        </w:object>
      </w:r>
    </w:p>
    <w:p w14:paraId="10EDCCBA" w14:textId="77777777" w:rsidR="00BF6C21" w:rsidRPr="00BF6FA2" w:rsidRDefault="005F3739" w:rsidP="00081068">
      <w:pPr>
        <w:spacing w:before="80" w:after="8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b, Ta có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</w:rPr>
        <w:object w:dxaOrig="3760" w:dyaOrig="340" w14:anchorId="6D41D9B1">
          <v:shape id="_x0000_i1305" type="#_x0000_t75" style="width:188.1pt;height:18.15pt" o:ole="">
            <v:imagedata r:id="rId511" o:title=""/>
          </v:shape>
          <o:OLEObject Type="Embed" ProgID="Equation.DSMT4" ShapeID="_x0000_i1305" DrawAspect="Content" ObjectID="_1716414510" r:id="rId512"/>
        </w:object>
      </w:r>
    </w:p>
    <w:p w14:paraId="0DD3BE1C" w14:textId="38655804" w:rsidR="005F3739" w:rsidRPr="00BF6FA2" w:rsidRDefault="005F3739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</w: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79" w:dyaOrig="340" w14:anchorId="41781FB6">
          <v:shape id="_x0000_i1306" type="#_x0000_t75" style="width:103.8pt;height:16.85pt" o:ole="">
            <v:imagedata r:id="rId513" o:title=""/>
          </v:shape>
          <o:OLEObject Type="Embed" ProgID="Equation.DSMT4" ShapeID="_x0000_i1306" DrawAspect="Content" ObjectID="_1716414511" r:id="rId514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939" w:dyaOrig="340" w14:anchorId="12494AA6">
          <v:shape id="_x0000_i1307" type="#_x0000_t75" style="width:96pt;height:16.85pt" o:ole="">
            <v:imagedata r:id="rId515" o:title=""/>
          </v:shape>
          <o:OLEObject Type="Embed" ProgID="Equation.DSMT4" ShapeID="_x0000_i1307" DrawAspect="Content" ObjectID="_1716414512" r:id="rId516"/>
        </w:object>
      </w:r>
    </w:p>
    <w:p w14:paraId="0F30F70A" w14:textId="64ECC770" w:rsidR="00BF6C21" w:rsidRPr="00BF6FA2" w:rsidRDefault="005F3739" w:rsidP="005F3739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565B1D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</w:rPr>
        <w:object w:dxaOrig="1100" w:dyaOrig="300" w14:anchorId="7C4D8C65">
          <v:shape id="_x0000_i1308" type="#_x0000_t75" style="width:55.15pt;height:14.9pt" o:ole="">
            <v:imagedata r:id="rId517" o:title=""/>
          </v:shape>
          <o:OLEObject Type="Embed" ProgID="Equation.DSMT4" ShapeID="_x0000_i1308" DrawAspect="Content" ObjectID="_1716414513" r:id="rId518"/>
        </w:object>
      </w:r>
      <w:r w:rsidR="00565B1D" w:rsidRPr="00BF6FA2">
        <w:rPr>
          <w:rFonts w:ascii="Times New Roman" w:hAnsi="Times New Roman" w:cs="Times New Roman"/>
          <w:sz w:val="24"/>
          <w:szCs w:val="24"/>
        </w:rPr>
        <w:t>n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ên </w:t>
      </w:r>
      <w:r w:rsidR="00BF6C21"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340" w14:anchorId="20C172C9">
          <v:shape id="_x0000_i1309" type="#_x0000_t75" style="width:38.9pt;height:18.15pt" o:ole="">
            <v:imagedata r:id="rId519" o:title=""/>
          </v:shape>
          <o:OLEObject Type="Embed" ProgID="Equation.DSMT4" ShapeID="_x0000_i1309" DrawAspect="Content" ObjectID="_1716414514" r:id="rId520"/>
        </w:objec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6481FD51" w14:textId="77777777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 5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: Chứng minh rằng:</w:t>
      </w:r>
    </w:p>
    <w:p w14:paraId="69DFFF97" w14:textId="77777777" w:rsidR="00BF6C21" w:rsidRPr="00BF6FA2" w:rsidRDefault="00A728ED" w:rsidP="00A728ED">
      <w:pPr>
        <w:spacing w:before="80" w:after="80" w:line="288" w:lineRule="auto"/>
        <w:ind w:firstLine="720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</w:t>
      </w:r>
      <w:r w:rsidR="00BF6C21" w:rsidRPr="00BF6FA2">
        <w:rPr>
          <w:rFonts w:ascii="Times New Roman" w:hAnsi="Times New Roman" w:cs="Times New Roman"/>
          <w:sz w:val="24"/>
          <w:szCs w:val="24"/>
        </w:rPr>
        <w:t xml:space="preserve">, </w:t>
      </w:r>
      <w:r w:rsidRPr="00BF6FA2">
        <w:rPr>
          <w:rFonts w:ascii="Times New Roman" w:hAnsi="Times New Roman" w:cs="Times New Roman"/>
          <w:sz w:val="24"/>
          <w:szCs w:val="24"/>
        </w:rPr>
        <w:t>N</w:t>
      </w:r>
      <w:r w:rsidR="00BF6C21" w:rsidRPr="00BF6FA2">
        <w:rPr>
          <w:rFonts w:ascii="Times New Roman" w:hAnsi="Times New Roman" w:cs="Times New Roman"/>
          <w:sz w:val="24"/>
          <w:szCs w:val="24"/>
        </w:rPr>
        <w:t xml:space="preserve">ếu </w:t>
      </w:r>
      <w:r w:rsidR="00BF6C21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700" w:dyaOrig="380" w14:anchorId="385D5080">
          <v:shape id="_x0000_i1310" type="#_x0000_t75" style="width:84.95pt;height:19.45pt" o:ole="">
            <v:imagedata r:id="rId521" o:title=""/>
          </v:shape>
          <o:OLEObject Type="Embed" ProgID="Equation.DSMT4" ShapeID="_x0000_i1310" DrawAspect="Content" ObjectID="_1716414515" r:id="rId522"/>
        </w:object>
      </w:r>
      <w:r w:rsidR="00BF6C21"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1080" w:dyaOrig="380" w14:anchorId="6EE62347">
          <v:shape id="_x0000_i1311" type="#_x0000_t75" style="width:53.2pt;height:19.45pt" o:ole="">
            <v:imagedata r:id="rId523" o:title=""/>
          </v:shape>
          <o:OLEObject Type="Embed" ProgID="Equation.DSMT4" ShapeID="_x0000_i1311" DrawAspect="Content" ObjectID="_1716414516" r:id="rId524"/>
        </w:object>
      </w:r>
    </w:p>
    <w:p w14:paraId="515D24A9" w14:textId="77777777" w:rsidR="00A728ED" w:rsidRPr="00BF6FA2" w:rsidRDefault="00A728ED" w:rsidP="00A728ED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Nếu  </w:t>
      </w:r>
      <w:r w:rsidR="00C7590B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40" w:dyaOrig="380" w14:anchorId="0DE44066">
          <v:shape id="_x0000_i1312" type="#_x0000_t75" style="width:66.8pt;height:19.45pt" o:ole="">
            <v:imagedata r:id="rId525" o:title=""/>
          </v:shape>
          <o:OLEObject Type="Embed" ProgID="Equation.DSMT4" ShapeID="_x0000_i1312" DrawAspect="Content" ObjectID="_1716414517" r:id="rId52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1120" w:dyaOrig="380" w14:anchorId="08874839">
          <v:shape id="_x0000_i1313" type="#_x0000_t75" style="width:56.45pt;height:19.45pt" o:ole="">
            <v:imagedata r:id="rId527" o:title=""/>
          </v:shape>
          <o:OLEObject Type="Embed" ProgID="Equation.DSMT4" ShapeID="_x0000_i1313" DrawAspect="Content" ObjectID="_1716414518" r:id="rId528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</w:p>
    <w:p w14:paraId="7D545B4E" w14:textId="4A66E6AB" w:rsidR="00A728ED" w:rsidRPr="00BF6FA2" w:rsidRDefault="00A728ED" w:rsidP="00A728ED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c, 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900" w:dyaOrig="340" w14:anchorId="48EA6AE7">
          <v:shape id="_x0000_i1314" type="#_x0000_t75" style="width:44.75pt;height:18.15pt" o:ole="">
            <v:imagedata r:id="rId529" o:title=""/>
          </v:shape>
          <o:OLEObject Type="Embed" ProgID="Equation.DSMT4" ShapeID="_x0000_i1314" DrawAspect="Content" ObjectID="_1716414519" r:id="rId530"/>
        </w:object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00" w:dyaOrig="340" w14:anchorId="64140299">
          <v:shape id="_x0000_i1315" type="#_x0000_t75" style="width:55.15pt;height:18.15pt" o:ole="">
            <v:imagedata r:id="rId531" o:title=""/>
          </v:shape>
          <o:OLEObject Type="Embed" ProgID="Equation.DSMT4" ShapeID="_x0000_i1315" DrawAspect="Content" ObjectID="_1716414520" r:id="rId532"/>
        </w:object>
      </w:r>
    </w:p>
    <w:p w14:paraId="283FBF77" w14:textId="0BC65A81" w:rsidR="00BF6C21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30A10316" w14:textId="77777777" w:rsidR="00BF6C21" w:rsidRPr="00BF6FA2" w:rsidRDefault="00A728ED" w:rsidP="00A728ED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>, Ta có :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6640" w:dyaOrig="380" w14:anchorId="6EB489E3">
          <v:shape id="_x0000_i1316" type="#_x0000_t75" style="width:330.15pt;height:19.45pt" o:ole="">
            <v:imagedata r:id="rId533" o:title=""/>
          </v:shape>
          <o:OLEObject Type="Embed" ProgID="Equation.DSMT4" ShapeID="_x0000_i1316" DrawAspect="Content" ObjectID="_1716414521" r:id="rId534"/>
        </w:object>
      </w:r>
    </w:p>
    <w:p w14:paraId="2C002814" w14:textId="77777777" w:rsidR="00BF6C21" w:rsidRPr="00BF6FA2" w:rsidRDefault="00A728ED" w:rsidP="00A728ED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b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>, Ta có :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5000" w:dyaOrig="380" w14:anchorId="1F1AAF4B">
          <v:shape id="_x0000_i1317" type="#_x0000_t75" style="width:251.05pt;height:19.45pt" o:ole="">
            <v:imagedata r:id="rId535" o:title=""/>
          </v:shape>
          <o:OLEObject Type="Embed" ProgID="Equation.DSMT4" ShapeID="_x0000_i1317" DrawAspect="Content" ObjectID="_1716414522" r:id="rId536"/>
        </w:object>
      </w:r>
    </w:p>
    <w:p w14:paraId="1D0E4CE0" w14:textId="77777777" w:rsidR="00BF6C21" w:rsidRPr="00BF6FA2" w:rsidRDefault="00A728ED" w:rsidP="00A728ED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c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>, Ta có :</w:t>
      </w:r>
      <w:r w:rsidR="004C2563" w:rsidRPr="00BF6FA2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5360" w:dyaOrig="480" w14:anchorId="5DC3A464">
          <v:shape id="_x0000_i1318" type="#_x0000_t75" style="width:267.9pt;height:24pt" o:ole="">
            <v:imagedata r:id="rId537" o:title=""/>
          </v:shape>
          <o:OLEObject Type="Embed" ProgID="Equation.DSMT4" ShapeID="_x0000_i1318" DrawAspect="Content" ObjectID="_1716414523" r:id="rId538"/>
        </w:object>
      </w:r>
    </w:p>
    <w:p w14:paraId="48A7FD66" w14:textId="77777777" w:rsidR="00BF6C21" w:rsidRPr="00BF6FA2" w:rsidRDefault="00BF6C21" w:rsidP="00A728ED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lastRenderedPageBreak/>
        <w:t xml:space="preserve">Bài </w:t>
      </w:r>
      <w:r w:rsidR="006E6359"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6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: Chứng minh rằng:</w:t>
      </w:r>
      <w:r w:rsidR="00A728ED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980" w:dyaOrig="340" w14:anchorId="3586697E">
          <v:shape id="_x0000_i1319" type="#_x0000_t75" style="width:48.65pt;height:18.15pt" o:ole="">
            <v:imagedata r:id="rId539" o:title=""/>
          </v:shape>
          <o:OLEObject Type="Embed" ProgID="Equation.DSMT4" ShapeID="_x0000_i1319" DrawAspect="Content" ObjectID="_1716414524" r:id="rId540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80" w:dyaOrig="340" w14:anchorId="0089E676">
          <v:shape id="_x0000_i1320" type="#_x0000_t75" style="width:59.05pt;height:18.15pt" o:ole="">
            <v:imagedata r:id="rId541" o:title=""/>
          </v:shape>
          <o:OLEObject Type="Embed" ProgID="Equation.DSMT4" ShapeID="_x0000_i1320" DrawAspect="Content" ObjectID="_1716414525" r:id="rId542"/>
        </w:object>
      </w:r>
    </w:p>
    <w:p w14:paraId="6FB10B97" w14:textId="0D99BC15" w:rsidR="00BF6C21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7616A261" w14:textId="77777777" w:rsidR="00BF6C21" w:rsidRPr="00BF6FA2" w:rsidRDefault="00BF6C21" w:rsidP="00081068">
      <w:pPr>
        <w:spacing w:before="80" w:after="80" w:line="288" w:lineRule="auto"/>
        <w:ind w:firstLine="720"/>
        <w:rPr>
          <w:rFonts w:ascii="Times New Roman" w:hAnsi="Times New Roman" w:cs="Times New Roman"/>
          <w:position w:val="-18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Ta có :</w:t>
      </w:r>
      <w:r w:rsidR="004C2563" w:rsidRPr="00BF6FA2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6580" w:dyaOrig="480" w14:anchorId="455AEE9F">
          <v:shape id="_x0000_i1321" type="#_x0000_t75" style="width:329.5pt;height:24pt" o:ole="">
            <v:imagedata r:id="rId543" o:title=""/>
          </v:shape>
          <o:OLEObject Type="Embed" ProgID="Equation.DSMT4" ShapeID="_x0000_i1321" DrawAspect="Content" ObjectID="_1716414526" r:id="rId544"/>
        </w:object>
      </w:r>
    </w:p>
    <w:p w14:paraId="5D604D43" w14:textId="77777777" w:rsidR="00BF6C21" w:rsidRPr="00BF6FA2" w:rsidRDefault="004C2563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C81149E">
          <v:shape id="_x0000_i1322" type="#_x0000_t75" style="width:14.9pt;height:12.95pt" o:ole="">
            <v:imagedata r:id="rId545" o:title=""/>
          </v:shape>
          <o:OLEObject Type="Embed" ProgID="Equation.DSMT4" ShapeID="_x0000_i1322" DrawAspect="Content" ObjectID="_1716414527" r:id="rId546"/>
        </w:object>
      </w:r>
      <w:r w:rsidR="00BF6C21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00" w:dyaOrig="340" w14:anchorId="0F00C1F3">
          <v:shape id="_x0000_i1323" type="#_x0000_t75" style="width:59.05pt;height:16.85pt" o:ole="">
            <v:imagedata r:id="rId547" o:title=""/>
          </v:shape>
          <o:OLEObject Type="Embed" ProgID="Equation.DSMT4" ShapeID="_x0000_i1323" DrawAspect="Content" ObjectID="_1716414528" r:id="rId548"/>
        </w:object>
      </w:r>
    </w:p>
    <w:p w14:paraId="5280DE14" w14:textId="77777777" w:rsidR="00132395" w:rsidRPr="00BF6FA2" w:rsidRDefault="00132395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Bài </w:t>
      </w:r>
      <w:r w:rsidR="006E6359"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7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: Chứng minh rằng:</w:t>
      </w:r>
    </w:p>
    <w:p w14:paraId="34D47DD5" w14:textId="77777777" w:rsidR="004C2563" w:rsidRPr="00BF6FA2" w:rsidRDefault="00132395" w:rsidP="006E6359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, </w:t>
      </w:r>
      <w:r w:rsidR="00520CE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00" w14:anchorId="2B1D44DF">
          <v:shape id="_x0000_i1324" type="#_x0000_t75" style="width:73.3pt;height:15.55pt" o:ole="">
            <v:imagedata r:id="rId549" o:title=""/>
          </v:shape>
          <o:OLEObject Type="Embed" ProgID="Equation.DSMT4" ShapeID="_x0000_i1324" DrawAspect="Content" ObjectID="_1716414529" r:id="rId55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nếu </w:t>
      </w:r>
      <w:r w:rsidR="004C2563" w:rsidRPr="00BF6FA2">
        <w:rPr>
          <w:rFonts w:ascii="Times New Roman" w:hAnsi="Times New Roman" w:cs="Times New Roman"/>
          <w:position w:val="-6"/>
          <w:sz w:val="24"/>
          <w:szCs w:val="24"/>
        </w:rPr>
        <w:object w:dxaOrig="1560" w:dyaOrig="300" w14:anchorId="1CE7DE54">
          <v:shape id="_x0000_i1325" type="#_x0000_t75" style="width:78.5pt;height:15.55pt" o:ole="">
            <v:imagedata r:id="rId551" o:title=""/>
          </v:shape>
          <o:OLEObject Type="Embed" ProgID="Equation.DSMT4" ShapeID="_x0000_i1325" DrawAspect="Content" ObjectID="_1716414530" r:id="rId55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0A5C67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064902A7">
          <v:shape id="_x0000_i1326" type="#_x0000_t75" style="width:70.05pt;height:15.55pt" o:ole="">
            <v:imagedata r:id="rId553" o:title=""/>
          </v:shape>
          <o:OLEObject Type="Embed" ProgID="Equation.DSMT4" ShapeID="_x0000_i1326" DrawAspect="Content" ObjectID="_1716414531" r:id="rId554"/>
        </w:object>
      </w:r>
    </w:p>
    <w:p w14:paraId="56EC22AE" w14:textId="77777777" w:rsidR="00132395" w:rsidRPr="00BF6FA2" w:rsidRDefault="00132395" w:rsidP="006E6359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080" w:dyaOrig="300" w14:anchorId="39F774BE">
          <v:shape id="_x0000_i1327" type="#_x0000_t75" style="width:55.15pt;height:15.55pt" o:ole="">
            <v:imagedata r:id="rId555" o:title=""/>
          </v:shape>
          <o:OLEObject Type="Embed" ProgID="Equation.DSMT4" ShapeID="_x0000_i1327" DrawAspect="Content" ObjectID="_1716414532" r:id="rId556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A5C67" w:rsidRPr="00BF6FA2">
        <w:rPr>
          <w:rFonts w:ascii="Times New Roman" w:hAnsi="Times New Roman" w:cs="Times New Roman"/>
          <w:sz w:val="24"/>
          <w:szCs w:val="24"/>
          <w:lang w:val="fr-FR"/>
        </w:rPr>
        <w:t>nếu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060" w:dyaOrig="300" w14:anchorId="65468014">
          <v:shape id="_x0000_i1328" type="#_x0000_t75" style="width:52.55pt;height:15.55pt" o:ole="">
            <v:imagedata r:id="rId557" o:title=""/>
          </v:shape>
          <o:OLEObject Type="Embed" ProgID="Equation.DSMT4" ShapeID="_x0000_i1328" DrawAspect="Content" ObjectID="_1716414533" r:id="rId55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0A5C67" w:rsidRPr="00BF6FA2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5CAC5E0C">
          <v:shape id="_x0000_i1329" type="#_x0000_t75" style="width:48pt;height:15.55pt" o:ole="">
            <v:imagedata r:id="rId559" o:title=""/>
          </v:shape>
          <o:OLEObject Type="Embed" ProgID="Equation.DSMT4" ShapeID="_x0000_i1329" DrawAspect="Content" ObjectID="_1716414534" r:id="rId560"/>
        </w:object>
      </w:r>
    </w:p>
    <w:p w14:paraId="3BFB3FEF" w14:textId="39D18245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30D07BAF" w14:textId="77777777" w:rsidR="00132395" w:rsidRPr="00BF6FA2" w:rsidRDefault="00132395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, </w:t>
      </w:r>
      <w:r w:rsidR="006E6359"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Ta có:</w:t>
      </w:r>
      <w:r w:rsidR="006E6359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560" w:dyaOrig="300" w14:anchorId="5BA0E9F2">
          <v:shape id="_x0000_i1330" type="#_x0000_t75" style="width:78.5pt;height:15.55pt" o:ole="">
            <v:imagedata r:id="rId561" o:title=""/>
          </v:shape>
          <o:OLEObject Type="Embed" ProgID="Equation.DSMT4" ShapeID="_x0000_i1330" DrawAspect="Content" ObjectID="_1716414535" r:id="rId562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79" w:dyaOrig="300" w14:anchorId="473BBEDB">
          <v:shape id="_x0000_i1331" type="#_x0000_t75" style="width:103.8pt;height:15.55pt" o:ole="">
            <v:imagedata r:id="rId563" o:title=""/>
          </v:shape>
          <o:OLEObject Type="Embed" ProgID="Equation.DSMT4" ShapeID="_x0000_i1331" DrawAspect="Content" ObjectID="_1716414536" r:id="rId564"/>
        </w:object>
      </w:r>
    </w:p>
    <w:p w14:paraId="4925A378" w14:textId="5361B728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nên </w:t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</w:rPr>
        <w:object w:dxaOrig="1860" w:dyaOrig="300" w14:anchorId="5A15BE82">
          <v:shape id="_x0000_i1332" type="#_x0000_t75" style="width:94.05pt;height:15.55pt" o:ole="">
            <v:imagedata r:id="rId565" o:title=""/>
          </v:shape>
          <o:OLEObject Type="Embed" ProgID="Equation.DSMT4" ShapeID="_x0000_i1332" DrawAspect="Content" ObjectID="_1716414537" r:id="rId566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  </w:t>
      </w:r>
      <w:r w:rsidR="000A5C67" w:rsidRPr="00BF6FA2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0F3A7119">
          <v:shape id="_x0000_i1333" type="#_x0000_t75" style="width:110.9pt;height:22.05pt" o:ole="">
            <v:imagedata r:id="rId567" o:title=""/>
          </v:shape>
          <o:OLEObject Type="Embed" ProgID="Equation.DSMT4" ShapeID="_x0000_i1333" DrawAspect="Content" ObjectID="_1716414538" r:id="rId568"/>
        </w:object>
      </w:r>
    </w:p>
    <w:p w14:paraId="43FD0397" w14:textId="77777777" w:rsidR="00132395" w:rsidRPr="00BF6FA2" w:rsidRDefault="00132395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6E6359"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 xml:space="preserve">Ta có: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80" w:dyaOrig="300" w14:anchorId="501186D3">
          <v:shape id="_x0000_i1334" type="#_x0000_t75" style="width:55.15pt;height:15.55pt" o:ole="">
            <v:imagedata r:id="rId569" o:title=""/>
          </v:shape>
          <o:OLEObject Type="Embed" ProgID="Equation.DSMT4" ShapeID="_x0000_i1334" DrawAspect="Content" ObjectID="_1716414539" r:id="rId570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 và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00" w14:anchorId="4B6E3613">
          <v:shape id="_x0000_i1335" type="#_x0000_t75" style="width:73.3pt;height:15.55pt" o:ole="">
            <v:imagedata r:id="rId571" o:title=""/>
          </v:shape>
          <o:OLEObject Type="Embed" ProgID="Equation.DSMT4" ShapeID="_x0000_i1335" DrawAspect="Content" ObjectID="_1716414540" r:id="rId57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C7F9F41" w14:textId="77777777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nên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80" w:dyaOrig="300" w14:anchorId="5E1D668B">
          <v:shape id="_x0000_i1336" type="#_x0000_t75" style="width:73.95pt;height:15.55pt" o:ole="">
            <v:imagedata r:id="rId573" o:title=""/>
          </v:shape>
          <o:OLEObject Type="Embed" ProgID="Equation.DSMT4" ShapeID="_x0000_i1336" DrawAspect="Content" ObjectID="_1716414541" r:id="rId57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719" w:dyaOrig="300" w14:anchorId="28F3D510">
          <v:shape id="_x0000_i1337" type="#_x0000_t75" style="width:86.25pt;height:15.55pt" o:ole="">
            <v:imagedata r:id="rId575" o:title=""/>
          </v:shape>
          <o:OLEObject Type="Embed" ProgID="Equation.DSMT4" ShapeID="_x0000_i1337" DrawAspect="Content" ObjectID="_1716414542" r:id="rId576"/>
        </w:object>
      </w:r>
    </w:p>
    <w:p w14:paraId="270D73EE" w14:textId="77777777" w:rsidR="00132395" w:rsidRPr="00BF6FA2" w:rsidRDefault="000A5C67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360" w:dyaOrig="300" w14:anchorId="2D41963D">
          <v:shape id="_x0000_i1338" type="#_x0000_t75" style="width:117.4pt;height:15.55pt" o:ole="">
            <v:imagedata r:id="rId577" o:title=""/>
          </v:shape>
          <o:OLEObject Type="Embed" ProgID="Equation.DSMT4" ShapeID="_x0000_i1338" DrawAspect="Content" ObjectID="_1716414543" r:id="rId578"/>
        </w:object>
      </w:r>
    </w:p>
    <w:p w14:paraId="4A2539D7" w14:textId="77777777" w:rsidR="00132395" w:rsidRPr="00BF6FA2" w:rsidRDefault="000A5C67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359" w:dyaOrig="300" w14:anchorId="482D6A51">
          <v:shape id="_x0000_i1339" type="#_x0000_t75" style="width:68.1pt;height:15.55pt" o:ole="">
            <v:imagedata r:id="rId579" o:title=""/>
          </v:shape>
          <o:OLEObject Type="Embed" ProgID="Equation.DSMT4" ShapeID="_x0000_i1339" DrawAspect="Content" ObjectID="_1716414544" r:id="rId580"/>
        </w:object>
      </w:r>
    </w:p>
    <w:p w14:paraId="1128D8C8" w14:textId="77777777" w:rsidR="00132395" w:rsidRPr="00BF6FA2" w:rsidRDefault="00132395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="006E6359" w:rsidRPr="00BF6FA2">
        <w:rPr>
          <w:rFonts w:ascii="Times New Roman" w:hAnsi="Times New Roman" w:cs="Times New Roman"/>
          <w:b/>
          <w:sz w:val="24"/>
          <w:szCs w:val="24"/>
          <w:u w:val="single"/>
        </w:rPr>
        <w:t>8</w:t>
      </w:r>
      <w:r w:rsidRPr="00BF6FA2">
        <w:rPr>
          <w:rFonts w:ascii="Times New Roman" w:hAnsi="Times New Roman" w:cs="Times New Roman"/>
          <w:sz w:val="24"/>
          <w:szCs w:val="24"/>
        </w:rPr>
        <w:t>: Chứng minh rằng:</w:t>
      </w:r>
    </w:p>
    <w:p w14:paraId="671124CE" w14:textId="77777777" w:rsidR="00132395" w:rsidRPr="00BF6FA2" w:rsidRDefault="00132395" w:rsidP="006E6359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,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00" w:dyaOrig="340" w14:anchorId="11547C32">
          <v:shape id="_x0000_i1340" type="#_x0000_t75" style="width:44.75pt;height:18.15pt" o:ole="">
            <v:imagedata r:id="rId581" o:title=""/>
          </v:shape>
          <o:OLEObject Type="Embed" ProgID="Equation.DSMT4" ShapeID="_x0000_i1340" DrawAspect="Content" ObjectID="_1716414545" r:id="rId582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 xml:space="preserve">thì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20" w:dyaOrig="300" w14:anchorId="712D4AAD">
          <v:shape id="_x0000_i1341" type="#_x0000_t75" style="width:101.2pt;height:14.9pt" o:ole="">
            <v:imagedata r:id="rId583" o:title=""/>
          </v:shape>
          <o:OLEObject Type="Embed" ProgID="Equation.DSMT4" ShapeID="_x0000_i1341" DrawAspect="Content" ObjectID="_1716414546" r:id="rId584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17BDDCDD" w14:textId="77777777" w:rsidR="00132395" w:rsidRPr="00BF6FA2" w:rsidRDefault="00132395" w:rsidP="006E6359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340" w14:anchorId="7196B7BF">
          <v:shape id="_x0000_i1342" type="#_x0000_t75" style="width:36.95pt;height:18.15pt" o:ole="">
            <v:imagedata r:id="rId585" o:title=""/>
          </v:shape>
          <o:OLEObject Type="Embed" ProgID="Equation.DSMT4" ShapeID="_x0000_i1342" DrawAspect="Content" ObjectID="_1716414547" r:id="rId586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20" w:dyaOrig="300" w14:anchorId="3E13FF9E">
          <v:shape id="_x0000_i1343" type="#_x0000_t75" style="width:71.35pt;height:14.9pt" o:ole="">
            <v:imagedata r:id="rId587" o:title=""/>
          </v:shape>
          <o:OLEObject Type="Embed" ProgID="Equation.DSMT4" ShapeID="_x0000_i1343" DrawAspect="Content" ObjectID="_1716414548" r:id="rId588"/>
        </w:object>
      </w:r>
    </w:p>
    <w:p w14:paraId="69CEBE95" w14:textId="70E51E1A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3B725217" w14:textId="77777777" w:rsidR="00132395" w:rsidRPr="00BF6FA2" w:rsidRDefault="000A5C67" w:rsidP="006E6359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, Ta có</w:t>
      </w:r>
      <w:r w:rsidR="00132395" w:rsidRPr="00BF6FA2">
        <w:rPr>
          <w:rFonts w:ascii="Times New Roman" w:hAnsi="Times New Roman" w:cs="Times New Roman"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132395" w:rsidRPr="00BF6FA2">
        <w:rPr>
          <w:rFonts w:ascii="Times New Roman" w:hAnsi="Times New Roman" w:cs="Times New Roman"/>
          <w:position w:val="-6"/>
          <w:sz w:val="24"/>
          <w:szCs w:val="24"/>
        </w:rPr>
        <w:object w:dxaOrig="3300" w:dyaOrig="340" w14:anchorId="20421329">
          <v:shape id="_x0000_i1344" type="#_x0000_t75" style="width:165.4pt;height:16.85pt" o:ole="">
            <v:imagedata r:id="rId589" o:title=""/>
          </v:shape>
          <o:OLEObject Type="Embed" ProgID="Equation.DSMT4" ShapeID="_x0000_i1344" DrawAspect="Content" ObjectID="_1716414549" r:id="rId590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140" w:dyaOrig="300" w14:anchorId="21E5DFAB">
          <v:shape id="_x0000_i1345" type="#_x0000_t75" style="width:156.3pt;height:15.55pt" o:ole="">
            <v:imagedata r:id="rId591" o:title=""/>
          </v:shape>
          <o:OLEObject Type="Embed" ProgID="Equation.DSMT4" ShapeID="_x0000_i1345" DrawAspect="Content" ObjectID="_1716414550" r:id="rId592"/>
        </w:object>
      </w:r>
    </w:p>
    <w:p w14:paraId="2BC40EC7" w14:textId="77777777" w:rsidR="00132395" w:rsidRPr="00BF6FA2" w:rsidRDefault="006D688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AC25973">
          <v:shape id="_x0000_i1346" type="#_x0000_t75" style="width:14.9pt;height:12.95pt" o:ole="">
            <v:imagedata r:id="rId593" o:title=""/>
          </v:shape>
          <o:OLEObject Type="Embed" ProgID="Equation.DSMT4" ShapeID="_x0000_i1346" DrawAspect="Content" ObjectID="_1716414551" r:id="rId594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4680" w:dyaOrig="300" w14:anchorId="5CEE3857">
          <v:shape id="_x0000_i1347" type="#_x0000_t75" style="width:234.15pt;height:15.55pt" o:ole="">
            <v:imagedata r:id="rId595" o:title=""/>
          </v:shape>
          <o:OLEObject Type="Embed" ProgID="Equation.DSMT4" ShapeID="_x0000_i1347" DrawAspect="Content" ObjectID="_1716414552" r:id="rId596"/>
        </w:object>
      </w:r>
    </w:p>
    <w:p w14:paraId="1B77BAA4" w14:textId="77777777" w:rsidR="00132395" w:rsidRPr="00BF6FA2" w:rsidRDefault="006D688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9F437D9">
          <v:shape id="_x0000_i1348" type="#_x0000_t75" style="width:14.9pt;height:12.95pt" o:ole="">
            <v:imagedata r:id="rId597" o:title=""/>
          </v:shape>
          <o:OLEObject Type="Embed" ProgID="Equation.DSMT4" ShapeID="_x0000_i1348" DrawAspect="Content" ObjectID="_1716414553" r:id="rId598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5060" w:dyaOrig="400" w14:anchorId="690F5C4B">
          <v:shape id="_x0000_i1349" type="#_x0000_t75" style="width:252.95pt;height:21.4pt" o:ole="">
            <v:imagedata r:id="rId599" o:title=""/>
          </v:shape>
          <o:OLEObject Type="Embed" ProgID="Equation.DSMT4" ShapeID="_x0000_i1349" DrawAspect="Content" ObjectID="_1716414554" r:id="rId600"/>
        </w:object>
      </w:r>
    </w:p>
    <w:p w14:paraId="5B3FF0F4" w14:textId="77777777" w:rsidR="00132395" w:rsidRPr="00BF6FA2" w:rsidRDefault="006D688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D5488A2">
          <v:shape id="_x0000_i1350" type="#_x0000_t75" style="width:14.9pt;height:12.95pt" o:ole="">
            <v:imagedata r:id="rId601" o:title=""/>
          </v:shape>
          <o:OLEObject Type="Embed" ProgID="Equation.DSMT4" ShapeID="_x0000_i1350" DrawAspect="Content" ObjectID="_1716414555" r:id="rId602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0A5C67" w:rsidRPr="00BF6FA2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7F0A6B17">
          <v:shape id="_x0000_i1351" type="#_x0000_t75" style="width:110.9pt;height:21.4pt" o:ole="">
            <v:imagedata r:id="rId603" o:title=""/>
          </v:shape>
          <o:OLEObject Type="Embed" ProgID="Equation.DSMT4" ShapeID="_x0000_i1351" DrawAspect="Content" ObjectID="_1716414556" r:id="rId604"/>
        </w:object>
      </w:r>
    </w:p>
    <w:p w14:paraId="3F0BB681" w14:textId="0D3939EA" w:rsidR="00132395" w:rsidRPr="00BF6FA2" w:rsidRDefault="00132395" w:rsidP="006E6359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b, Ta có:</w:t>
      </w:r>
      <w:r w:rsidR="00DE05B4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0" w:dyaOrig="340" w14:anchorId="4DBB530E">
          <v:shape id="_x0000_i1352" type="#_x0000_t75" style="width:101.85pt;height:16.85pt" o:ole="">
            <v:imagedata r:id="rId605" o:title=""/>
          </v:shape>
          <o:OLEObject Type="Embed" ProgID="Equation.DSMT4" ShapeID="_x0000_i1352" DrawAspect="Content" ObjectID="_1716414557" r:id="rId606"/>
        </w:object>
      </w:r>
      <w:r w:rsidR="000A5C67" w:rsidRPr="00BF6FA2">
        <w:rPr>
          <w:rFonts w:ascii="Times New Roman" w:hAnsi="Times New Roman" w:cs="Times New Roman"/>
          <w:position w:val="-4"/>
          <w:sz w:val="24"/>
          <w:szCs w:val="24"/>
        </w:rPr>
        <w:object w:dxaOrig="360" w:dyaOrig="279" w14:anchorId="266E2A1D">
          <v:shape id="_x0000_i1353" type="#_x0000_t75" style="width:18.15pt;height:14.9pt" o:ole="">
            <v:imagedata r:id="rId607" o:title=""/>
          </v:shape>
          <o:OLEObject Type="Embed" ProgID="Equation.DSMT4" ShapeID="_x0000_i1353" DrawAspect="Content" ObjectID="_1716414558" r:id="rId608"/>
        </w:object>
      </w:r>
    </w:p>
    <w:p w14:paraId="3F6541FD" w14:textId="77777777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6D6885"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B524ED5">
          <v:shape id="_x0000_i1354" type="#_x0000_t75" style="width:14.9pt;height:12.95pt" o:ole="">
            <v:imagedata r:id="rId609" o:title=""/>
          </v:shape>
          <o:OLEObject Type="Embed" ProgID="Equation.DSMT4" ShapeID="_x0000_i1354" DrawAspect="Content" ObjectID="_1716414559" r:id="rId610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3440" w:dyaOrig="300" w14:anchorId="4FA73957">
          <v:shape id="_x0000_i1355" type="#_x0000_t75" style="width:171.9pt;height:15.55pt" o:ole="">
            <v:imagedata r:id="rId611" o:title=""/>
          </v:shape>
          <o:OLEObject Type="Embed" ProgID="Equation.DSMT4" ShapeID="_x0000_i1355" DrawAspect="Content" ObjectID="_1716414560" r:id="rId612"/>
        </w:object>
      </w:r>
    </w:p>
    <w:p w14:paraId="2AA1598F" w14:textId="77777777" w:rsidR="00132395" w:rsidRPr="00BF6FA2" w:rsidRDefault="006D688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D4F911A">
          <v:shape id="_x0000_i1356" type="#_x0000_t75" style="width:14.9pt;height:12.95pt" o:ole="">
            <v:imagedata r:id="rId613" o:title=""/>
          </v:shape>
          <o:OLEObject Type="Embed" ProgID="Equation.DSMT4" ShapeID="_x0000_i1356" DrawAspect="Content" ObjectID="_1716414561" r:id="rId614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860" w:dyaOrig="300" w14:anchorId="507E6BC2">
          <v:shape id="_x0000_i1357" type="#_x0000_t75" style="width:93.4pt;height:15.55pt" o:ole="">
            <v:imagedata r:id="rId615" o:title=""/>
          </v:shape>
          <o:OLEObject Type="Embed" ProgID="Equation.DSMT4" ShapeID="_x0000_i1357" DrawAspect="Content" ObjectID="_1716414562" r:id="rId616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2140" w:dyaOrig="400" w14:anchorId="1CF8DF19">
          <v:shape id="_x0000_i1358" type="#_x0000_t75" style="width:107.05pt;height:21.4pt" o:ole="">
            <v:imagedata r:id="rId617" o:title=""/>
          </v:shape>
          <o:OLEObject Type="Embed" ProgID="Equation.DSMT4" ShapeID="_x0000_i1358" DrawAspect="Content" ObjectID="_1716414563" r:id="rId618"/>
        </w:object>
      </w:r>
    </w:p>
    <w:p w14:paraId="0AF583D7" w14:textId="3BD30394" w:rsidR="006E6359" w:rsidRPr="00BF6FA2" w:rsidRDefault="00132395" w:rsidP="006E6359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="00D40C5F" w:rsidRPr="00BF6FA2">
        <w:rPr>
          <w:rFonts w:ascii="Times New Roman" w:hAnsi="Times New Roman" w:cs="Times New Roman"/>
          <w:b/>
          <w:sz w:val="24"/>
          <w:szCs w:val="24"/>
          <w:u w:val="single"/>
        </w:rPr>
        <w:t>9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</w:t>
      </w:r>
      <w:r w:rsidR="00C7590B" w:rsidRPr="00C7590B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44CCD4EA">
          <v:shape id="_x0000_i1359" type="#_x0000_t75" style="width:20.1pt;height:15.55pt" o:ole="">
            <v:imagedata r:id="rId619" o:title=""/>
          </v:shape>
          <o:OLEObject Type="Embed" ProgID="Equation.DSMT4" ShapeID="_x0000_i1359" DrawAspect="Content" ObjectID="_1716414564" r:id="rId62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các số</w:t>
      </w:r>
      <w:r w:rsidR="006005DE" w:rsidRPr="00BF6FA2">
        <w:rPr>
          <w:rFonts w:ascii="Times New Roman" w:hAnsi="Times New Roman" w:cs="Times New Roman"/>
          <w:sz w:val="24"/>
          <w:szCs w:val="24"/>
        </w:rPr>
        <w:t xml:space="preserve"> nguyên. CMR</w:t>
      </w:r>
      <w:r w:rsidRPr="00BF6FA2">
        <w:rPr>
          <w:rFonts w:ascii="Times New Roman" w:hAnsi="Times New Roman" w:cs="Times New Roman"/>
          <w:sz w:val="24"/>
          <w:szCs w:val="24"/>
        </w:rPr>
        <w:t xml:space="preserve"> nếu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29391F5">
          <v:shape id="_x0000_i1360" type="#_x0000_t75" style="width:42.8pt;height:14.9pt" o:ole="">
            <v:imagedata r:id="rId621" o:title=""/>
          </v:shape>
          <o:OLEObject Type="Embed" ProgID="Equation.DSMT4" ShapeID="_x0000_i1360" DrawAspect="Content" ObjectID="_1716414565" r:id="rId622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>chia hết cho 31</w:t>
      </w:r>
      <w:r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3E2FF0D4">
          <v:shape id="_x0000_i1361" type="#_x0000_t75" style="width:33.1pt;height:14.25pt" o:ole="">
            <v:imagedata r:id="rId623" o:title=""/>
          </v:shape>
          <o:OLEObject Type="Embed" ProgID="Equation.DSMT4" ShapeID="_x0000_i1361" DrawAspect="Content" ObjectID="_1716414566" r:id="rId62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ũng </w:t>
      </w:r>
      <w:r w:rsidR="000A5C67" w:rsidRPr="00BF6FA2">
        <w:rPr>
          <w:rFonts w:ascii="Times New Roman" w:hAnsi="Times New Roman" w:cs="Times New Roman"/>
          <w:sz w:val="24"/>
          <w:szCs w:val="24"/>
        </w:rPr>
        <w:t>chia hết cho</w: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31</w:t>
      </w:r>
    </w:p>
    <w:p w14:paraId="07CF8E20" w14:textId="1D772651" w:rsidR="00132395" w:rsidRPr="00BF6FA2" w:rsidRDefault="00E66621" w:rsidP="00D40C5F">
      <w:pPr>
        <w:spacing w:before="80" w:after="80" w:line="480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408C0BE3" w14:textId="77777777" w:rsidR="00132395" w:rsidRPr="00BF6FA2" w:rsidRDefault="006005DE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Ta có</w:t>
      </w:r>
      <w:r w:rsidR="00132395" w:rsidRPr="00BF6FA2">
        <w:rPr>
          <w:rFonts w:ascii="Times New Roman" w:hAnsi="Times New Roman" w:cs="Times New Roman"/>
          <w:sz w:val="24"/>
          <w:szCs w:val="24"/>
          <w:lang w:val="fr-FR"/>
        </w:rPr>
        <w:t>: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160" w:dyaOrig="300" w14:anchorId="42532F9B">
          <v:shape id="_x0000_i1362" type="#_x0000_t75" style="width:58.4pt;height:15.55pt" o:ole="">
            <v:imagedata r:id="rId625" o:title=""/>
          </v:shape>
          <o:OLEObject Type="Embed" ProgID="Equation.DSMT4" ShapeID="_x0000_i1362" DrawAspect="Content" ObjectID="_1716414567" r:id="rId626"/>
        </w:objec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2200" w:dyaOrig="400" w14:anchorId="0C5631B7">
          <v:shape id="_x0000_i1363" type="#_x0000_t75" style="width:109.6pt;height:21.4pt" o:ole="">
            <v:imagedata r:id="rId627" o:title=""/>
          </v:shape>
          <o:OLEObject Type="Embed" ProgID="Equation.DSMT4" ShapeID="_x0000_i1363" DrawAspect="Content" ObjectID="_1716414568" r:id="rId628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320" w:dyaOrig="300" w14:anchorId="61BDFC3D">
          <v:shape id="_x0000_i1364" type="#_x0000_t75" style="width:65.5pt;height:15.55pt" o:ole="">
            <v:imagedata r:id="rId629" o:title=""/>
          </v:shape>
          <o:OLEObject Type="Embed" ProgID="Equation.DSMT4" ShapeID="_x0000_i1364" DrawAspect="Content" ObjectID="_1716414569" r:id="rId630"/>
        </w:object>
      </w:r>
    </w:p>
    <w:p w14:paraId="57B0C806" w14:textId="7BDB7B87" w:rsidR="00132395" w:rsidRPr="00BF6FA2" w:rsidRDefault="00132395" w:rsidP="006E6359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 1</w:t>
      </w:r>
      <w:r w:rsidR="006E6359"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0</w:t>
      </w:r>
      <w:r w:rsidRPr="00BF6FA2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Cho </w:t>
      </w:r>
      <w:r w:rsidR="00C7590B" w:rsidRPr="00C7590B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36E7F62A">
          <v:shape id="_x0000_i1365" type="#_x0000_t75" style="width:20.1pt;height:15.55pt" o:ole="">
            <v:imagedata r:id="rId619" o:title=""/>
          </v:shape>
          <o:OLEObject Type="Embed" ProgID="Equation.DSMT4" ShapeID="_x0000_i1365" DrawAspect="Content" ObjectID="_1716414570" r:id="rId631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các số</w:t>
      </w:r>
      <w:r w:rsidR="006E6359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nguyên.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CMR</w:t>
      </w:r>
      <w:r w:rsidR="00DE05B4" w:rsidRPr="00BF6FA2">
        <w:rPr>
          <w:rFonts w:ascii="Times New Roman" w:hAnsi="Times New Roman" w:cs="Times New Roman"/>
          <w:sz w:val="24"/>
          <w:szCs w:val="24"/>
          <w:lang w:val="fr-FR"/>
        </w:rPr>
        <w:t> :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637DC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80" w:dyaOrig="300" w14:anchorId="5082AA4B">
          <v:shape id="_x0000_i1366" type="#_x0000_t75" style="width:55.15pt;height:15.55pt" o:ole="">
            <v:imagedata r:id="rId632" o:title=""/>
          </v:shape>
          <o:OLEObject Type="Embed" ProgID="Equation.DSMT4" ShapeID="_x0000_i1366" DrawAspect="Content" ObjectID="_1716414571" r:id="rId633"/>
        </w:object>
      </w:r>
      <w:r w:rsidR="002B32A8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00" w:dyaOrig="300" w14:anchorId="3FCBDBEF">
          <v:shape id="_x0000_i1367" type="#_x0000_t75" style="width:70.05pt;height:15.55pt" o:ole="">
            <v:imagedata r:id="rId634" o:title=""/>
          </v:shape>
          <o:OLEObject Type="Embed" ProgID="Equation.DSMT4" ShapeID="_x0000_i1367" DrawAspect="Content" ObjectID="_1716414572" r:id="rId635"/>
        </w:object>
      </w:r>
    </w:p>
    <w:p w14:paraId="33F66FBD" w14:textId="1AAD3463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10296C2C" w14:textId="77777777" w:rsidR="00132395" w:rsidRPr="00BF6FA2" w:rsidRDefault="00B637DC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a có</w:t>
      </w:r>
      <w:r w:rsidR="00132395" w:rsidRPr="00BF6FA2">
        <w:rPr>
          <w:rFonts w:ascii="Times New Roman" w:hAnsi="Times New Roman" w:cs="Times New Roman"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80" w:dyaOrig="300" w14:anchorId="0AC12DC1">
          <v:shape id="_x0000_i1368" type="#_x0000_t75" style="width:55.15pt;height:15.55pt" o:ole="">
            <v:imagedata r:id="rId636" o:title=""/>
          </v:shape>
          <o:OLEObject Type="Embed" ProgID="Equation.DSMT4" ShapeID="_x0000_i1368" DrawAspect="Content" ObjectID="_1716414573" r:id="rId637"/>
        </w:object>
      </w:r>
    </w:p>
    <w:p w14:paraId="7555731F" w14:textId="77777777" w:rsidR="002B32A8" w:rsidRPr="00BF6FA2" w:rsidRDefault="006D6885" w:rsidP="00081068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004F4FE">
          <v:shape id="_x0000_i1369" type="#_x0000_t75" style="width:14.9pt;height:12.95pt" o:ole="">
            <v:imagedata r:id="rId638" o:title=""/>
          </v:shape>
          <o:OLEObject Type="Embed" ProgID="Equation.DSMT4" ShapeID="_x0000_i1369" DrawAspect="Content" ObjectID="_1716414574" r:id="rId639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2200" w:dyaOrig="300" w14:anchorId="493790BC">
          <v:shape id="_x0000_i1370" type="#_x0000_t75" style="width:109.6pt;height:15.55pt" o:ole="">
            <v:imagedata r:id="rId640" o:title=""/>
          </v:shape>
          <o:OLEObject Type="Embed" ProgID="Equation.DSMT4" ShapeID="_x0000_i1370" DrawAspect="Content" ObjectID="_1716414575" r:id="rId641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740" w:dyaOrig="300" w14:anchorId="73B85BAE">
          <v:shape id="_x0000_i1371" type="#_x0000_t75" style="width:86.9pt;height:14.9pt" o:ole="">
            <v:imagedata r:id="rId642" o:title=""/>
          </v:shape>
          <o:OLEObject Type="Embed" ProgID="Equation.DSMT4" ShapeID="_x0000_i1371" DrawAspect="Content" ObjectID="_1716414576" r:id="rId643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1840" w:dyaOrig="400" w14:anchorId="02A204D2">
          <v:shape id="_x0000_i1372" type="#_x0000_t75" style="width:91.45pt;height:20.1pt" o:ole="">
            <v:imagedata r:id="rId644" o:title=""/>
          </v:shape>
          <o:OLEObject Type="Embed" ProgID="Equation.DSMT4" ShapeID="_x0000_i1372" DrawAspect="Content" ObjectID="_1716414577" r:id="rId645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637DC" w:rsidRPr="00BF6FA2">
        <w:rPr>
          <w:rFonts w:ascii="Times New Roman" w:hAnsi="Times New Roman" w:cs="Times New Roman"/>
          <w:position w:val="-6"/>
          <w:sz w:val="24"/>
          <w:szCs w:val="24"/>
        </w:rPr>
        <w:object w:dxaOrig="1380" w:dyaOrig="300" w14:anchorId="1C9FA144">
          <v:shape id="_x0000_i1373" type="#_x0000_t75" style="width:70.05pt;height:14.9pt" o:ole="">
            <v:imagedata r:id="rId646" o:title=""/>
          </v:shape>
          <o:OLEObject Type="Embed" ProgID="Equation.DSMT4" ShapeID="_x0000_i1373" DrawAspect="Content" ObjectID="_1716414578" r:id="rId647"/>
        </w:object>
      </w:r>
    </w:p>
    <w:p w14:paraId="0668D900" w14:textId="20A250DF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2B32A8" w:rsidRPr="00BF6FA2">
        <w:rPr>
          <w:rFonts w:ascii="Times New Roman" w:hAnsi="Times New Roman" w:cs="Times New Roman"/>
          <w:sz w:val="24"/>
          <w:szCs w:val="24"/>
        </w:rPr>
        <w:t xml:space="preserve">Ngược lại ta có: </w:t>
      </w:r>
      <w:r w:rsidR="002B32A8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80" w:dyaOrig="300" w14:anchorId="022BB64E">
          <v:shape id="_x0000_i1374" type="#_x0000_t75" style="width:55.15pt;height:14.9pt" o:ole="">
            <v:imagedata r:id="rId648" o:title=""/>
          </v:shape>
          <o:OLEObject Type="Embed" ProgID="Equation.DSMT4" ShapeID="_x0000_i1374" DrawAspect="Content" ObjectID="_1716414579" r:id="rId649"/>
        </w:object>
      </w:r>
      <w:r w:rsidR="002B32A8" w:rsidRPr="00BF6FA2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26C57011">
          <v:shape id="_x0000_i1375" type="#_x0000_t75" style="width:84.95pt;height:20.1pt" o:ole="">
            <v:imagedata r:id="rId650" o:title=""/>
          </v:shape>
          <o:OLEObject Type="Embed" ProgID="Equation.DSMT4" ShapeID="_x0000_i1375" DrawAspect="Content" ObjectID="_1716414580" r:id="rId651"/>
        </w:object>
      </w:r>
      <w:r w:rsidR="002B32A8" w:rsidRPr="00BF6FA2">
        <w:rPr>
          <w:rFonts w:ascii="Times New Roman" w:hAnsi="Times New Roman" w:cs="Times New Roman"/>
          <w:position w:val="-6"/>
          <w:sz w:val="24"/>
          <w:szCs w:val="24"/>
        </w:rPr>
        <w:object w:dxaOrig="1620" w:dyaOrig="300" w14:anchorId="0EC7C376">
          <v:shape id="_x0000_i1376" type="#_x0000_t75" style="width:81.1pt;height:14.9pt" o:ole="">
            <v:imagedata r:id="rId652" o:title=""/>
          </v:shape>
          <o:OLEObject Type="Embed" ProgID="Equation.DSMT4" ShapeID="_x0000_i1376" DrawAspect="Content" ObjectID="_1716414581" r:id="rId653"/>
        </w:object>
      </w:r>
    </w:p>
    <w:p w14:paraId="4DFCF149" w14:textId="66CA5424" w:rsidR="002B32A8" w:rsidRPr="00BF6FA2" w:rsidRDefault="002B32A8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0C281F7">
          <v:shape id="_x0000_i1377" type="#_x0000_t75" style="width:14.9pt;height:12.95pt" o:ole="">
            <v:imagedata r:id="rId638" o:title=""/>
          </v:shape>
          <o:OLEObject Type="Embed" ProgID="Equation.DSMT4" ShapeID="_x0000_i1377" DrawAspect="Content" ObjectID="_1716414582" r:id="rId65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200" w:dyaOrig="300" w14:anchorId="5100C608">
          <v:shape id="_x0000_i1378" type="#_x0000_t75" style="width:109.6pt;height:15.55pt" o:ole="">
            <v:imagedata r:id="rId655" o:title=""/>
          </v:shape>
          <o:OLEObject Type="Embed" ProgID="Equation.DSMT4" ShapeID="_x0000_i1378" DrawAspect="Content" ObjectID="_1716414583" r:id="rId656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500" w:dyaOrig="300" w14:anchorId="1DD378AF">
          <v:shape id="_x0000_i1379" type="#_x0000_t75" style="width:73.95pt;height:15.55pt" o:ole="">
            <v:imagedata r:id="rId657" o:title=""/>
          </v:shape>
          <o:OLEObject Type="Embed" ProgID="Equation.DSMT4" ShapeID="_x0000_i1379" DrawAspect="Content" ObjectID="_1716414584" r:id="rId658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80" w:dyaOrig="340" w14:anchorId="25C1CAFF">
          <v:shape id="_x0000_i1380" type="#_x0000_t75" style="width:84.95pt;height:16.85pt" o:ole="">
            <v:imagedata r:id="rId659" o:title=""/>
          </v:shape>
          <o:OLEObject Type="Embed" ProgID="Equation.DSMT4" ShapeID="_x0000_i1380" DrawAspect="Content" ObjectID="_1716414585" r:id="rId660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40" w:dyaOrig="340" w14:anchorId="40DFDA66">
          <v:shape id="_x0000_i1381" type="#_x0000_t75" style="width:76.55pt;height:16.85pt" o:ole="">
            <v:imagedata r:id="rId661" o:title=""/>
          </v:shape>
          <o:OLEObject Type="Embed" ProgID="Equation.DSMT4" ShapeID="_x0000_i1381" DrawAspect="Content" ObjectID="_1716414586" r:id="rId662"/>
        </w:object>
      </w:r>
    </w:p>
    <w:p w14:paraId="7F5990A4" w14:textId="04D8094B" w:rsidR="00132395" w:rsidRPr="00BF6FA2" w:rsidRDefault="00132395" w:rsidP="006E6359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="006E6359" w:rsidRPr="00BF6FA2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</w:t>
      </w:r>
      <w:r w:rsidR="00C7590B" w:rsidRPr="00C7590B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6FD7299E">
          <v:shape id="_x0000_i1382" type="#_x0000_t75" style="width:20.1pt;height:15.55pt" o:ole="">
            <v:imagedata r:id="rId619" o:title=""/>
          </v:shape>
          <o:OLEObject Type="Embed" ProgID="Equation.DSMT4" ShapeID="_x0000_i1382" DrawAspect="Content" ObjectID="_1716414587" r:id="rId663"/>
        </w:object>
      </w:r>
      <w:r w:rsidR="00C7590B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>là các số nguyên</w:t>
      </w:r>
      <w:r w:rsidR="00C7590B">
        <w:rPr>
          <w:rFonts w:ascii="Times New Roman" w:hAnsi="Times New Roman" w:cs="Times New Roman"/>
          <w:sz w:val="24"/>
          <w:szCs w:val="24"/>
        </w:rPr>
        <w:t>.</w:t>
      </w:r>
      <w:r w:rsidRPr="00BF6FA2">
        <w:rPr>
          <w:rFonts w:ascii="Times New Roman" w:hAnsi="Times New Roman" w:cs="Times New Roman"/>
          <w:sz w:val="24"/>
          <w:szCs w:val="24"/>
        </w:rPr>
        <w:t xml:space="preserve"> CMR nếu </w:t>
      </w:r>
      <w:r w:rsidR="002B32A8" w:rsidRPr="00BF6FA2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32FA714B">
          <v:shape id="_x0000_i1383" type="#_x0000_t75" style="width:48.65pt;height:15.55pt" o:ole="">
            <v:imagedata r:id="rId664" o:title=""/>
          </v:shape>
          <o:OLEObject Type="Embed" ProgID="Equation.DSMT4" ShapeID="_x0000_i1383" DrawAspect="Content" ObjectID="_1716414588" r:id="rId66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="002B32A8" w:rsidRPr="00BF6FA2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4CD90E95">
          <v:shape id="_x0000_i1384" type="#_x0000_t75" style="width:48.65pt;height:15.55pt" o:ole="">
            <v:imagedata r:id="rId666" o:title=""/>
          </v:shape>
          <o:OLEObject Type="Embed" ProgID="Equation.DSMT4" ShapeID="_x0000_i1384" DrawAspect="Content" ObjectID="_1716414589" r:id="rId667"/>
        </w:object>
      </w:r>
      <w:r w:rsidR="002B32A8" w:rsidRPr="00BF6FA2">
        <w:rPr>
          <w:rFonts w:ascii="Times New Roman" w:hAnsi="Times New Roman" w:cs="Times New Roman"/>
          <w:sz w:val="24"/>
          <w:szCs w:val="24"/>
        </w:rPr>
        <w:t>và ngược lại.</w:t>
      </w:r>
    </w:p>
    <w:p w14:paraId="2A0ED3E6" w14:textId="2C5425FE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684D245D" w14:textId="170215E8" w:rsidR="00B637DC" w:rsidRPr="00BF6FA2" w:rsidRDefault="00132395" w:rsidP="00B637DC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a có:</w: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637DC" w:rsidRPr="00BF6FA2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3E1136C8">
          <v:shape id="_x0000_i1385" type="#_x0000_t75" style="width:48.65pt;height:14.9pt" o:ole="">
            <v:imagedata r:id="rId668" o:title=""/>
          </v:shape>
          <o:OLEObject Type="Embed" ProgID="Equation.DSMT4" ShapeID="_x0000_i1385" DrawAspect="Content" ObjectID="_1716414590" r:id="rId669"/>
        </w:object>
      </w:r>
      <w:r w:rsidR="00B637DC" w:rsidRPr="00BF6FA2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356F6987">
          <v:shape id="_x0000_i1386" type="#_x0000_t75" style="width:80.45pt;height:20.1pt" o:ole="">
            <v:imagedata r:id="rId670" o:title=""/>
          </v:shape>
          <o:OLEObject Type="Embed" ProgID="Equation.DSMT4" ShapeID="_x0000_i1386" DrawAspect="Content" ObjectID="_1716414591" r:id="rId67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359" w:dyaOrig="300" w14:anchorId="0E3035D7">
          <v:shape id="_x0000_i1387" type="#_x0000_t75" style="width:68.1pt;height:14.9pt" o:ole="">
            <v:imagedata r:id="rId672" o:title=""/>
          </v:shape>
          <o:OLEObject Type="Embed" ProgID="Equation.DSMT4" ShapeID="_x0000_i1387" DrawAspect="Content" ObjectID="_1716414592" r:id="rId673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820" w:dyaOrig="300" w14:anchorId="6A8E2BC1">
          <v:shape id="_x0000_i1388" type="#_x0000_t75" style="width:91.45pt;height:14.9pt" o:ole="">
            <v:imagedata r:id="rId674" o:title=""/>
          </v:shape>
          <o:OLEObject Type="Embed" ProgID="Equation.DSMT4" ShapeID="_x0000_i1388" DrawAspect="Content" ObjectID="_1716414593" r:id="rId675"/>
        </w:object>
      </w:r>
      <w:r w:rsidR="00B637DC" w:rsidRPr="00BF6FA2">
        <w:rPr>
          <w:rFonts w:ascii="Times New Roman" w:hAnsi="Times New Roman" w:cs="Times New Roman"/>
          <w:position w:val="-6"/>
          <w:sz w:val="24"/>
          <w:szCs w:val="24"/>
        </w:rPr>
        <w:object w:dxaOrig="1260" w:dyaOrig="300" w14:anchorId="6B318339">
          <v:shape id="_x0000_i1389" type="#_x0000_t75" style="width:62.9pt;height:14.9pt" o:ole="">
            <v:imagedata r:id="rId676" o:title=""/>
          </v:shape>
          <o:OLEObject Type="Embed" ProgID="Equation.DSMT4" ShapeID="_x0000_i1389" DrawAspect="Content" ObjectID="_1716414594" r:id="rId677"/>
        </w:object>
      </w:r>
    </w:p>
    <w:p w14:paraId="54188C58" w14:textId="4AF68A81" w:rsidR="002B32A8" w:rsidRPr="00BF6FA2" w:rsidRDefault="002B32A8" w:rsidP="00B637DC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Ngược lại ta có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6929CBAD">
          <v:shape id="_x0000_i1390" type="#_x0000_t75" style="width:48.65pt;height:14.9pt" o:ole="">
            <v:imagedata r:id="rId678" o:title=""/>
          </v:shape>
          <o:OLEObject Type="Embed" ProgID="Equation.DSMT4" ShapeID="_x0000_i1390" DrawAspect="Content" ObjectID="_1716414595" r:id="rId679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820" w:dyaOrig="300" w14:anchorId="3D61FD30">
          <v:shape id="_x0000_i1391" type="#_x0000_t75" style="width:91.45pt;height:14.9pt" o:ole="">
            <v:imagedata r:id="rId674" o:title=""/>
          </v:shape>
          <o:OLEObject Type="Embed" ProgID="Equation.DSMT4" ShapeID="_x0000_i1391" DrawAspect="Content" ObjectID="_1716414596" r:id="rId680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359" w:dyaOrig="300" w14:anchorId="2CB157C0">
          <v:shape id="_x0000_i1392" type="#_x0000_t75" style="width:68.1pt;height:14.9pt" o:ole="">
            <v:imagedata r:id="rId672" o:title=""/>
          </v:shape>
          <o:OLEObject Type="Embed" ProgID="Equation.DSMT4" ShapeID="_x0000_i1392" DrawAspect="Content" ObjectID="_1716414597" r:id="rId681"/>
        </w:object>
      </w: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037794E7">
          <v:shape id="_x0000_i1393" type="#_x0000_t75" style="width:80.45pt;height:20.1pt" o:ole="">
            <v:imagedata r:id="rId670" o:title=""/>
          </v:shape>
          <o:OLEObject Type="Embed" ProgID="Equation.DSMT4" ShapeID="_x0000_i1393" DrawAspect="Content" ObjectID="_1716414598" r:id="rId682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280" w:dyaOrig="300" w14:anchorId="336EC123">
          <v:shape id="_x0000_i1394" type="#_x0000_t75" style="width:63.55pt;height:14.9pt" o:ole="">
            <v:imagedata r:id="rId683" o:title=""/>
          </v:shape>
          <o:OLEObject Type="Embed" ProgID="Equation.DSMT4" ShapeID="_x0000_i1394" DrawAspect="Content" ObjectID="_1716414599" r:id="rId684"/>
        </w:object>
      </w:r>
    </w:p>
    <w:p w14:paraId="7278E8F0" w14:textId="791DAF20" w:rsidR="00132395" w:rsidRPr="00BF6FA2" w:rsidRDefault="00132395" w:rsidP="00B637DC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="00B53A5B" w:rsidRPr="00BF6FA2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BF6FA2">
        <w:rPr>
          <w:rFonts w:ascii="Times New Roman" w:hAnsi="Times New Roman" w:cs="Times New Roman"/>
          <w:sz w:val="24"/>
          <w:szCs w:val="24"/>
        </w:rPr>
        <w:t xml:space="preserve">: Cho </w:t>
      </w:r>
      <w:r w:rsidR="00C7590B" w:rsidRPr="00C7590B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2CC99CE">
          <v:shape id="_x0000_i1395" type="#_x0000_t75" style="width:20.1pt;height:15.55pt" o:ole="">
            <v:imagedata r:id="rId619" o:title=""/>
          </v:shape>
          <o:OLEObject Type="Embed" ProgID="Equation.DSMT4" ShapeID="_x0000_i1395" DrawAspect="Content" ObjectID="_1716414600" r:id="rId685"/>
        </w:object>
      </w:r>
      <w:r w:rsidR="00C7590B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>là các số</w: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nguyên.</w:t>
      </w:r>
      <w:r w:rsidRPr="00BF6FA2">
        <w:rPr>
          <w:rFonts w:ascii="Times New Roman" w:hAnsi="Times New Roman" w:cs="Times New Roman"/>
          <w:sz w:val="24"/>
          <w:szCs w:val="24"/>
        </w:rPr>
        <w:t xml:space="preserve"> CMR nếu 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880" w:dyaOrig="300" w14:anchorId="65840210">
          <v:shape id="_x0000_i1396" type="#_x0000_t75" style="width:43.45pt;height:15.55pt" o:ole="">
            <v:imagedata r:id="rId686" o:title=""/>
          </v:shape>
          <o:OLEObject Type="Embed" ProgID="Equation.DSMT4" ShapeID="_x0000_i1396" DrawAspect="Content" ObjectID="_1716414601" r:id="rId687"/>
        </w:objec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thì </w: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859" w:dyaOrig="300" w14:anchorId="1450106F">
          <v:shape id="_x0000_i1397" type="#_x0000_t75" style="width:42.8pt;height:15.55pt" o:ole="">
            <v:imagedata r:id="rId688" o:title=""/>
          </v:shape>
          <o:OLEObject Type="Embed" ProgID="Equation.DSMT4" ShapeID="_x0000_i1397" DrawAspect="Content" ObjectID="_1716414602" r:id="rId689"/>
        </w:object>
      </w:r>
    </w:p>
    <w:p w14:paraId="238D2145" w14:textId="77777777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điều ngược lại có đúng không?</w:t>
      </w:r>
    </w:p>
    <w:p w14:paraId="78422510" w14:textId="13CB0EEB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14606935" w14:textId="7573FF49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a có:</w: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880" w:dyaOrig="300" w14:anchorId="5E932606">
          <v:shape id="_x0000_i1398" type="#_x0000_t75" style="width:43.45pt;height:15.55pt" o:ole="">
            <v:imagedata r:id="rId690" o:title=""/>
          </v:shape>
          <o:OLEObject Type="Embed" ProgID="Equation.DSMT4" ShapeID="_x0000_i1398" DrawAspect="Content" ObjectID="_1716414603" r:id="rId691"/>
        </w:object>
      </w:r>
      <w:r w:rsidR="006D6885"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E269AC2">
          <v:shape id="_x0000_i1399" type="#_x0000_t75" style="width:14.9pt;height:12.95pt" o:ole="">
            <v:imagedata r:id="rId692" o:title=""/>
          </v:shape>
          <o:OLEObject Type="Embed" ProgID="Equation.DSMT4" ShapeID="_x0000_i1399" DrawAspect="Content" ObjectID="_1716414604" r:id="rId69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320" w:dyaOrig="300" w14:anchorId="3A0BD181">
          <v:shape id="_x0000_i1400" type="#_x0000_t75" style="width:65.5pt;height:15.55pt" o:ole="">
            <v:imagedata r:id="rId694" o:title=""/>
          </v:shape>
          <o:OLEObject Type="Embed" ProgID="Equation.DSMT4" ShapeID="_x0000_i1400" DrawAspect="Content" ObjectID="_1716414605" r:id="rId695"/>
        </w:object>
      </w:r>
      <w:r w:rsidR="006D6885"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2711136">
          <v:shape id="_x0000_i1401" type="#_x0000_t75" style="width:14.9pt;height:12.95pt" o:ole="">
            <v:imagedata r:id="rId696" o:title=""/>
          </v:shape>
          <o:OLEObject Type="Embed" ProgID="Equation.DSMT4" ShapeID="_x0000_i1401" DrawAspect="Content" ObjectID="_1716414606" r:id="rId697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859" w:dyaOrig="300" w14:anchorId="76AE2C2A">
          <v:shape id="_x0000_i1402" type="#_x0000_t75" style="width:42.8pt;height:15.55pt" o:ole="">
            <v:imagedata r:id="rId698" o:title=""/>
          </v:shape>
          <o:OLEObject Type="Embed" ProgID="Equation.DSMT4" ShapeID="_x0000_i1402" DrawAspect="Content" ObjectID="_1716414607" r:id="rId699"/>
        </w:object>
      </w:r>
    </w:p>
    <w:p w14:paraId="51B0DB90" w14:textId="77777777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Điều ngược lại vẫn đúng</w:t>
      </w:r>
    </w:p>
    <w:p w14:paraId="08E3FDD4" w14:textId="64388C28" w:rsidR="00132395" w:rsidRPr="00BF6FA2" w:rsidRDefault="00132395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="00B53A5B" w:rsidRPr="00BF6FA2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</w:t>
      </w:r>
      <w:r w:rsidR="00C7590B" w:rsidRPr="00C7590B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3854E78">
          <v:shape id="_x0000_i1403" type="#_x0000_t75" style="width:20.1pt;height:15.55pt" o:ole="">
            <v:imagedata r:id="rId619" o:title=""/>
          </v:shape>
          <o:OLEObject Type="Embed" ProgID="Equation.DSMT4" ShapeID="_x0000_i1403" DrawAspect="Content" ObjectID="_1716414608" r:id="rId700"/>
        </w:object>
      </w:r>
      <w:r w:rsidR="00C7590B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là các số nguyên và </w: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12E148A9">
          <v:shape id="_x0000_i1404" type="#_x0000_t75" style="width:48pt;height:15.55pt" o:ole="">
            <v:imagedata r:id="rId701" o:title=""/>
          </v:shape>
          <o:OLEObject Type="Embed" ProgID="Equation.DSMT4" ShapeID="_x0000_i1404" DrawAspect="Content" ObjectID="_1716414609" r:id="rId702"/>
        </w:objec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. </w:t>
      </w:r>
      <w:r w:rsidRPr="00BF6FA2">
        <w:rPr>
          <w:rFonts w:ascii="Times New Roman" w:hAnsi="Times New Roman" w:cs="Times New Roman"/>
          <w:sz w:val="24"/>
          <w:szCs w:val="24"/>
        </w:rPr>
        <w:t>Chứng minh rằng</w:t>
      </w:r>
      <w:r w:rsidR="006E6359" w:rsidRPr="00BF6FA2">
        <w:rPr>
          <w:rFonts w:ascii="Times New Roman" w:hAnsi="Times New Roman" w:cs="Times New Roman"/>
          <w:sz w:val="24"/>
          <w:szCs w:val="24"/>
        </w:rPr>
        <w:t>:</w:t>
      </w:r>
    </w:p>
    <w:p w14:paraId="2D8D71AD" w14:textId="77777777" w:rsidR="00132395" w:rsidRPr="00BF6FA2" w:rsidRDefault="00132395" w:rsidP="006E6359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,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60" w:dyaOrig="300" w14:anchorId="67AD498B">
          <v:shape id="_x0000_i1405" type="#_x0000_t75" style="width:52.55pt;height:15.55pt" o:ole="">
            <v:imagedata r:id="rId703" o:title=""/>
          </v:shape>
          <o:OLEObject Type="Embed" ProgID="Equation.DSMT4" ShapeID="_x0000_i1405" DrawAspect="Content" ObjectID="_1716414610" r:id="rId704"/>
        </w:objec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6E6359" w:rsidRPr="00BF6FA2">
        <w:rPr>
          <w:rFonts w:ascii="Times New Roman" w:hAnsi="Times New Roman" w:cs="Times New Roman"/>
          <w:sz w:val="24"/>
          <w:szCs w:val="24"/>
        </w:rPr>
        <w:tab/>
      </w:r>
      <w:r w:rsidR="00B042AE"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7DEB44A4">
          <v:shape id="_x0000_i1406" type="#_x0000_t75" style="width:48pt;height:15.55pt" o:ole="">
            <v:imagedata r:id="rId705" o:title=""/>
          </v:shape>
          <o:OLEObject Type="Embed" ProgID="Equation.DSMT4" ShapeID="_x0000_i1406" DrawAspect="Content" ObjectID="_1716414611" r:id="rId706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6E6359" w:rsidRPr="00BF6FA2">
        <w:rPr>
          <w:rFonts w:ascii="Times New Roman" w:hAnsi="Times New Roman" w:cs="Times New Roman"/>
          <w:sz w:val="24"/>
          <w:szCs w:val="24"/>
        </w:rPr>
        <w:tab/>
      </w:r>
      <w:r w:rsidR="00B042AE"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 xml:space="preserve">c,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45B53E0A">
          <v:shape id="_x0000_i1407" type="#_x0000_t75" style="width:48pt;height:15.55pt" o:ole="">
            <v:imagedata r:id="rId707" o:title=""/>
          </v:shape>
          <o:OLEObject Type="Embed" ProgID="Equation.DSMT4" ShapeID="_x0000_i1407" DrawAspect="Content" ObjectID="_1716414612" r:id="rId708"/>
        </w:object>
      </w:r>
    </w:p>
    <w:p w14:paraId="264ED483" w14:textId="01FAC9A2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393B7730" w14:textId="77777777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, Ta có:</w: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5519E637">
          <v:shape id="_x0000_i1408" type="#_x0000_t75" style="width:48pt;height:15.55pt" o:ole="">
            <v:imagedata r:id="rId709" o:title=""/>
          </v:shape>
          <o:OLEObject Type="Embed" ProgID="Equation.DSMT4" ShapeID="_x0000_i1408" DrawAspect="Content" ObjectID="_1716414613" r:id="rId710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2140" w:dyaOrig="300" w14:anchorId="5DA1AAFD">
          <v:shape id="_x0000_i1409" type="#_x0000_t75" style="width:107.05pt;height:14.9pt" o:ole="">
            <v:imagedata r:id="rId711" o:title=""/>
          </v:shape>
          <o:OLEObject Type="Embed" ProgID="Equation.DSMT4" ShapeID="_x0000_i1409" DrawAspect="Content" ObjectID="_1716414614" r:id="rId71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1280" w:dyaOrig="300" w14:anchorId="1E29920A">
          <v:shape id="_x0000_i1410" type="#_x0000_t75" style="width:63.55pt;height:14.9pt" o:ole="">
            <v:imagedata r:id="rId713" o:title=""/>
          </v:shape>
          <o:OLEObject Type="Embed" ProgID="Equation.DSMT4" ShapeID="_x0000_i1410" DrawAspect="Content" ObjectID="_1716414615" r:id="rId714"/>
        </w:objec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14:paraId="39583EDC" w14:textId="77777777" w:rsidR="00C81DAB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b, Ta có:</w: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3BD45337">
          <v:shape id="_x0000_i1411" type="#_x0000_t75" style="width:48pt;height:15.55pt" o:ole="">
            <v:imagedata r:id="rId715" o:title=""/>
          </v:shape>
          <o:OLEObject Type="Embed" ProgID="Equation.DSMT4" ShapeID="_x0000_i1411" DrawAspect="Content" ObjectID="_1716414616" r:id="rId716"/>
        </w:object>
      </w:r>
      <w:r w:rsidR="00C81DAB" w:rsidRPr="00BF6FA2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5B8926B1">
          <v:shape id="_x0000_i1412" type="#_x0000_t75" style="width:78.5pt;height:20.1pt" o:ole="">
            <v:imagedata r:id="rId717" o:title=""/>
          </v:shape>
          <o:OLEObject Type="Embed" ProgID="Equation.DSMT4" ShapeID="_x0000_i1412" DrawAspect="Content" ObjectID="_1716414617" r:id="rId718"/>
        </w:objec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00" w14:anchorId="379E399B">
          <v:shape id="_x0000_i1413" type="#_x0000_t75" style="width:73.3pt;height:14.9pt" o:ole="">
            <v:imagedata r:id="rId719" o:title=""/>
          </v:shape>
          <o:OLEObject Type="Embed" ProgID="Equation.DSMT4" ShapeID="_x0000_i1413" DrawAspect="Content" ObjectID="_1716414618" r:id="rId720"/>
        </w:objec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0" w:dyaOrig="300" w14:anchorId="4C14B8F6">
          <v:shape id="_x0000_i1414" type="#_x0000_t75" style="width:99.9pt;height:14.9pt" o:ole="">
            <v:imagedata r:id="rId721" o:title=""/>
          </v:shape>
          <o:OLEObject Type="Embed" ProgID="Equation.DSMT4" ShapeID="_x0000_i1414" DrawAspect="Content" ObjectID="_1716414619" r:id="rId722"/>
        </w:object>
      </w:r>
    </w:p>
    <w:p w14:paraId="09705046" w14:textId="77777777" w:rsidR="00C81DAB" w:rsidRPr="00BF6FA2" w:rsidRDefault="00132395" w:rsidP="00C81DAB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c, Ta có:</w: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5208A469">
          <v:shape id="_x0000_i1415" type="#_x0000_t75" style="width:48pt;height:15.55pt" o:ole="">
            <v:imagedata r:id="rId723" o:title=""/>
          </v:shape>
          <o:OLEObject Type="Embed" ProgID="Equation.DSMT4" ShapeID="_x0000_i1415" DrawAspect="Content" ObjectID="_1716414620" r:id="rId724"/>
        </w:objec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2160" w:dyaOrig="400" w14:anchorId="30983154">
          <v:shape id="_x0000_i1416" type="#_x0000_t75" style="width:108.3pt;height:20.1pt" o:ole="">
            <v:imagedata r:id="rId725" o:title=""/>
          </v:shape>
          <o:OLEObject Type="Embed" ProgID="Equation.DSMT4" ShapeID="_x0000_i1416" DrawAspect="Content" ObjectID="_1716414621" r:id="rId72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1240" w:dyaOrig="300" w14:anchorId="59A92D8B">
          <v:shape id="_x0000_i1417" type="#_x0000_t75" style="width:62.9pt;height:14.9pt" o:ole="">
            <v:imagedata r:id="rId727" o:title=""/>
          </v:shape>
          <o:OLEObject Type="Embed" ProgID="Equation.DSMT4" ShapeID="_x0000_i1417" DrawAspect="Content" ObjectID="_1716414622" r:id="rId728"/>
        </w:objec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C43272" w14:textId="77777777" w:rsidR="00132395" w:rsidRPr="00BF6FA2" w:rsidRDefault="00132395" w:rsidP="00C81DAB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="00B53A5B" w:rsidRPr="00BF6FA2"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biết </w: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300" w14:anchorId="4A451905">
          <v:shape id="_x0000_i1418" type="#_x0000_t75" style="width:45.4pt;height:15.55pt" o:ole="">
            <v:imagedata r:id="rId729" o:title=""/>
          </v:shape>
          <o:OLEObject Type="Embed" ProgID="Equation.DSMT4" ShapeID="_x0000_i1418" DrawAspect="Content" ObjectID="_1716414623" r:id="rId730"/>
        </w:object>
      </w:r>
      <w:r w:rsidR="00C81DAB" w:rsidRPr="00BF6FA2">
        <w:rPr>
          <w:rFonts w:ascii="Times New Roman" w:hAnsi="Times New Roman" w:cs="Times New Roman"/>
          <w:sz w:val="24"/>
          <w:szCs w:val="24"/>
        </w:rPr>
        <w:t>.</w:t>
      </w:r>
      <w:r w:rsidRPr="00BF6FA2">
        <w:rPr>
          <w:rFonts w:ascii="Times New Roman" w:hAnsi="Times New Roman" w:cs="Times New Roman"/>
          <w:sz w:val="24"/>
          <w:szCs w:val="24"/>
        </w:rPr>
        <w:t xml:space="preserve"> CMR các biểu thức sau cũng chia hết cho 6</w:t>
      </w:r>
    </w:p>
    <w:p w14:paraId="2B53D6CA" w14:textId="77777777" w:rsidR="00293F22" w:rsidRDefault="00132395" w:rsidP="00B042AE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,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57DDA164">
          <v:shape id="_x0000_i1419" type="#_x0000_t75" style="width:32.45pt;height:14.25pt" o:ole="">
            <v:imagedata r:id="rId731" o:title=""/>
          </v:shape>
          <o:OLEObject Type="Embed" ProgID="Equation.DSMT4" ShapeID="_x0000_i1419" DrawAspect="Content" ObjectID="_1716414624" r:id="rId732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6E6359" w:rsidRPr="00BF6FA2">
        <w:rPr>
          <w:rFonts w:ascii="Times New Roman" w:hAnsi="Times New Roman" w:cs="Times New Roman"/>
          <w:sz w:val="24"/>
          <w:szCs w:val="24"/>
        </w:rPr>
        <w:tab/>
      </w:r>
    </w:p>
    <w:p w14:paraId="730B324F" w14:textId="77777777" w:rsidR="00293F22" w:rsidRDefault="00132395" w:rsidP="00B042AE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6C856B97">
          <v:shape id="_x0000_i1420" type="#_x0000_t75" style="width:37.6pt;height:14.25pt" o:ole="">
            <v:imagedata r:id="rId733" o:title=""/>
          </v:shape>
          <o:OLEObject Type="Embed" ProgID="Equation.DSMT4" ShapeID="_x0000_i1420" DrawAspect="Content" ObjectID="_1716414625" r:id="rId734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6E6359" w:rsidRPr="00BF6FA2">
        <w:rPr>
          <w:rFonts w:ascii="Times New Roman" w:hAnsi="Times New Roman" w:cs="Times New Roman"/>
          <w:sz w:val="24"/>
          <w:szCs w:val="24"/>
        </w:rPr>
        <w:tab/>
      </w:r>
    </w:p>
    <w:p w14:paraId="65D00EE9" w14:textId="0F95F691" w:rsidR="006E6359" w:rsidRPr="00BF6FA2" w:rsidRDefault="00132395" w:rsidP="00B042AE">
      <w:pPr>
        <w:spacing w:before="80" w:after="80" w:line="288" w:lineRule="auto"/>
        <w:ind w:firstLine="720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,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557D8022">
          <v:shape id="_x0000_i1421" type="#_x0000_t75" style="width:36.95pt;height:14.25pt" o:ole="">
            <v:imagedata r:id="rId735" o:title=""/>
          </v:shape>
          <o:OLEObject Type="Embed" ProgID="Equation.DSMT4" ShapeID="_x0000_i1421" DrawAspect="Content" ObjectID="_1716414626" r:id="rId736"/>
        </w:object>
      </w:r>
    </w:p>
    <w:p w14:paraId="79D8F621" w14:textId="1E4D5E13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13674900" w14:textId="77777777" w:rsidR="00B042AE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, Ta có:</w: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300" w14:anchorId="4AA970FE">
          <v:shape id="_x0000_i1422" type="#_x0000_t75" style="width:45.4pt;height:15.55pt" o:ole="">
            <v:imagedata r:id="rId729" o:title=""/>
          </v:shape>
          <o:OLEObject Type="Embed" ProgID="Equation.DSMT4" ShapeID="_x0000_i1422" DrawAspect="Content" ObjectID="_1716414627" r:id="rId737"/>
        </w:objec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80" w:dyaOrig="300" w14:anchorId="6160958A">
          <v:shape id="_x0000_i1423" type="#_x0000_t75" style="width:73.95pt;height:14.9pt" o:ole="">
            <v:imagedata r:id="rId738" o:title=""/>
          </v:shape>
          <o:OLEObject Type="Embed" ProgID="Equation.DSMT4" ShapeID="_x0000_i1423" DrawAspect="Content" ObjectID="_1716414628" r:id="rId73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140" w:dyaOrig="300" w14:anchorId="5155C418">
          <v:shape id="_x0000_i1424" type="#_x0000_t75" style="width:57.1pt;height:14.9pt" o:ole="">
            <v:imagedata r:id="rId740" o:title=""/>
          </v:shape>
          <o:OLEObject Type="Embed" ProgID="Equation.DSMT4" ShapeID="_x0000_i1424" DrawAspect="Content" ObjectID="_1716414629" r:id="rId74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C6845F6" w14:textId="77777777" w:rsidR="00B042AE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b, Ta có:</w: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300" w14:anchorId="6250BB50">
          <v:shape id="_x0000_i1425" type="#_x0000_t75" style="width:45.4pt;height:15.55pt" o:ole="">
            <v:imagedata r:id="rId729" o:title=""/>
          </v:shape>
          <o:OLEObject Type="Embed" ProgID="Equation.DSMT4" ShapeID="_x0000_i1425" DrawAspect="Content" ObjectID="_1716414630" r:id="rId742"/>
        </w:objec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660" w:dyaOrig="300" w14:anchorId="4E2EC9CC">
          <v:shape id="_x0000_i1426" type="#_x0000_t75" style="width:83.7pt;height:14.9pt" o:ole="">
            <v:imagedata r:id="rId743" o:title=""/>
          </v:shape>
          <o:OLEObject Type="Embed" ProgID="Equation.DSMT4" ShapeID="_x0000_i1426" DrawAspect="Content" ObjectID="_1716414631" r:id="rId74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260" w:dyaOrig="300" w14:anchorId="740079DD">
          <v:shape id="_x0000_i1427" type="#_x0000_t75" style="width:62.9pt;height:14.9pt" o:ole="">
            <v:imagedata r:id="rId745" o:title=""/>
          </v:shape>
          <o:OLEObject Type="Embed" ProgID="Equation.DSMT4" ShapeID="_x0000_i1427" DrawAspect="Content" ObjectID="_1716414632" r:id="rId746"/>
        </w:object>
      </w:r>
      <w:r w:rsidR="006D6885"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50DAB7" w14:textId="77777777" w:rsidR="00132395" w:rsidRPr="00BF6FA2" w:rsidRDefault="00132395" w:rsidP="00B042AE">
      <w:pPr>
        <w:spacing w:before="80" w:after="80" w:line="288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c, Ta có:</w:t>
      </w:r>
      <w:r w:rsidR="00B042AE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300" w14:anchorId="514FFC8F">
          <v:shape id="_x0000_i1428" type="#_x0000_t75" style="width:45.4pt;height:15.55pt" o:ole="">
            <v:imagedata r:id="rId729" o:title=""/>
          </v:shape>
          <o:OLEObject Type="Embed" ProgID="Equation.DSMT4" ShapeID="_x0000_i1428" DrawAspect="Content" ObjectID="_1716414633" r:id="rId747"/>
        </w:objec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579" w:dyaOrig="300" w14:anchorId="0498DBBC">
          <v:shape id="_x0000_i1429" type="#_x0000_t75" style="width:78.5pt;height:14.9pt" o:ole="">
            <v:imagedata r:id="rId748" o:title=""/>
          </v:shape>
          <o:OLEObject Type="Embed" ProgID="Equation.DSMT4" ShapeID="_x0000_i1429" DrawAspect="Content" ObjectID="_1716414634" r:id="rId74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240" w:dyaOrig="300" w14:anchorId="77327058">
          <v:shape id="_x0000_i1430" type="#_x0000_t75" style="width:62.9pt;height:14.9pt" o:ole="">
            <v:imagedata r:id="rId750" o:title=""/>
          </v:shape>
          <o:OLEObject Type="Embed" ProgID="Equation.DSMT4" ShapeID="_x0000_i1430" DrawAspect="Content" ObjectID="_1716414635" r:id="rId75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691CA39" w14:textId="77777777" w:rsidR="00B042AE" w:rsidRPr="00BF6FA2" w:rsidRDefault="00B7105B" w:rsidP="00293F2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 w:rsidR="007910E3"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3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 w:rsidR="00B042AE"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Tìm </w:t>
      </w:r>
      <w:r w:rsidR="008B3B82" w:rsidRPr="00BF6FA2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200" w:dyaOrig="220" w14:anchorId="650CD0E2">
          <v:shape id="_x0000_i1431" type="#_x0000_t75" style="width:9.1pt;height:11.7pt" o:ole="">
            <v:imagedata r:id="rId752" o:title=""/>
          </v:shape>
          <o:OLEObject Type="Embed" ProgID="Equation.DSMT4" ShapeID="_x0000_i1431" DrawAspect="Content" ObjectID="_1716414636" r:id="rId753"/>
        </w:object>
      </w:r>
      <w:r w:rsidR="00B042AE"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 để biểu thức </w:t>
      </w:r>
      <w:r w:rsidR="008B3B82" w:rsidRPr="00BF6FA2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540" w:dyaOrig="320" w14:anchorId="37B6641D">
          <v:shape id="_x0000_i1432" type="#_x0000_t75" style="width:26.6pt;height:15.55pt" o:ole="">
            <v:imagedata r:id="rId754" o:title=""/>
          </v:shape>
          <o:OLEObject Type="Embed" ProgID="Equation.DSMT4" ShapeID="_x0000_i1432" DrawAspect="Content" ObjectID="_1716414637" r:id="rId755"/>
        </w:object>
      </w:r>
      <w:r w:rsidR="00B042AE"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chia hết cho biểu thức </w:t>
      </w:r>
      <w:r w:rsidR="008B3B82" w:rsidRPr="00BF6FA2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520" w:dyaOrig="320" w14:anchorId="6B2B8998">
          <v:shape id="_x0000_i1433" type="#_x0000_t75" style="width:26.6pt;height:15.55pt" o:ole="">
            <v:imagedata r:id="rId756" o:title=""/>
          </v:shape>
          <o:OLEObject Type="Embed" ProgID="Equation.DSMT4" ShapeID="_x0000_i1433" DrawAspect="Content" ObjectID="_1716414638" r:id="rId757"/>
        </w:object>
      </w:r>
    </w:p>
    <w:p w14:paraId="6207C280" w14:textId="77777777" w:rsidR="00B042AE" w:rsidRPr="00BF6FA2" w:rsidRDefault="008721E4" w:rsidP="00B042AE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 xml:space="preserve">Bài 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1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: Tìm số tự nhiên </w:t>
      </w:r>
      <w:r w:rsidR="00B042A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004A7CFD">
          <v:shape id="_x0000_i1434" type="#_x0000_t75" style="width:9.1pt;height:11.7pt" o:ole="">
            <v:imagedata r:id="rId758" o:title=""/>
          </v:shape>
          <o:OLEObject Type="Embed" ProgID="Equation.DSMT4" ShapeID="_x0000_i1434" DrawAspect="Content" ObjectID="_1716414639" r:id="rId75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920" w:dyaOrig="400" w14:anchorId="44A9B79F">
          <v:shape id="_x0000_i1435" type="#_x0000_t75" style="width:45.4pt;height:20.1pt" o:ole="">
            <v:imagedata r:id="rId760" o:title=""/>
          </v:shape>
          <o:OLEObject Type="Embed" ProgID="Equation.DSMT4" ShapeID="_x0000_i1435" DrawAspect="Content" ObjectID="_1716414640" r:id="rId76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ia hết cho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780" w:dyaOrig="400" w14:anchorId="3DF63411">
          <v:shape id="_x0000_i1436" type="#_x0000_t75" style="width:38.9pt;height:20.1pt" o:ole="">
            <v:imagedata r:id="rId762" o:title=""/>
          </v:shape>
          <o:OLEObject Type="Embed" ProgID="Equation.DSMT4" ShapeID="_x0000_i1436" DrawAspect="Content" ObjectID="_1716414641" r:id="rId763"/>
        </w:object>
      </w:r>
    </w:p>
    <w:p w14:paraId="5EBD8183" w14:textId="4B3D36F6" w:rsidR="008721E4" w:rsidRPr="00BF6FA2" w:rsidRDefault="00E66621" w:rsidP="00B042AE">
      <w:pPr>
        <w:tabs>
          <w:tab w:val="left" w:pos="720"/>
        </w:tabs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271E76B4" w14:textId="77777777" w:rsidR="00B042AE" w:rsidRPr="00BF6FA2" w:rsidRDefault="008721E4" w:rsidP="00B042AE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a có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140" w:dyaOrig="400" w14:anchorId="29384838">
          <v:shape id="_x0000_i1437" type="#_x0000_t75" style="width:106.4pt;height:20.1pt" o:ole="">
            <v:imagedata r:id="rId764" o:title=""/>
          </v:shape>
          <o:OLEObject Type="Embed" ProgID="Equation.DSMT4" ShapeID="_x0000_i1437" DrawAspect="Content" ObjectID="_1716414642" r:id="rId765"/>
        </w:object>
      </w:r>
    </w:p>
    <w:p w14:paraId="56BC9162" w14:textId="77777777" w:rsidR="008721E4" w:rsidRPr="00BF6FA2" w:rsidRDefault="00B042AE" w:rsidP="00B042AE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Mà </w:t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980" w:dyaOrig="400" w14:anchorId="6F37503A">
          <v:shape id="_x0000_i1438" type="#_x0000_t75" style="width:48.65pt;height:20.1pt" o:ole="">
            <v:imagedata r:id="rId766" o:title=""/>
          </v:shape>
          <o:OLEObject Type="Embed" ProgID="Equation.DSMT4" ShapeID="_x0000_i1438" DrawAspect="Content" ObjectID="_1716414643" r:id="rId767"/>
        </w:object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800" w:dyaOrig="400" w14:anchorId="380DB0A4">
          <v:shape id="_x0000_i1439" type="#_x0000_t75" style="width:40.2pt;height:20.1pt" o:ole="">
            <v:imagedata r:id="rId768" o:title=""/>
          </v:shape>
          <o:OLEObject Type="Embed" ProgID="Equation.DSMT4" ShapeID="_x0000_i1439" DrawAspect="Content" ObjectID="_1716414644" r:id="rId769"/>
        </w:object>
      </w:r>
    </w:p>
    <w:p w14:paraId="1B224D12" w14:textId="0F46B2B1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Do đó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60" w:dyaOrig="400" w14:anchorId="003E48E4">
          <v:shape id="_x0000_i1440" type="#_x0000_t75" style="width:82.4pt;height:20.1pt" o:ole="">
            <v:imagedata r:id="rId770" o:title=""/>
          </v:shape>
          <o:OLEObject Type="Embed" ProgID="Equation.DSMT4" ShapeID="_x0000_i1440" DrawAspect="Content" ObjectID="_1716414645" r:id="rId77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240" w:dyaOrig="400" w14:anchorId="707F06FA">
          <v:shape id="_x0000_i1441" type="#_x0000_t75" style="width:62.9pt;height:21.4pt" o:ole="" fillcolor="window">
            <v:imagedata r:id="rId772" o:title=""/>
          </v:shape>
          <o:OLEObject Type="Embed" ProgID="Equation.DSMT4" ShapeID="_x0000_i1441" DrawAspect="Content" ObjectID="_1716414646" r:id="rId773"/>
        </w:objec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40" w:dyaOrig="240" w14:anchorId="543B8ED8">
          <v:shape id="_x0000_i1442" type="#_x0000_t75" style="width:16.85pt;height:12.95pt" o:ole="" fillcolor="window">
            <v:imagedata r:id="rId774" o:title=""/>
          </v:shape>
          <o:OLEObject Type="Embed" ProgID="Equation.3" ShapeID="_x0000_i1442" DrawAspect="Content" ObjectID="_1716414647" r:id="rId775"/>
        </w:object>
      </w:r>
      <w:r w:rsidR="00DE05B4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700" w:dyaOrig="320" w14:anchorId="2641EEB8">
          <v:shape id="_x0000_i1443" type="#_x0000_t75" style="width:35.05pt;height:15.55pt" o:ole="">
            <v:imagedata r:id="rId776" o:title=""/>
          </v:shape>
          <o:OLEObject Type="Embed" ProgID="Equation.DSMT4" ShapeID="_x0000_i1443" DrawAspect="Content" ObjectID="_1716414648" r:id="rId77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là ước của 4.</w:t>
      </w:r>
    </w:p>
    <w:p w14:paraId="0DF377AB" w14:textId="77777777" w:rsidR="008721E4" w:rsidRPr="00BF6FA2" w:rsidRDefault="00DE05B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939" w:dyaOrig="400" w14:anchorId="0BE3DD99">
          <v:shape id="_x0000_i1444" type="#_x0000_t75" style="width:98.6pt;height:21.4pt" o:ole="" fillcolor="window">
            <v:imagedata r:id="rId778" o:title=""/>
          </v:shape>
          <o:OLEObject Type="Embed" ProgID="Equation.DSMT4" ShapeID="_x0000_i1444" DrawAspect="Content" ObjectID="_1716414649" r:id="rId779"/>
        </w:object>
      </w:r>
      <w:r w:rsidR="00B042AE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219" w:dyaOrig="400" w14:anchorId="3FB8E3FD">
          <v:shape id="_x0000_i1445" type="#_x0000_t75" style="width:60.3pt;height:21.4pt" o:ole="" fillcolor="window">
            <v:imagedata r:id="rId780" o:title=""/>
          </v:shape>
          <o:OLEObject Type="Embed" ProgID="Equation.DSMT4" ShapeID="_x0000_i1445" DrawAspect="Content" ObjectID="_1716414650" r:id="rId781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</w:p>
    <w:p w14:paraId="5042A393" w14:textId="77777777" w:rsidR="00B042AE" w:rsidRPr="00BF6FA2" w:rsidRDefault="008721E4" w:rsidP="00B042AE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lastRenderedPageBreak/>
        <w:t xml:space="preserve">Vậy với </w:t>
      </w:r>
      <w:r w:rsidR="00B042AE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940" w:dyaOrig="400" w14:anchorId="330F3D99">
          <v:shape id="_x0000_i1446" type="#_x0000_t75" style="width:48pt;height:21.4pt" o:ole="" fillcolor="window">
            <v:imagedata r:id="rId782" o:title=""/>
          </v:shape>
          <o:OLEObject Type="Embed" ProgID="Equation.DSMT4" ShapeID="_x0000_i1446" DrawAspect="Content" ObjectID="_1716414651" r:id="rId783"/>
        </w:object>
      </w:r>
      <w:r w:rsidR="00B042A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="00B042AE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760" w:dyaOrig="400" w14:anchorId="6ABAE481">
          <v:shape id="_x0000_i1447" type="#_x0000_t75" style="width:87.55pt;height:20.1pt" o:ole="">
            <v:imagedata r:id="rId784" o:title=""/>
          </v:shape>
          <o:OLEObject Type="Embed" ProgID="Equation.DSMT4" ShapeID="_x0000_i1447" DrawAspect="Content" ObjectID="_1716414652" r:id="rId785"/>
        </w:object>
      </w:r>
    </w:p>
    <w:p w14:paraId="278A310B" w14:textId="77777777" w:rsidR="008721E4" w:rsidRPr="00BF6FA2" w:rsidRDefault="008721E4" w:rsidP="00B042AE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 xml:space="preserve">Bài 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2: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ìm số tự nhiên </w:t>
      </w:r>
      <w:r w:rsidR="00B042A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1EDD2579">
          <v:shape id="_x0000_i1448" type="#_x0000_t75" style="width:9.1pt;height:11.7pt" o:ole="">
            <v:imagedata r:id="rId786" o:title=""/>
          </v:shape>
          <o:OLEObject Type="Embed" ProgID="Equation.DSMT4" ShapeID="_x0000_i1448" DrawAspect="Content" ObjectID="_1716414653" r:id="rId78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</w:t>
      </w:r>
      <w:r w:rsidRPr="00BF6FA2">
        <w:rPr>
          <w:rFonts w:ascii="Times New Roman" w:eastAsia="Calibri" w:hAnsi="Times New Roman" w:cs="Times New Roman"/>
          <w:position w:val="-30"/>
          <w:sz w:val="24"/>
          <w:szCs w:val="24"/>
          <w:lang w:val="nl-NL"/>
        </w:rPr>
        <w:object w:dxaOrig="700" w:dyaOrig="680" w14:anchorId="24F3490F">
          <v:shape id="_x0000_i1449" type="#_x0000_t75" style="width:35.05pt;height:35.05pt" o:ole="" fillcolor="window">
            <v:imagedata r:id="rId788" o:title=""/>
          </v:shape>
          <o:OLEObject Type="Embed" ProgID="Equation.3" ShapeID="_x0000_i1449" DrawAspect="Content" ObjectID="_1716414654" r:id="rId78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số tự nhiên .</w:t>
      </w:r>
    </w:p>
    <w:p w14:paraId="7B884963" w14:textId="68E44EED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3674455D" w14:textId="77777777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ể </w:t>
      </w:r>
      <w:r w:rsidRPr="00BF6FA2">
        <w:rPr>
          <w:rFonts w:ascii="Times New Roman" w:eastAsia="Calibri" w:hAnsi="Times New Roman" w:cs="Times New Roman"/>
          <w:position w:val="-30"/>
          <w:sz w:val="24"/>
          <w:szCs w:val="24"/>
          <w:lang w:val="nl-NL"/>
        </w:rPr>
        <w:object w:dxaOrig="700" w:dyaOrig="680" w14:anchorId="24467D79">
          <v:shape id="_x0000_i1450" type="#_x0000_t75" style="width:35.05pt;height:35.05pt" o:ole="" fillcolor="window">
            <v:imagedata r:id="rId790" o:title=""/>
          </v:shape>
          <o:OLEObject Type="Embed" ProgID="Equation.3" ShapeID="_x0000_i1450" DrawAspect="Content" ObjectID="_1716414655" r:id="rId79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số tự nhiên thì </w:t>
      </w:r>
      <w:r w:rsidR="00B46F1D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00" w:dyaOrig="400" w14:anchorId="3F484733">
          <v:shape id="_x0000_i1451" type="#_x0000_t75" style="width:79.8pt;height:20.1pt" o:ole="">
            <v:imagedata r:id="rId792" o:title=""/>
          </v:shape>
          <o:OLEObject Type="Embed" ProgID="Equation.DSMT4" ShapeID="_x0000_i1451" DrawAspect="Content" ObjectID="_1716414656" r:id="rId793"/>
        </w:object>
      </w:r>
    </w:p>
    <w:p w14:paraId="2595D7EE" w14:textId="77777777" w:rsidR="00B042AE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00" w:dyaOrig="240" w14:anchorId="52E04ADD">
          <v:shape id="_x0000_i1452" type="#_x0000_t75" style="width:14.9pt;height:12.95pt" o:ole="" fillcolor="window">
            <v:imagedata r:id="rId336" o:title=""/>
          </v:shape>
          <o:OLEObject Type="Embed" ProgID="Equation.3" ShapeID="_x0000_i1452" DrawAspect="Content" ObjectID="_1716414657" r:id="rId794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B46F1D" w:rsidRPr="00BF6FA2">
        <w:rPr>
          <w:rFonts w:ascii="Times New Roman" w:eastAsia="Calibri" w:hAnsi="Times New Roman" w:cs="Times New Roman"/>
          <w:position w:val="-16"/>
          <w:sz w:val="24"/>
          <w:szCs w:val="24"/>
          <w:lang w:val="nl-NL"/>
        </w:rPr>
        <w:object w:dxaOrig="2640" w:dyaOrig="440" w14:anchorId="01A4EA3D">
          <v:shape id="_x0000_i1453" type="#_x0000_t75" style="width:131.05pt;height:22.05pt" o:ole="">
            <v:imagedata r:id="rId795" o:title=""/>
          </v:shape>
          <o:OLEObject Type="Embed" ProgID="Equation.DSMT4" ShapeID="_x0000_i1453" DrawAspect="Content" ObjectID="_1716414658" r:id="rId796"/>
        </w:object>
      </w:r>
    </w:p>
    <w:p w14:paraId="365E7070" w14:textId="16264884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</w:t>
      </w:r>
      <w:r w:rsidR="00DE20C8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320" w:dyaOrig="400" w14:anchorId="2EBAD37E">
          <v:shape id="_x0000_i1454" type="#_x0000_t75" style="width:67.45pt;height:21.4pt" o:ole="" fillcolor="window">
            <v:imagedata r:id="rId797" o:title=""/>
          </v:shape>
          <o:OLEObject Type="Embed" ProgID="Equation.DSMT4" ShapeID="_x0000_i1454" DrawAspect="Content" ObjectID="_1716414659" r:id="rId798"/>
        </w:objec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160" w:dyaOrig="320" w14:anchorId="3645E553">
          <v:shape id="_x0000_i1455" type="#_x0000_t75" style="width:58.4pt;height:16.85pt" o:ole="" fillcolor="window">
            <v:imagedata r:id="rId799" o:title=""/>
          </v:shape>
          <o:OLEObject Type="Embed" ProgID="Equation.DSMT4" ShapeID="_x0000_i1455" DrawAspect="Content" ObjectID="_1716414660" r:id="rId80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Ư</w: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460" w:dyaOrig="320" w14:anchorId="52C615DF">
          <v:shape id="_x0000_i1456" type="#_x0000_t75" style="width:23.35pt;height:15.55pt" o:ole="">
            <v:imagedata r:id="rId801" o:title=""/>
          </v:shape>
          <o:OLEObject Type="Embed" ProgID="Equation.DSMT4" ShapeID="_x0000_i1456" DrawAspect="Content" ObjectID="_1716414661" r:id="rId802"/>
        </w:objec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719" w:dyaOrig="320" w14:anchorId="327B5F58">
          <v:shape id="_x0000_i1457" type="#_x0000_t75" style="width:85.6pt;height:15.55pt" o:ole="">
            <v:imagedata r:id="rId803" o:title=""/>
          </v:shape>
          <o:OLEObject Type="Embed" ProgID="Equation.DSMT4" ShapeID="_x0000_i1457" DrawAspect="Content" ObjectID="_1716414662" r:id="rId804"/>
        </w:object>
      </w:r>
    </w:p>
    <w:p w14:paraId="600C396D" w14:textId="77777777" w:rsidR="0081425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</w: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660" w:dyaOrig="320" w14:anchorId="420583AB">
          <v:shape id="_x0000_i1458" type="#_x0000_t75" style="width:84.95pt;height:16.85pt" o:ole="" fillcolor="window">
            <v:imagedata r:id="rId805" o:title=""/>
          </v:shape>
          <o:OLEObject Type="Embed" ProgID="Equation.DSMT4" ShapeID="_x0000_i1458" DrawAspect="Content" ObjectID="_1716414663" r:id="rId806"/>
        </w:object>
      </w:r>
    </w:p>
    <w:p w14:paraId="5003ED81" w14:textId="5E6A8299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với </w: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340" w:dyaOrig="320" w14:anchorId="689902A6">
          <v:shape id="_x0000_i1459" type="#_x0000_t75" style="width:68.1pt;height:16.85pt" o:ole="" fillcolor="window">
            <v:imagedata r:id="rId807" o:title=""/>
          </v:shape>
          <o:OLEObject Type="Embed" ProgID="Equation.DSMT4" ShapeID="_x0000_i1459" DrawAspect="Content" ObjectID="_1716414664" r:id="rId808"/>
        </w:objec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Pr="00BF6FA2">
        <w:rPr>
          <w:rFonts w:ascii="Times New Roman" w:eastAsia="Calibri" w:hAnsi="Times New Roman" w:cs="Times New Roman"/>
          <w:position w:val="-30"/>
          <w:sz w:val="24"/>
          <w:szCs w:val="24"/>
          <w:lang w:val="nl-NL"/>
        </w:rPr>
        <w:object w:dxaOrig="700" w:dyaOrig="680" w14:anchorId="510777BD">
          <v:shape id="_x0000_i1460" type="#_x0000_t75" style="width:35.05pt;height:35.05pt" o:ole="" fillcolor="window">
            <v:imagedata r:id="rId788" o:title=""/>
          </v:shape>
          <o:OLEObject Type="Embed" ProgID="Equation.3" ShapeID="_x0000_i1460" DrawAspect="Content" ObjectID="_1716414665" r:id="rId80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số tự nhiên.</w:t>
      </w:r>
    </w:p>
    <w:p w14:paraId="41BB3EB6" w14:textId="77777777" w:rsidR="008721E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3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:</w:t>
      </w:r>
      <w:r w:rsidRPr="00BF6FA2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ìm số tự nhiên </w:t>
      </w:r>
      <w:r w:rsidR="00814254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26897AE8">
          <v:shape id="_x0000_i1461" type="#_x0000_t75" style="width:9.1pt;height:11.7pt" o:ole="">
            <v:imagedata r:id="rId810" o:title=""/>
          </v:shape>
          <o:OLEObject Type="Embed" ProgID="Equation.DSMT4" ShapeID="_x0000_i1461" DrawAspect="Content" ObjectID="_1716414666" r:id="rId811"/>
        </w:object>
      </w:r>
      <w:r w:rsidR="0081425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ao cho </w:t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280" w:dyaOrig="300" w14:anchorId="033CE9AE">
          <v:shape id="_x0000_i1462" type="#_x0000_t75" style="width:63.55pt;height:14.9pt" o:ole="">
            <v:imagedata r:id="rId812" o:title=""/>
          </v:shape>
          <o:OLEObject Type="Embed" ProgID="Equation.DSMT4" ShapeID="_x0000_i1462" DrawAspect="Content" ObjectID="_1716414667" r:id="rId813"/>
        </w:object>
      </w:r>
    </w:p>
    <w:p w14:paraId="4761A595" w14:textId="4725304E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081A1A53" w14:textId="77777777" w:rsidR="008721E4" w:rsidRPr="00BF6FA2" w:rsidRDefault="008721E4" w:rsidP="00081068">
      <w:pPr>
        <w:tabs>
          <w:tab w:val="left" w:pos="720"/>
          <w:tab w:val="left" w:pos="3195"/>
          <w:tab w:val="center" w:pos="50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Ta có </w:t>
      </w:r>
      <w:r w:rsidR="00B46F1D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799" w:dyaOrig="400" w14:anchorId="52DD720E">
          <v:shape id="_x0000_i1463" type="#_x0000_t75" style="width:139.45pt;height:20.1pt" o:ole="">
            <v:imagedata r:id="rId814" o:title=""/>
          </v:shape>
          <o:OLEObject Type="Embed" ProgID="Equation.DSMT4" ShapeID="_x0000_i1463" DrawAspect="Content" ObjectID="_1716414668" r:id="rId815"/>
        </w:object>
      </w:r>
    </w:p>
    <w:p w14:paraId="6C70A9C8" w14:textId="77777777" w:rsidR="00814254" w:rsidRPr="00BF6FA2" w:rsidRDefault="008721E4" w:rsidP="00081068">
      <w:pPr>
        <w:tabs>
          <w:tab w:val="left" w:pos="720"/>
          <w:tab w:val="left" w:pos="3195"/>
          <w:tab w:val="center" w:pos="50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Để </w:t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280" w:dyaOrig="300" w14:anchorId="146D659F">
          <v:shape id="_x0000_i1464" type="#_x0000_t75" style="width:63.55pt;height:14.9pt" o:ole="">
            <v:imagedata r:id="rId816" o:title=""/>
          </v:shape>
          <o:OLEObject Type="Embed" ProgID="Equation.DSMT4" ShapeID="_x0000_i1464" DrawAspect="Content" ObjectID="_1716414669" r:id="rId817"/>
        </w:object>
      </w:r>
      <w:r w:rsidR="0081425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900" w:dyaOrig="340" w14:anchorId="43E049C5">
          <v:shape id="_x0000_i1465" type="#_x0000_t75" style="width:44.75pt;height:16.85pt" o:ole="">
            <v:imagedata r:id="rId818" o:title=""/>
          </v:shape>
          <o:OLEObject Type="Embed" ProgID="Equation.DSMT4" ShapeID="_x0000_i1465" DrawAspect="Content" ObjectID="_1716414670" r:id="rId81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392E505F" w14:textId="77777777" w:rsidR="00814254" w:rsidRPr="00BF6FA2" w:rsidRDefault="00814254" w:rsidP="00081068">
      <w:pPr>
        <w:tabs>
          <w:tab w:val="left" w:pos="720"/>
          <w:tab w:val="left" w:pos="3195"/>
          <w:tab w:val="center" w:pos="50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680" w:dyaOrig="279" w14:anchorId="0E7AEF93">
          <v:shape id="_x0000_i1466" type="#_x0000_t75" style="width:84.95pt;height:14.25pt" o:ole="">
            <v:imagedata r:id="rId820" o:title=""/>
          </v:shape>
          <o:OLEObject Type="Embed" ProgID="Equation.DSMT4" ShapeID="_x0000_i1466" DrawAspect="Content" ObjectID="_1716414671" r:id="rId821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40CE29F3" w14:textId="77777777" w:rsidR="008721E4" w:rsidRPr="00BF6FA2" w:rsidRDefault="00814254" w:rsidP="00081068">
      <w:pPr>
        <w:tabs>
          <w:tab w:val="left" w:pos="720"/>
          <w:tab w:val="left" w:pos="3195"/>
          <w:tab w:val="center" w:pos="50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480" w:dyaOrig="279" w14:anchorId="1D458830">
          <v:shape id="_x0000_i1467" type="#_x0000_t75" style="width:123.9pt;height:14.25pt" o:ole="">
            <v:imagedata r:id="rId822" o:title=""/>
          </v:shape>
          <o:OLEObject Type="Embed" ProgID="Equation.DSMT4" ShapeID="_x0000_i1467" DrawAspect="Content" ObjectID="_1716414672" r:id="rId823"/>
        </w:object>
      </w:r>
    </w:p>
    <w:p w14:paraId="402C1629" w14:textId="77777777" w:rsidR="008721E4" w:rsidRPr="00BF6FA2" w:rsidRDefault="008721E4" w:rsidP="00081068">
      <w:pPr>
        <w:tabs>
          <w:tab w:val="left" w:pos="720"/>
          <w:tab w:val="left" w:pos="3195"/>
          <w:tab w:val="center" w:pos="50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81425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917067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980" w:dyaOrig="320" w14:anchorId="0F864C3E">
          <v:shape id="_x0000_i1468" type="#_x0000_t75" style="width:49.95pt;height:15.55pt" o:ole="">
            <v:imagedata r:id="rId824" o:title=""/>
          </v:shape>
          <o:OLEObject Type="Embed" ProgID="Equation.DSMT4" ShapeID="_x0000_i1468" DrawAspect="Content" ObjectID="_1716414673" r:id="rId825"/>
        </w:object>
      </w:r>
    </w:p>
    <w:p w14:paraId="765AF649" w14:textId="77777777" w:rsidR="00814254" w:rsidRPr="00BF6FA2" w:rsidRDefault="008721E4" w:rsidP="0081425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4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:</w:t>
      </w:r>
      <w:r w:rsidRPr="00BF6FA2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ìm số tự nhiên </w:t>
      </w:r>
      <w:r w:rsidR="00814254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2E279FD8">
          <v:shape id="_x0000_i1469" type="#_x0000_t75" style="width:9.1pt;height:11.7pt" o:ole="">
            <v:imagedata r:id="rId826" o:title=""/>
          </v:shape>
          <o:OLEObject Type="Embed" ProgID="Equation.DSMT4" ShapeID="_x0000_i1469" DrawAspect="Content" ObjectID="_1716414674" r:id="rId82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</w:t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680" w:dyaOrig="320" w14:anchorId="412BF996">
          <v:shape id="_x0000_i1470" type="#_x0000_t75" style="width:84.95pt;height:15.55pt" o:ole="">
            <v:imagedata r:id="rId828" o:title=""/>
          </v:shape>
          <o:OLEObject Type="Embed" ProgID="Equation.DSMT4" ShapeID="_x0000_i1470" DrawAspect="Content" ObjectID="_1716414675" r:id="rId829"/>
        </w:object>
      </w:r>
    </w:p>
    <w:p w14:paraId="1AA75518" w14:textId="36D4B0C3" w:rsidR="008721E4" w:rsidRPr="00BF6FA2" w:rsidRDefault="00E66621" w:rsidP="00814254">
      <w:pPr>
        <w:tabs>
          <w:tab w:val="left" w:pos="720"/>
        </w:tabs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207835E3" w14:textId="77777777" w:rsidR="0081425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620" w:dyaOrig="320" w14:anchorId="4F12BA58">
          <v:shape id="_x0000_i1471" type="#_x0000_t75" style="width:81.1pt;height:15.55pt" o:ole="">
            <v:imagedata r:id="rId830" o:title=""/>
          </v:shape>
          <o:OLEObject Type="Embed" ProgID="Equation.DSMT4" ShapeID="_x0000_i1471" DrawAspect="Content" ObjectID="_1716414676" r:id="rId831"/>
        </w:object>
      </w:r>
    </w:p>
    <w:p w14:paraId="3EB819D6" w14:textId="77777777" w:rsidR="0081425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B46F1D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719" w:dyaOrig="400" w14:anchorId="1C83AD6B">
          <v:shape id="_x0000_i1472" type="#_x0000_t75" style="width:85.6pt;height:20.1pt" o:ole="">
            <v:imagedata r:id="rId832" o:title=""/>
          </v:shape>
          <o:OLEObject Type="Embed" ProgID="Equation.DSMT4" ShapeID="_x0000_i1472" DrawAspect="Content" ObjectID="_1716414677" r:id="rId833"/>
        </w:objec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240" w14:anchorId="02A0A77C">
          <v:shape id="_x0000_i1473" type="#_x0000_t75" style="width:16.85pt;height:12.95pt" o:ole="">
            <v:imagedata r:id="rId834" o:title=""/>
          </v:shape>
          <o:OLEObject Type="Embed" ProgID="Equation.3" ShapeID="_x0000_i1473" DrawAspect="Content" ObjectID="_1716414678" r:id="rId83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740" w:dyaOrig="340" w14:anchorId="6845E9B4">
          <v:shape id="_x0000_i1474" type="#_x0000_t75" style="width:36.95pt;height:16.85pt" o:ole="">
            <v:imagedata r:id="rId836" o:title=""/>
          </v:shape>
          <o:OLEObject Type="Embed" ProgID="Equation.DSMT4" ShapeID="_x0000_i1474" DrawAspect="Content" ObjectID="_1716414679" r:id="rId83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37C3EE73" w14:textId="18D3D167" w:rsidR="00814254" w:rsidRPr="00BF6FA2" w:rsidRDefault="0081425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279" w14:anchorId="5D239E4B">
          <v:shape id="_x0000_i1475" type="#_x0000_t75" style="width:48.65pt;height:14.25pt" o:ole="">
            <v:imagedata r:id="rId838" o:title=""/>
          </v:shape>
          <o:OLEObject Type="Embed" ProgID="Equation.DSMT4" ShapeID="_x0000_i1475" DrawAspect="Content" ObjectID="_1716414680" r:id="rId839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Ư</w:t>
      </w:r>
      <w:r w:rsidR="00B46F1D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560" w:dyaOrig="400" w14:anchorId="3A7C9669">
          <v:shape id="_x0000_i1476" type="#_x0000_t75" style="width:78.5pt;height:20.1pt" o:ole="">
            <v:imagedata r:id="rId840" o:title=""/>
          </v:shape>
          <o:OLEObject Type="Embed" ProgID="Equation.DSMT4" ShapeID="_x0000_i1476" DrawAspect="Content" ObjectID="_1716414681" r:id="rId841"/>
        </w:object>
      </w:r>
      <w:r w:rsidR="00E84C2E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729F8518" w14:textId="77777777" w:rsidR="00D40C5F" w:rsidRPr="00BF6FA2" w:rsidRDefault="0081425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B46F1D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480" w:dyaOrig="320" w14:anchorId="58A31AF3">
          <v:shape id="_x0000_i1477" type="#_x0000_t75" style="width:73.3pt;height:15.55pt" o:ole="">
            <v:imagedata r:id="rId842" o:title=""/>
          </v:shape>
          <o:OLEObject Type="Embed" ProgID="Equation.DSMT4" ShapeID="_x0000_i1477" DrawAspect="Content" ObjectID="_1716414682" r:id="rId843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</w:p>
    <w:p w14:paraId="6CC1E952" w14:textId="77777777" w:rsidR="00814254" w:rsidRPr="00BF6FA2" w:rsidRDefault="008721E4" w:rsidP="00814254">
      <w:pPr>
        <w:tabs>
          <w:tab w:val="left" w:pos="720"/>
        </w:tabs>
        <w:spacing w:before="80" w:after="80" w:line="288" w:lineRule="auto"/>
        <w:contextualSpacing/>
        <w:rPr>
          <w:rFonts w:ascii="Times New Roman" w:eastAsia="Calibri" w:hAnsi="Times New Roman" w:cs="Times New Roman"/>
          <w:sz w:val="24"/>
          <w:szCs w:val="24"/>
          <w:lang w:val="es-ES" w:eastAsia="x-none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 w:eastAsia="x-none"/>
        </w:rPr>
        <w:t>Bài 5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pt-BR" w:eastAsia="x-none"/>
        </w:rPr>
        <w:t>:</w:t>
      </w:r>
      <w:r w:rsidRPr="00BF6FA2">
        <w:rPr>
          <w:rFonts w:ascii="Times New Roman" w:eastAsia="Calibri" w:hAnsi="Times New Roman" w:cs="Times New Roman"/>
          <w:b/>
          <w:sz w:val="24"/>
          <w:szCs w:val="24"/>
          <w:lang w:val="pt-BR" w:eastAsia="x-none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pt-BR" w:eastAsia="x-none"/>
        </w:rPr>
        <w:t xml:space="preserve">Tìm </w:t>
      </w:r>
      <w:r w:rsidRPr="00BF6FA2">
        <w:rPr>
          <w:rFonts w:ascii="Times New Roman" w:eastAsia="Calibri" w:hAnsi="Times New Roman" w:cs="Times New Roman"/>
          <w:sz w:val="24"/>
          <w:szCs w:val="24"/>
          <w:lang w:val="es-ES" w:eastAsia="x-none"/>
        </w:rPr>
        <w:t xml:space="preserve"> </w:t>
      </w:r>
      <w:r w:rsidR="00CC3F34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 w:eastAsia="x-none"/>
        </w:rPr>
        <w:object w:dxaOrig="620" w:dyaOrig="279" w14:anchorId="044DD032">
          <v:shape id="_x0000_i1478" type="#_x0000_t75" style="width:30.5pt;height:13.6pt" o:ole="">
            <v:imagedata r:id="rId844" o:title=""/>
          </v:shape>
          <o:OLEObject Type="Embed" ProgID="Equation.DSMT4" ShapeID="_x0000_i1478" DrawAspect="Content" ObjectID="_1716414683" r:id="rId84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es-ES" w:eastAsia="x-none"/>
        </w:rPr>
        <w:t xml:space="preserve">để </w:t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 w:eastAsia="x-none"/>
        </w:rPr>
        <w:object w:dxaOrig="499" w:dyaOrig="279" w14:anchorId="3838C191">
          <v:shape id="_x0000_i1479" type="#_x0000_t75" style="width:26.6pt;height:14.25pt" o:ole="">
            <v:imagedata r:id="rId846" o:title=""/>
          </v:shape>
          <o:OLEObject Type="Embed" ProgID="Equation.DSMT4" ShapeID="_x0000_i1479" DrawAspect="Content" ObjectID="_1716414684" r:id="rId847"/>
        </w:object>
      </w:r>
      <w:r w:rsidR="00814254" w:rsidRPr="00BF6FA2">
        <w:rPr>
          <w:rFonts w:ascii="Times New Roman" w:eastAsia="Calibri" w:hAnsi="Times New Roman" w:cs="Times New Roman"/>
          <w:sz w:val="24"/>
          <w:szCs w:val="24"/>
          <w:lang w:val="es-ES" w:eastAsia="x-none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es-ES" w:eastAsia="x-none"/>
        </w:rPr>
        <w:t xml:space="preserve">là bội của </w:t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 w:eastAsia="x-none"/>
        </w:rPr>
        <w:object w:dxaOrig="499" w:dyaOrig="279" w14:anchorId="7466A260">
          <v:shape id="_x0000_i1480" type="#_x0000_t75" style="width:26.6pt;height:14.25pt" o:ole="">
            <v:imagedata r:id="rId848" o:title=""/>
          </v:shape>
          <o:OLEObject Type="Embed" ProgID="Equation.DSMT4" ShapeID="_x0000_i1480" DrawAspect="Content" ObjectID="_1716414685" r:id="rId849"/>
        </w:object>
      </w:r>
    </w:p>
    <w:p w14:paraId="6620D584" w14:textId="1C628F5E" w:rsidR="008721E4" w:rsidRPr="00BF6FA2" w:rsidRDefault="00E66621" w:rsidP="00814254">
      <w:pPr>
        <w:tabs>
          <w:tab w:val="left" w:pos="720"/>
        </w:tabs>
        <w:spacing w:before="80" w:after="80" w:line="288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14AC03FE" w14:textId="77777777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contextualSpacing/>
        <w:rPr>
          <w:rFonts w:ascii="Times New Roman" w:eastAsia="Calibri" w:hAnsi="Times New Roman" w:cs="Times New Roman"/>
          <w:b/>
          <w:bCs/>
          <w:sz w:val="24"/>
          <w:szCs w:val="24"/>
          <w:lang w:val="pt-BR" w:eastAsia="x-none"/>
        </w:rPr>
      </w:pPr>
      <w:r w:rsidRPr="00BF6FA2">
        <w:rPr>
          <w:rFonts w:ascii="Times New Roman" w:eastAsia="Calibri" w:hAnsi="Times New Roman" w:cs="Times New Roman"/>
          <w:bCs/>
          <w:sz w:val="24"/>
          <w:szCs w:val="24"/>
          <w:lang w:val="x-none" w:eastAsia="x-none"/>
        </w:rPr>
        <w:t xml:space="preserve">Để </w:t>
      </w:r>
      <w:r w:rsidR="00814254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 w:eastAsia="x-none"/>
        </w:rPr>
        <w:object w:dxaOrig="639" w:dyaOrig="279" w14:anchorId="207040C0">
          <v:shape id="_x0000_i1481" type="#_x0000_t75" style="width:32.45pt;height:14.25pt" o:ole="">
            <v:imagedata r:id="rId850" o:title=""/>
          </v:shape>
          <o:OLEObject Type="Embed" ProgID="Equation.DSMT4" ShapeID="_x0000_i1481" DrawAspect="Content" ObjectID="_1716414686" r:id="rId851"/>
        </w:object>
      </w:r>
      <w:r w:rsidR="00814254" w:rsidRPr="00BF6FA2">
        <w:rPr>
          <w:rFonts w:ascii="Times New Roman" w:eastAsia="Calibri" w:hAnsi="Times New Roman" w:cs="Times New Roman"/>
          <w:sz w:val="24"/>
          <w:szCs w:val="24"/>
          <w:lang w:val="es-ES" w:eastAsia="x-none"/>
        </w:rPr>
        <w:t xml:space="preserve"> </w:t>
      </w:r>
      <w:r w:rsidRPr="00BF6FA2">
        <w:rPr>
          <w:rFonts w:ascii="Times New Roman" w:eastAsia="Calibri" w:hAnsi="Times New Roman" w:cs="Times New Roman"/>
          <w:bCs/>
          <w:sz w:val="24"/>
          <w:szCs w:val="24"/>
          <w:lang w:val="x-none" w:eastAsia="x-none"/>
        </w:rPr>
        <w:t xml:space="preserve">là bội của </w:t>
      </w:r>
      <w:r w:rsidR="00814254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 w:eastAsia="x-none"/>
        </w:rPr>
        <w:object w:dxaOrig="639" w:dyaOrig="279" w14:anchorId="0D70D39B">
          <v:shape id="_x0000_i1482" type="#_x0000_t75" style="width:32.45pt;height:14.25pt" o:ole="">
            <v:imagedata r:id="rId852" o:title=""/>
          </v:shape>
          <o:OLEObject Type="Embed" ProgID="Equation.DSMT4" ShapeID="_x0000_i1482" DrawAspect="Content" ObjectID="_1716414687" r:id="rId853"/>
        </w:object>
      </w:r>
      <w:r w:rsidRPr="00BF6FA2">
        <w:rPr>
          <w:rFonts w:ascii="Times New Roman" w:eastAsia="Calibri" w:hAnsi="Times New Roman" w:cs="Times New Roman"/>
          <w:bCs/>
          <w:sz w:val="24"/>
          <w:szCs w:val="24"/>
          <w:lang w:val="x-none" w:eastAsia="x-none"/>
        </w:rPr>
        <w:t xml:space="preserve"> thì </w:t>
      </w:r>
      <w:r w:rsidRPr="00BF6FA2">
        <w:rPr>
          <w:rFonts w:ascii="Times New Roman" w:eastAsia="Calibri" w:hAnsi="Times New Roman" w:cs="Times New Roman"/>
          <w:bCs/>
          <w:position w:val="-24"/>
          <w:sz w:val="24"/>
          <w:szCs w:val="24"/>
          <w:lang w:val="x-none" w:eastAsia="x-none"/>
        </w:rPr>
        <w:object w:dxaOrig="540" w:dyaOrig="620" w14:anchorId="3C728A38">
          <v:shape id="_x0000_i1483" type="#_x0000_t75" style="width:27.25pt;height:30.5pt" o:ole="">
            <v:imagedata r:id="rId854" o:title=""/>
          </v:shape>
          <o:OLEObject Type="Embed" ProgID="Equation.DSMT4" ShapeID="_x0000_i1483" DrawAspect="Content" ObjectID="_1716414688" r:id="rId855"/>
        </w:object>
      </w:r>
      <w:r w:rsidRPr="00BF6FA2">
        <w:rPr>
          <w:rFonts w:ascii="Times New Roman" w:eastAsia="Calibri" w:hAnsi="Times New Roman" w:cs="Times New Roman"/>
          <w:bCs/>
          <w:sz w:val="24"/>
          <w:szCs w:val="24"/>
          <w:lang w:val="x-none" w:eastAsia="x-none"/>
        </w:rPr>
        <w:t>là số nguyên</w:t>
      </w:r>
      <w:r w:rsidRPr="00BF6FA2">
        <w:rPr>
          <w:rFonts w:ascii="Times New Roman" w:eastAsia="Calibri" w:hAnsi="Times New Roman" w:cs="Times New Roman"/>
          <w:b/>
          <w:bCs/>
          <w:position w:val="-24"/>
          <w:sz w:val="24"/>
          <w:szCs w:val="24"/>
          <w:lang w:val="x-none" w:eastAsia="x-none"/>
        </w:rPr>
        <w:object w:dxaOrig="1520" w:dyaOrig="620" w14:anchorId="112D66EE">
          <v:shape id="_x0000_i1484" type="#_x0000_t75" style="width:76.55pt;height:30.5pt" o:ole="">
            <v:imagedata r:id="rId856" o:title=""/>
          </v:shape>
          <o:OLEObject Type="Embed" ProgID="Equation.DSMT4" ShapeID="_x0000_i1484" DrawAspect="Content" ObjectID="_1716414689" r:id="rId857"/>
        </w:object>
      </w:r>
    </w:p>
    <w:p w14:paraId="2621F55A" w14:textId="25D04005" w:rsidR="00814254" w:rsidRPr="00BF6FA2" w:rsidRDefault="00B46F1D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bCs/>
          <w:sz w:val="24"/>
          <w:szCs w:val="24"/>
        </w:rPr>
      </w:pPr>
      <w:r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279" w14:anchorId="15D2711C">
          <v:shape id="_x0000_i1485" type="#_x0000_t75" style="width:48pt;height:14.25pt" o:ole="">
            <v:imagedata r:id="rId858" o:title=""/>
          </v:shape>
          <o:OLEObject Type="Embed" ProgID="Equation.DSMT4" ShapeID="_x0000_i1485" DrawAspect="Content" ObjectID="_1716414690" r:id="rId859"/>
        </w:object>
      </w:r>
      <w:r w:rsidR="008721E4" w:rsidRPr="00BF6FA2">
        <w:rPr>
          <w:rFonts w:ascii="Times New Roman" w:eastAsia="Calibri" w:hAnsi="Times New Roman" w:cs="Times New Roman"/>
          <w:bCs/>
          <w:sz w:val="24"/>
          <w:szCs w:val="24"/>
        </w:rPr>
        <w:t xml:space="preserve"> Ư</w:t>
      </w:r>
      <w:r w:rsidRPr="00BF6FA2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1460" w:dyaOrig="400" w14:anchorId="4549FEF0">
          <v:shape id="_x0000_i1486" type="#_x0000_t75" style="width:73.3pt;height:20.1pt" o:ole="">
            <v:imagedata r:id="rId860" o:title=""/>
          </v:shape>
          <o:OLEObject Type="Embed" ProgID="Equation.DSMT4" ShapeID="_x0000_i1486" DrawAspect="Content" ObjectID="_1716414691" r:id="rId861"/>
        </w:object>
      </w:r>
    </w:p>
    <w:p w14:paraId="7FCE3B82" w14:textId="77777777" w:rsidR="008721E4" w:rsidRPr="00BF6FA2" w:rsidRDefault="00B46F1D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bCs/>
          <w:sz w:val="24"/>
          <w:szCs w:val="24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80" w:dyaOrig="400" w14:anchorId="42C606C4">
          <v:shape id="_x0000_i1487" type="#_x0000_t75" style="width:73.3pt;height:20.1pt" o:ole="">
            <v:imagedata r:id="rId862" o:title=""/>
          </v:shape>
          <o:OLEObject Type="Embed" ProgID="Equation.DSMT4" ShapeID="_x0000_i1487" DrawAspect="Content" ObjectID="_1716414692" r:id="rId863"/>
        </w:object>
      </w:r>
      <w:r w:rsidR="008721E4" w:rsidRPr="00BF6FA2">
        <w:rPr>
          <w:rFonts w:ascii="Times New Roman" w:eastAsia="Calibri" w:hAnsi="Times New Roman" w:cs="Times New Roman"/>
          <w:bCs/>
          <w:sz w:val="24"/>
          <w:szCs w:val="24"/>
        </w:rPr>
        <w:t xml:space="preserve"> (thỏa mãn </w:t>
      </w:r>
      <w:r w:rsidR="00CC3F34" w:rsidRPr="00BF6FA2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620" w:dyaOrig="279" w14:anchorId="41FE7547">
          <v:shape id="_x0000_i1488" type="#_x0000_t75" style="width:30.5pt;height:14.25pt" o:ole="">
            <v:imagedata r:id="rId864" o:title=""/>
          </v:shape>
          <o:OLEObject Type="Embed" ProgID="Equation.DSMT4" ShapeID="_x0000_i1488" DrawAspect="Content" ObjectID="_1716414693" r:id="rId865"/>
        </w:object>
      </w:r>
      <w:r w:rsidR="008721E4" w:rsidRPr="00BF6FA2">
        <w:rPr>
          <w:rFonts w:ascii="Times New Roman" w:eastAsia="Calibri" w:hAnsi="Times New Roman" w:cs="Times New Roman"/>
          <w:bCs/>
          <w:sz w:val="24"/>
          <w:szCs w:val="24"/>
        </w:rPr>
        <w:t>)</w:t>
      </w:r>
    </w:p>
    <w:p w14:paraId="25CDE4D0" w14:textId="3CB0EA9D" w:rsidR="008721E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6:</w:t>
      </w:r>
      <w:r w:rsidRPr="00BF6FA2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Tìm số nguyên </w:t>
      </w:r>
      <w:r w:rsidR="00814254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59E60A18">
          <v:shape id="_x0000_i1489" type="#_x0000_t75" style="width:9.1pt;height:11.7pt" o:ole="">
            <v:imagedata r:id="rId866" o:title=""/>
          </v:shape>
          <o:OLEObject Type="Embed" ProgID="Equation.DSMT4" ShapeID="_x0000_i1489" DrawAspect="Content" ObjectID="_1716414694" r:id="rId867"/>
        </w:object>
      </w:r>
      <w:r w:rsidR="00FD5E0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để: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80" w:dyaOrig="320" w14:anchorId="691E2ABC">
          <v:shape id="_x0000_i1490" type="#_x0000_t75" style="width:55.15pt;height:15.55pt" o:ole="" fillcolor="window">
            <v:imagedata r:id="rId868" o:title=""/>
          </v:shape>
          <o:OLEObject Type="Embed" ProgID="Equation.DSMT4" ShapeID="_x0000_i1490" DrawAspect="Content" ObjectID="_1716414695" r:id="rId869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 chia hết cho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 w14:anchorId="455A5D57">
          <v:shape id="_x0000_i1491" type="#_x0000_t75" style="width:26.6pt;height:13.6pt" o:ole="" fillcolor="window">
            <v:imagedata r:id="rId870" o:title=""/>
          </v:shape>
          <o:OLEObject Type="Embed" ProgID="Equation.DSMT4" ShapeID="_x0000_i1491" DrawAspect="Content" ObjectID="_1716414696" r:id="rId871"/>
        </w:object>
      </w:r>
    </w:p>
    <w:p w14:paraId="66CFB955" w14:textId="2C3AD155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4A05CD71" w14:textId="77777777" w:rsidR="0081425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</w:t>
      </w:r>
      <w:r w:rsidR="00814254"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20" w:dyaOrig="400" w14:anchorId="36BBB3CA">
          <v:shape id="_x0000_i1492" type="#_x0000_t75" style="width:127.15pt;height:20.1pt" o:ole="" fillcolor="window">
            <v:imagedata r:id="rId872" o:title=""/>
          </v:shape>
          <o:OLEObject Type="Embed" ProgID="Equation.DSMT4" ShapeID="_x0000_i1492" DrawAspect="Content" ObjectID="_1716414697" r:id="rId873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14:paraId="5BA7408A" w14:textId="77777777" w:rsidR="008721E4" w:rsidRPr="00BF6FA2" w:rsidRDefault="0081425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100" w:dyaOrig="400" w14:anchorId="59ED1669">
          <v:shape id="_x0000_i1493" type="#_x0000_t75" style="width:105.1pt;height:20.1pt" o:ole="" fillcolor="window">
            <v:imagedata r:id="rId874" o:title=""/>
          </v:shape>
          <o:OLEObject Type="Embed" ProgID="Equation.DSMT4" ShapeID="_x0000_i1493" DrawAspect="Content" ObjectID="_1716414698" r:id="rId875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khi 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920" w:dyaOrig="400" w14:anchorId="7781A5AA">
          <v:shape id="_x0000_i1494" type="#_x0000_t75" style="width:45.4pt;height:20.1pt" o:ole="">
            <v:imagedata r:id="rId876" o:title=""/>
          </v:shape>
          <o:OLEObject Type="Embed" ProgID="Equation.DSMT4" ShapeID="_x0000_i1494" DrawAspect="Content" ObjectID="_1716414699" r:id="rId877"/>
        </w:object>
      </w:r>
    </w:p>
    <w:p w14:paraId="3A63DBD4" w14:textId="1D80E3C6" w:rsidR="007066C6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lastRenderedPageBreak/>
        <w:tab/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99" w:dyaOrig="279" w14:anchorId="43BD5DB3">
          <v:shape id="_x0000_i1495" type="#_x0000_t75" style="width:49.95pt;height:14.25pt" o:ole="">
            <v:imagedata r:id="rId878" o:title=""/>
          </v:shape>
          <o:OLEObject Type="Embed" ProgID="Equation.DSMT4" ShapeID="_x0000_i1495" DrawAspect="Content" ObjectID="_1716414700" r:id="rId87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>Ư</w:t>
      </w:r>
      <w:r w:rsidR="00B46F1D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800" w:dyaOrig="400" w14:anchorId="52C06814">
          <v:shape id="_x0000_i1496" type="#_x0000_t75" style="width:90.15pt;height:20.1pt" o:ole="">
            <v:imagedata r:id="rId880" o:title=""/>
          </v:shape>
          <o:OLEObject Type="Embed" ProgID="Equation.DSMT4" ShapeID="_x0000_i1496" DrawAspect="Content" ObjectID="_1716414701" r:id="rId88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14:paraId="23F52ADC" w14:textId="77777777" w:rsidR="007066C6" w:rsidRPr="00BF6FA2" w:rsidRDefault="007066C6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2079" w:dyaOrig="400" w14:anchorId="3A65AF1E">
          <v:shape id="_x0000_i1497" type="#_x0000_t75" style="width:103.8pt;height:20.1pt" o:ole="">
            <v:imagedata r:id="rId882" o:title=""/>
          </v:shape>
          <o:OLEObject Type="Embed" ProgID="Equation.DSMT4" ShapeID="_x0000_i1497" DrawAspect="Content" ObjectID="_1716414702" r:id="rId883"/>
        </w:object>
      </w:r>
    </w:p>
    <w:p w14:paraId="0F7A0168" w14:textId="3AB43B17" w:rsidR="008721E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7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fr-FR"/>
        </w:rPr>
        <w:t>:</w:t>
      </w:r>
      <w:r w:rsidRPr="00BF6FA2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ím tất cả các số nguyên </w:t>
      </w:r>
      <w:r w:rsidR="007066C6" w:rsidRPr="00BF6FA2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20" w14:anchorId="69FBE24B">
          <v:shape id="_x0000_i1498" type="#_x0000_t75" style="width:9.1pt;height:11.7pt" o:ole="">
            <v:imagedata r:id="rId884" o:title=""/>
          </v:shape>
          <o:OLEObject Type="Embed" ProgID="Equation.DSMT4" ShapeID="_x0000_i1498" DrawAspect="Content" ObjectID="_1716414703" r:id="rId88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ể phân số </w:t>
      </w:r>
      <w:r w:rsidR="004F4F07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7F2553A0" wp14:editId="45A7354A">
            <wp:extent cx="354965" cy="387985"/>
            <wp:effectExtent l="0" t="0" r="6985" b="0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79" t="-160" r="-179" b="-1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38798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giá trị là một số nguyên</w:t>
      </w:r>
    </w:p>
    <w:p w14:paraId="5694B132" w14:textId="52FF94DD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215EB0C5" w14:textId="77777777" w:rsidR="007066C6" w:rsidRPr="00BF6FA2" w:rsidRDefault="008721E4" w:rsidP="007066C6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="004938D7"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60" w:dyaOrig="620" w14:anchorId="56060F0B">
          <v:shape id="_x0000_i1499" type="#_x0000_t75" style="width:27.9pt;height:30.5pt" o:ole="">
            <v:imagedata r:id="rId887" o:title=""/>
          </v:shape>
          <o:OLEObject Type="Embed" ProgID="Equation.DSMT4" ShapeID="_x0000_i1499" DrawAspect="Content" ObjectID="_1716414704" r:id="rId88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là số nguyên khi </w:t>
      </w:r>
      <w:r w:rsidR="007066C6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400" w:dyaOrig="400" w14:anchorId="417C04D1">
          <v:shape id="_x0000_i1500" type="#_x0000_t75" style="width:70.05pt;height:20.1pt" o:ole="">
            <v:imagedata r:id="rId889" o:title=""/>
          </v:shape>
          <o:OLEObject Type="Embed" ProgID="Equation.DSMT4" ShapeID="_x0000_i1500" DrawAspect="Content" ObjectID="_1716414705" r:id="rId890"/>
        </w:object>
      </w:r>
    </w:p>
    <w:p w14:paraId="48B034BB" w14:textId="77777777" w:rsidR="008721E4" w:rsidRPr="00BF6FA2" w:rsidRDefault="007066C6" w:rsidP="007066C6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</w:t>
      </w:r>
      <w:r w:rsidR="00692D3E" w:rsidRPr="00BF6FA2">
        <w:rPr>
          <w:rFonts w:ascii="Times New Roman" w:eastAsia="Calibri" w:hAnsi="Times New Roman" w:cs="Times New Roman"/>
          <w:position w:val="-16"/>
          <w:sz w:val="24"/>
          <w:szCs w:val="24"/>
          <w:lang w:val="fr-FR"/>
        </w:rPr>
        <w:object w:dxaOrig="2079" w:dyaOrig="440" w14:anchorId="4DD1AE60">
          <v:shape id="_x0000_i1501" type="#_x0000_t75" style="width:102.5pt;height:22.05pt" o:ole="">
            <v:imagedata r:id="rId891" o:title=""/>
          </v:shape>
          <o:OLEObject Type="Embed" ProgID="Equation.DSMT4" ShapeID="_x0000_i1501" DrawAspect="Content" ObjectID="_1716414706" r:id="rId892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14:paraId="2AE3C87F" w14:textId="77777777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ậy </w:t>
      </w:r>
      <w:r w:rsidR="007066C6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400" w:dyaOrig="400" w14:anchorId="001B7AA9">
          <v:shape id="_x0000_i1502" type="#_x0000_t75" style="width:70.05pt;height:20.1pt" o:ole="">
            <v:imagedata r:id="rId889" o:title=""/>
          </v:shape>
          <o:OLEObject Type="Embed" ProgID="Equation.DSMT4" ShapeID="_x0000_i1502" DrawAspect="Content" ObjectID="_1716414707" r:id="rId893"/>
        </w:object>
      </w:r>
      <w:r w:rsidR="007066C6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hi </w:t>
      </w:r>
      <w:r w:rsidR="007066C6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920" w:dyaOrig="400" w14:anchorId="393D5A72">
          <v:shape id="_x0000_i1503" type="#_x0000_t75" style="width:45.4pt;height:20.1pt" o:ole="">
            <v:imagedata r:id="rId894" o:title=""/>
          </v:shape>
          <o:OLEObject Type="Embed" ProgID="Equation.DSMT4" ShapeID="_x0000_i1503" DrawAspect="Content" ObjectID="_1716414708" r:id="rId89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                             </w:t>
      </w:r>
    </w:p>
    <w:p w14:paraId="7F8F6C73" w14:textId="77777777" w:rsidR="008721E4" w:rsidRPr="00BF6FA2" w:rsidRDefault="007066C6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0" w:dyaOrig="400" w14:anchorId="01C391F9">
          <v:shape id="_x0000_i1504" type="#_x0000_t75" style="width:42.8pt;height:19.45pt" o:ole="">
            <v:imagedata r:id="rId896" o:title=""/>
          </v:shape>
          <o:OLEObject Type="Embed" ProgID="Equation.DSMT4" ShapeID="_x0000_i1504" DrawAspect="Content" ObjectID="_1716414709" r:id="rId897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Ư(3) 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460" w:dyaOrig="400" w14:anchorId="46C3B50E">
          <v:shape id="_x0000_i1505" type="#_x0000_t75" style="width:73.3pt;height:20.1pt" o:ole="">
            <v:imagedata r:id="rId898" o:title=""/>
          </v:shape>
          <o:OLEObject Type="Embed" ProgID="Equation.DSMT4" ShapeID="_x0000_i1505" DrawAspect="Content" ObjectID="_1716414710" r:id="rId899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14:paraId="3C408072" w14:textId="77777777" w:rsidR="007066C6" w:rsidRPr="00BF6FA2" w:rsidRDefault="00E84C2E" w:rsidP="007066C6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D05AB62">
          <v:shape id="_x0000_i1506" type="#_x0000_t75" style="width:14.9pt;height:12.95pt" o:ole="">
            <v:imagedata r:id="rId900" o:title=""/>
          </v:shape>
          <o:OLEObject Type="Embed" ProgID="Equation.DSMT4" ShapeID="_x0000_i1506" DrawAspect="Content" ObjectID="_1716414711" r:id="rId901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80" w:dyaOrig="400" w14:anchorId="3D8CC284">
          <v:shape id="_x0000_i1507" type="#_x0000_t75" style="width:72.65pt;height:19.45pt" o:ole="">
            <v:imagedata r:id="rId902" o:title=""/>
          </v:shape>
          <o:OLEObject Type="Embed" ProgID="Equation.DSMT4" ShapeID="_x0000_i1507" DrawAspect="Content" ObjectID="_1716414712" r:id="rId903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</w:p>
    <w:p w14:paraId="118C7B3F" w14:textId="4DB3D5DF" w:rsidR="008721E4" w:rsidRPr="00BF6FA2" w:rsidRDefault="008721E4" w:rsidP="0094083D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8:</w: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Cho </w:t>
      </w:r>
      <w:r w:rsidR="007066C6"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40" w:dyaOrig="620" w14:anchorId="5C0F1BB7">
          <v:shape id="_x0000_i1508" type="#_x0000_t75" style="width:50.6pt;height:30.5pt" o:ole="">
            <v:imagedata r:id="rId904" o:title=""/>
          </v:shape>
          <o:OLEObject Type="Embed" ProgID="Equation.DSMT4" ShapeID="_x0000_i1508" DrawAspect="Content" ObjectID="_1716414713" r:id="rId90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Tìm </w:t>
      </w:r>
      <w:r w:rsidR="007066C6" w:rsidRPr="00BF6FA2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20" w14:anchorId="4AA72C8C">
          <v:shape id="_x0000_i1509" type="#_x0000_t75" style="width:9.1pt;height:11.7pt" o:ole="">
            <v:imagedata r:id="rId906" o:title=""/>
          </v:shape>
          <o:OLEObject Type="Embed" ProgID="Equation.DSMT4" ShapeID="_x0000_i1509" DrawAspect="Content" ObjectID="_1716414714" r:id="rId907"/>
        </w:objec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guyên để </w:t>
      </w:r>
      <w:r w:rsidR="007066C6" w:rsidRPr="00BF6FA2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240" w:dyaOrig="260" w14:anchorId="0A64D460">
          <v:shape id="_x0000_i1510" type="#_x0000_t75" style="width:12.95pt;height:12.95pt" o:ole="">
            <v:imagedata r:id="rId908" o:title=""/>
          </v:shape>
          <o:OLEObject Type="Embed" ProgID="Equation.DSMT4" ShapeID="_x0000_i1510" DrawAspect="Content" ObjectID="_1716414715" r:id="rId90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một số nguyên.</w:t>
      </w:r>
    </w:p>
    <w:p w14:paraId="5560CD98" w14:textId="14C32674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7DBC1269" w14:textId="77777777" w:rsidR="008721E4" w:rsidRPr="00BF6FA2" w:rsidRDefault="008721E4" w:rsidP="00081068">
      <w:pPr>
        <w:tabs>
          <w:tab w:val="left" w:pos="720"/>
          <w:tab w:val="center" w:pos="4320"/>
          <w:tab w:val="right" w:pos="86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BF6FA2">
        <w:rPr>
          <w:rFonts w:ascii="Times New Roman" w:eastAsia="Calibri" w:hAnsi="Times New Roman" w:cs="Times New Roman"/>
          <w:sz w:val="24"/>
          <w:szCs w:val="24"/>
        </w:rPr>
        <w:tab/>
        <w:t xml:space="preserve"> </w:t>
      </w:r>
      <w:r w:rsidR="007066C6"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40" w:dyaOrig="620" w14:anchorId="59340E5C">
          <v:shape id="_x0000_i1511" type="#_x0000_t75" style="width:50.6pt;height:30.5pt" o:ole="">
            <v:imagedata r:id="rId910" o:title=""/>
          </v:shape>
          <o:OLEObject Type="Embed" ProgID="Equation.DSMT4" ShapeID="_x0000_i1511" DrawAspect="Content" ObjectID="_1716414716" r:id="rId911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80" w:dyaOrig="620" w14:anchorId="3D17D50F">
          <v:shape id="_x0000_i1512" type="#_x0000_t75" style="width:99.9pt;height:30.5pt" o:ole="">
            <v:imagedata r:id="rId912" o:title=""/>
          </v:shape>
          <o:OLEObject Type="Embed" ProgID="Equation.3" ShapeID="_x0000_i1512" DrawAspect="Content" ObjectID="_1716414717" r:id="rId913"/>
        </w:object>
      </w:r>
    </w:p>
    <w:p w14:paraId="002A6EA5" w14:textId="4A13E5AB" w:rsidR="00692D3E" w:rsidRPr="00BF6FA2" w:rsidRDefault="008721E4" w:rsidP="007066C6">
      <w:pPr>
        <w:tabs>
          <w:tab w:val="left" w:pos="720"/>
          <w:tab w:val="center" w:pos="4320"/>
          <w:tab w:val="right" w:pos="86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BF6FA2">
        <w:rPr>
          <w:rFonts w:ascii="Times New Roman" w:eastAsia="Calibri" w:hAnsi="Times New Roman" w:cs="Times New Roman"/>
          <w:sz w:val="24"/>
          <w:szCs w:val="24"/>
        </w:rPr>
        <w:tab/>
        <w:t xml:space="preserve">Với n nguyên, </w:t>
      </w:r>
      <w:r w:rsidR="00692D3E" w:rsidRPr="00BF6FA2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6BD09298">
          <v:shape id="_x0000_i1513" type="#_x0000_t75" style="width:12.95pt;height:12.95pt" o:ole="">
            <v:imagedata r:id="rId914" o:title=""/>
          </v:shape>
          <o:OLEObject Type="Embed" ProgID="Equation.DSMT4" ShapeID="_x0000_i1513" DrawAspect="Content" ObjectID="_1716414718" r:id="rId915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 nhận giá trị nguyên </w:t>
      </w:r>
      <w:r w:rsidR="00E84C2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40" w:dyaOrig="240" w14:anchorId="56558108">
          <v:shape id="_x0000_i1514" type="#_x0000_t75" style="width:16.85pt;height:12.95pt" o:ole="">
            <v:imagedata r:id="rId916" o:title=""/>
          </v:shape>
          <o:OLEObject Type="Embed" ProgID="Equation.DSMT4" ShapeID="_x0000_i1514" DrawAspect="Content" ObjectID="_1716414719" r:id="rId917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740" w:dyaOrig="300" w14:anchorId="2943EEEB">
          <v:shape id="_x0000_i1515" type="#_x0000_t75" style="width:36.95pt;height:14.9pt" o:ole="">
            <v:imagedata r:id="rId918" o:title=""/>
          </v:shape>
          <o:OLEObject Type="Embed" ProgID="Equation.DSMT4" ShapeID="_x0000_i1515" DrawAspect="Content" ObjectID="_1716414720" r:id="rId919"/>
        </w:objec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hay </w: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279" w14:anchorId="2E316D23">
          <v:shape id="_x0000_i1516" type="#_x0000_t75" style="width:34.4pt;height:13.6pt" o:ole="">
            <v:imagedata r:id="rId920" o:title=""/>
          </v:shape>
          <o:OLEObject Type="Embed" ProgID="Equation.DSMT4" ShapeID="_x0000_i1516" DrawAspect="Content" ObjectID="_1716414721" r:id="rId921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>Ư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60" w:dyaOrig="400" w14:anchorId="4F77E818">
          <v:shape id="_x0000_i1517" type="#_x0000_t75" style="width:18.15pt;height:20.1pt" o:ole="">
            <v:imagedata r:id="rId922" o:title=""/>
          </v:shape>
          <o:OLEObject Type="Embed" ProgID="Equation.DSMT4" ShapeID="_x0000_i1517" DrawAspect="Content" ObjectID="_1716414722" r:id="rId923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ab/>
        <w:t xml:space="preserve"> </w:t>
      </w:r>
    </w:p>
    <w:p w14:paraId="39E4E4CE" w14:textId="0989F2A8" w:rsidR="007066C6" w:rsidRPr="00BF6FA2" w:rsidRDefault="00692D3E" w:rsidP="007066C6">
      <w:pPr>
        <w:tabs>
          <w:tab w:val="left" w:pos="720"/>
          <w:tab w:val="center" w:pos="4320"/>
          <w:tab w:val="right" w:pos="86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BF6FA2">
        <w:rPr>
          <w:rFonts w:ascii="Times New Roman" w:eastAsia="Calibri" w:hAnsi="Times New Roman" w:cs="Times New Roman"/>
          <w:sz w:val="24"/>
          <w:szCs w:val="24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</w:rPr>
        <w:t xml:space="preserve">Lập luận tìm ra được </w:t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80" w:dyaOrig="400" w14:anchorId="3934A14C">
          <v:shape id="_x0000_i1518" type="#_x0000_t75" style="width:87.55pt;height:19.45pt" o:ole="">
            <v:imagedata r:id="rId924" o:title=""/>
          </v:shape>
          <o:OLEObject Type="Embed" ProgID="Equation.DSMT4" ShapeID="_x0000_i1518" DrawAspect="Content" ObjectID="_1716414723" r:id="rId925"/>
        </w:object>
      </w:r>
    </w:p>
    <w:p w14:paraId="1D2A8137" w14:textId="77777777" w:rsidR="008721E4" w:rsidRPr="00BF6FA2" w:rsidRDefault="008721E4" w:rsidP="007066C6">
      <w:pPr>
        <w:tabs>
          <w:tab w:val="left" w:pos="720"/>
          <w:tab w:val="center" w:pos="4320"/>
          <w:tab w:val="right" w:pos="86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9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:</w:t>
      </w:r>
      <w:r w:rsidRPr="00BF6FA2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ìm số nguyên </w:t>
      </w:r>
      <w:r w:rsidR="007066C6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n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phân số </w:t>
      </w:r>
      <w:r w:rsidR="00FD5E02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680" w:dyaOrig="620" w14:anchorId="331CA253">
          <v:shape id="_x0000_i1519" type="#_x0000_t75" style="width:35.05pt;height:30.5pt" o:ole="">
            <v:imagedata r:id="rId926" o:title=""/>
          </v:shape>
          <o:OLEObject Type="Embed" ProgID="Equation.DSMT4" ShapeID="_x0000_i1519" DrawAspect="Content" ObjectID="_1716414724" r:id="rId92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giá trị là một số nguyên</w:t>
      </w:r>
    </w:p>
    <w:p w14:paraId="02ABCE4F" w14:textId="2A0ECCB0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14167070" w14:textId="77777777" w:rsidR="008721E4" w:rsidRPr="00BF6FA2" w:rsidRDefault="008721E4" w:rsidP="00081068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a có: </w:t>
      </w:r>
      <w:r w:rsidR="00FD5E02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680" w:dyaOrig="620" w14:anchorId="6C8C0917">
          <v:shape id="_x0000_i1520" type="#_x0000_t75" style="width:35.05pt;height:30.5pt" o:ole="">
            <v:imagedata r:id="rId928" o:title=""/>
          </v:shape>
          <o:OLEObject Type="Embed" ProgID="Equation.DSMT4" ShapeID="_x0000_i1520" DrawAspect="Content" ObjectID="_1716414725" r:id="rId92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= </w:t>
      </w:r>
      <w:r w:rsidR="00FD5E02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3600" w:dyaOrig="620" w14:anchorId="5345A75F">
          <v:shape id="_x0000_i1521" type="#_x0000_t75" style="width:180.3pt;height:30.5pt" o:ole="">
            <v:imagedata r:id="rId930" o:title=""/>
          </v:shape>
          <o:OLEObject Type="Embed" ProgID="Equation.DSMT4" ShapeID="_x0000_i1521" DrawAspect="Content" ObjectID="_1716414726" r:id="rId93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</w:p>
    <w:p w14:paraId="3BE433F5" w14:textId="77777777" w:rsidR="008721E4" w:rsidRPr="00BF6FA2" w:rsidRDefault="008721E4" w:rsidP="00081068">
      <w:pPr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Vì n nguyên nên để </w:t>
      </w:r>
      <w:r w:rsidR="00FD5E02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680" w:dyaOrig="620" w14:anchorId="3232D6A2">
          <v:shape id="_x0000_i1522" type="#_x0000_t75" style="width:35.05pt;height:30.5pt" o:ole="">
            <v:imagedata r:id="rId932" o:title=""/>
          </v:shape>
          <o:OLEObject Type="Embed" ProgID="Equation.DSMT4" ShapeID="_x0000_i1522" DrawAspect="Content" ObjectID="_1716414727" r:id="rId933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guyên thì </w:t>
      </w:r>
      <w:r w:rsidR="006A5223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639" w:dyaOrig="620" w14:anchorId="6360C6A3">
          <v:shape id="_x0000_i1523" type="#_x0000_t75" style="width:32.45pt;height:30.5pt" o:ole="">
            <v:imagedata r:id="rId934" o:title=""/>
          </v:shape>
          <o:OLEObject Type="Embed" ProgID="Equation.DSMT4" ShapeID="_x0000_i1523" DrawAspect="Content" ObjectID="_1716414728" r:id="rId93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guyên </w:t>
      </w:r>
    </w:p>
    <w:p w14:paraId="3CAA227C" w14:textId="535C1ECB" w:rsidR="007066C6" w:rsidRPr="00BF6FA2" w:rsidRDefault="00E84C2E" w:rsidP="007066C6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12B1477D">
          <v:shape id="_x0000_i1524" type="#_x0000_t75" style="width:14.9pt;height:12.95pt" o:ole="">
            <v:imagedata r:id="rId936" o:title=""/>
          </v:shape>
          <o:OLEObject Type="Embed" ProgID="Equation.DSMT4" ShapeID="_x0000_i1524" DrawAspect="Content" ObjectID="_1716414729" r:id="rId937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6A5223" w:rsidRPr="001854EF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780" w:dyaOrig="279" w14:anchorId="36104BF2">
          <v:shape id="_x0000_i1525" type="#_x0000_t75" style="width:36.95pt;height:14.25pt" o:ole="">
            <v:imagedata r:id="rId938" o:title=""/>
          </v:shape>
          <o:OLEObject Type="Embed" ProgID="Equation.DSMT4" ShapeID="_x0000_i1525" DrawAspect="Content" ObjectID="_1716414730" r:id="rId939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Ư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820" w:dyaOrig="400" w14:anchorId="2A3E4BF9">
          <v:shape id="_x0000_i1526" type="#_x0000_t75" style="width:91.45pt;height:20.1pt" o:ole="">
            <v:imagedata r:id="rId940" o:title=""/>
          </v:shape>
          <o:OLEObject Type="Embed" ProgID="Equation.DSMT4" ShapeID="_x0000_i1526" DrawAspect="Content" ObjectID="_1716414731" r:id="rId941"/>
        </w:object>
      </w:r>
    </w:p>
    <w:p w14:paraId="65F9B8C6" w14:textId="7E0EF5DA" w:rsidR="007066C6" w:rsidRPr="00BF6FA2" w:rsidRDefault="008721E4" w:rsidP="007066C6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40" w:dyaOrig="240" w14:anchorId="32F546C1">
          <v:shape id="_x0000_i1527" type="#_x0000_t75" style="width:16.85pt;height:12.95pt" o:ole="">
            <v:imagedata r:id="rId916" o:title=""/>
          </v:shape>
          <o:OLEObject Type="Embed" ProgID="Equation.DSMT4" ShapeID="_x0000_i1527" DrawAspect="Content" ObjectID="_1716414732" r:id="rId942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6A5223" w:rsidRPr="001854EF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60" w:dyaOrig="400" w14:anchorId="06A835E7">
          <v:shape id="_x0000_i1528" type="#_x0000_t75" style="width:80.45pt;height:19.45pt" o:ole="">
            <v:imagedata r:id="rId943" o:title=""/>
          </v:shape>
          <o:OLEObject Type="Embed" ProgID="Equation.DSMT4" ShapeID="_x0000_i1528" DrawAspect="Content" ObjectID="_1716414733" r:id="rId944"/>
        </w:object>
      </w:r>
      <w:r w:rsidR="00692D3E" w:rsidRPr="00293F22">
        <w:rPr>
          <w:rFonts w:ascii="Times New Roman" w:eastAsia="Calibri" w:hAnsi="Times New Roman" w:cs="Times New Roman"/>
          <w:position w:val="-14"/>
          <w:sz w:val="24"/>
          <w:szCs w:val="24"/>
          <w:highlight w:val="yellow"/>
          <w:lang w:val="nl-NL"/>
        </w:rPr>
        <w:object w:dxaOrig="1880" w:dyaOrig="400" w14:anchorId="7E28A5F2">
          <v:shape id="_x0000_i1529" type="#_x0000_t75" style="width:95.35pt;height:20.1pt" o:ole="">
            <v:imagedata r:id="rId945" o:title=""/>
          </v:shape>
          <o:OLEObject Type="Embed" ProgID="Equation.DSMT4" ShapeID="_x0000_i1529" DrawAspect="Content" ObjectID="_1716414734" r:id="rId94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383279F1" w14:textId="77777777" w:rsidR="008721E4" w:rsidRPr="00BF6FA2" w:rsidRDefault="008721E4" w:rsidP="007066C6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với </w:t>
      </w:r>
      <w:r w:rsidR="006A5223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480" w:dyaOrig="400" w14:anchorId="78733C9B">
          <v:shape id="_x0000_i1530" type="#_x0000_t75" style="width:73.95pt;height:20.1pt" o:ole="">
            <v:imagedata r:id="rId947" o:title=""/>
          </v:shape>
          <o:OLEObject Type="Embed" ProgID="Equation.DSMT4" ShapeID="_x0000_i1530" DrawAspect="Content" ObjectID="_1716414735" r:id="rId94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hì </w:t>
      </w:r>
      <w:r w:rsidR="006A5223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680" w:dyaOrig="620" w14:anchorId="77E904B6">
          <v:shape id="_x0000_i1531" type="#_x0000_t75" style="width:35.05pt;height:30.5pt" o:ole="">
            <v:imagedata r:id="rId949" o:title=""/>
          </v:shape>
          <o:OLEObject Type="Embed" ProgID="Equation.DSMT4" ShapeID="_x0000_i1531" DrawAspect="Content" ObjectID="_1716414736" r:id="rId95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giá trị là một số nguyên</w:t>
      </w:r>
    </w:p>
    <w:p w14:paraId="037CEF9E" w14:textId="77777777" w:rsidR="008721E4" w:rsidRPr="00BF6FA2" w:rsidRDefault="008721E4" w:rsidP="007066C6">
      <w:pPr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10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es-ES" w:bidi="he-IL"/>
        </w:rPr>
        <w:t>:</w:t>
      </w:r>
      <w:r w:rsidRPr="00BF6FA2">
        <w:rPr>
          <w:rFonts w:ascii="Times New Roman" w:eastAsia="Calibri" w:hAnsi="Times New Roman" w:cs="Times New Roman"/>
          <w:sz w:val="24"/>
          <w:szCs w:val="24"/>
          <w:lang w:val="es-ES" w:bidi="he-IL"/>
        </w:rPr>
        <w:t xml:space="preserve">  </w:t>
      </w:r>
      <w:r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Tìm số tự nhiên  </w:t>
      </w:r>
      <w:r w:rsidR="007066C6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/>
        </w:rPr>
        <w:object w:dxaOrig="200" w:dyaOrig="220" w14:anchorId="4166A471">
          <v:shape id="_x0000_i1532" type="#_x0000_t75" style="width:9.1pt;height:11.7pt" o:ole="">
            <v:imagedata r:id="rId951" o:title=""/>
          </v:shape>
          <o:OLEObject Type="Embed" ProgID="Equation.DSMT4" ShapeID="_x0000_i1532" DrawAspect="Content" ObjectID="_1716414737" r:id="rId952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để biểu thức sau là số tự  nhiên: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7066C6"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720" w:dyaOrig="620" w14:anchorId="19BF534D">
          <v:shape id="_x0000_i1533" type="#_x0000_t75" style="width:136.85pt;height:30.5pt" o:ole="">
            <v:imagedata r:id="rId953" o:title=""/>
          </v:shape>
          <o:OLEObject Type="Embed" ProgID="Equation.DSMT4" ShapeID="_x0000_i1533" DrawAspect="Content" ObjectID="_1716414738" r:id="rId954"/>
        </w:object>
      </w:r>
    </w:p>
    <w:p w14:paraId="6B012470" w14:textId="6EE15E92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25DFC4B1" w14:textId="77777777" w:rsidR="008721E4" w:rsidRPr="00BF6FA2" w:rsidRDefault="007066C6" w:rsidP="00081068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860" w:dyaOrig="620" w14:anchorId="5BEB790D">
          <v:shape id="_x0000_i1534" type="#_x0000_t75" style="width:226.4pt;height:27.9pt" o:ole="">
            <v:imagedata r:id="rId955" o:title=""/>
          </v:shape>
          <o:OLEObject Type="Embed" ProgID="Equation.DSMT4" ShapeID="_x0000_i1534" DrawAspect="Content" ObjectID="_1716414739" r:id="rId956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                </w:t>
      </w:r>
    </w:p>
    <w:p w14:paraId="14897246" w14:textId="77777777" w:rsidR="008721E4" w:rsidRPr="00BF6FA2" w:rsidRDefault="007066C6" w:rsidP="00081068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680" w:dyaOrig="620" w14:anchorId="738FDDE2">
          <v:shape id="_x0000_i1535" type="#_x0000_t75" style="width:185.5pt;height:30.5pt" o:ole="">
            <v:imagedata r:id="rId957" o:title=""/>
          </v:shape>
          <o:OLEObject Type="Embed" ProgID="Equation.DSMT4" ShapeID="_x0000_i1535" DrawAspect="Content" ObjectID="_1716414740" r:id="rId958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ab/>
        <w:t xml:space="preserve">                             </w:t>
      </w:r>
    </w:p>
    <w:p w14:paraId="77F1B534" w14:textId="77777777" w:rsidR="008721E4" w:rsidRPr="00BF6FA2" w:rsidRDefault="008721E4" w:rsidP="00081068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es-ES"/>
        </w:rPr>
        <w:lastRenderedPageBreak/>
        <w:t xml:space="preserve">Để </w:t>
      </w:r>
      <w:r w:rsidR="007066C6" w:rsidRPr="00BF6FA2">
        <w:rPr>
          <w:rFonts w:ascii="Times New Roman" w:eastAsia="Calibri" w:hAnsi="Times New Roman" w:cs="Times New Roman"/>
          <w:position w:val="-4"/>
          <w:sz w:val="24"/>
          <w:szCs w:val="24"/>
          <w:lang w:val="es-ES"/>
        </w:rPr>
        <w:object w:dxaOrig="240" w:dyaOrig="260" w14:anchorId="71401219">
          <v:shape id="_x0000_i1536" type="#_x0000_t75" style="width:12.95pt;height:12.95pt" o:ole="">
            <v:imagedata r:id="rId959" o:title=""/>
          </v:shape>
          <o:OLEObject Type="Embed" ProgID="Equation.DSMT4" ShapeID="_x0000_i1536" DrawAspect="Content" ObjectID="_1716414741" r:id="rId96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là số tự nhiên thì </w:t>
      </w:r>
      <w:r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60" w:dyaOrig="620" w14:anchorId="4203319B">
          <v:shape id="_x0000_i1537" type="#_x0000_t75" style="width:28.55pt;height:30.5pt" o:ole="">
            <v:imagedata r:id="rId961" o:title=""/>
          </v:shape>
          <o:OLEObject Type="Embed" ProgID="Equation.DSMT4" ShapeID="_x0000_i1537" DrawAspect="Content" ObjectID="_1716414742" r:id="rId962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là số tự nhiên</w:t>
      </w:r>
    </w:p>
    <w:p w14:paraId="0EC17A90" w14:textId="7F57D6CD" w:rsidR="008721E4" w:rsidRPr="00BF6FA2" w:rsidRDefault="007066C6" w:rsidP="00081068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00" w:dyaOrig="400" w14:anchorId="0F92F023">
          <v:shape id="_x0000_i1538" type="#_x0000_t75" style="width:65.5pt;height:20.1pt" o:ole="">
            <v:imagedata r:id="rId963" o:title=""/>
          </v:shape>
          <o:OLEObject Type="Embed" ProgID="Equation.DSMT4" ShapeID="_x0000_i1538" DrawAspect="Content" ObjectID="_1716414743" r:id="rId964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8721E4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40" w14:anchorId="1313269D">
          <v:shape id="_x0000_i1539" type="#_x0000_t75" style="width:14.9pt;height:12.95pt" o:ole="">
            <v:imagedata r:id="rId965" o:title=""/>
          </v:shape>
          <o:OLEObject Type="Embed" ProgID="Equation.3" ShapeID="_x0000_i1539" DrawAspect="Content" ObjectID="_1716414744" r:id="rId966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279" w14:anchorId="60BD1BD7">
          <v:shape id="_x0000_i1540" type="#_x0000_t75" style="width:34.4pt;height:13.6pt" o:ole="">
            <v:imagedata r:id="rId967" o:title=""/>
          </v:shape>
          <o:OLEObject Type="Embed" ProgID="Equation.DSMT4" ShapeID="_x0000_i1540" DrawAspect="Content" ObjectID="_1716414745" r:id="rId968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</w:rPr>
        <w:t xml:space="preserve"> Ư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60" w:dyaOrig="400" w14:anchorId="51E1F9E5">
          <v:shape id="_x0000_i1541" type="#_x0000_t75" style="width:81.1pt;height:20.1pt" o:ole="">
            <v:imagedata r:id="rId969" o:title=""/>
          </v:shape>
          <o:OLEObject Type="Embed" ProgID="Equation.DSMT4" ShapeID="_x0000_i1541" DrawAspect="Content" ObjectID="_1716414746" r:id="rId970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F87A4BB" w14:textId="3CAC10BE" w:rsidR="007066C6" w:rsidRPr="00BF6FA2" w:rsidRDefault="008721E4" w:rsidP="007066C6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Do </w:t>
      </w:r>
      <w:r w:rsidR="00692D3E" w:rsidRPr="00BF6FA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00" w:dyaOrig="320" w14:anchorId="653CAA85">
          <v:shape id="_x0000_i1542" type="#_x0000_t75" style="width:40.2pt;height:15.55pt" o:ole="">
            <v:imagedata r:id="rId971" o:title=""/>
          </v:shape>
          <o:OLEObject Type="Embed" ProgID="Equation.DSMT4" ShapeID="_x0000_i1542" DrawAspect="Content" ObjectID="_1716414747" r:id="rId972"/>
        </w:objec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nên  </w: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279" w14:anchorId="63669278">
          <v:shape id="_x0000_i1543" type="#_x0000_t75" style="width:48pt;height:14.25pt" o:ole="">
            <v:imagedata r:id="rId973" o:title=""/>
          </v:shape>
          <o:OLEObject Type="Embed" ProgID="Equation.DSMT4" ShapeID="_x0000_i1543" DrawAspect="Content" ObjectID="_1716414748" r:id="rId974"/>
        </w:objec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840" w:dyaOrig="279" w14:anchorId="710E03D8">
          <v:shape id="_x0000_i1544" type="#_x0000_t75" style="width:42.15pt;height:14.25pt" o:ole="">
            <v:imagedata r:id="rId975" o:title=""/>
          </v:shape>
          <o:OLEObject Type="Embed" ProgID="Equation.DSMT4" ShapeID="_x0000_i1544" DrawAspect="Content" ObjectID="_1716414749" r:id="rId97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01C7592D" w14:textId="49C599DA" w:rsidR="008721E4" w:rsidRPr="00BF6FA2" w:rsidRDefault="008721E4" w:rsidP="007066C6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</w: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560" w:dyaOrig="279" w14:anchorId="41B67825">
          <v:shape id="_x0000_i1545" type="#_x0000_t75" style="width:28.55pt;height:14.25pt" o:ole="">
            <v:imagedata r:id="rId977" o:title=""/>
          </v:shape>
          <o:OLEObject Type="Embed" ProgID="Equation.DSMT4" ShapeID="_x0000_i1545" DrawAspect="Content" ObjectID="_1716414750" r:id="rId978"/>
        </w:objec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="007066C6" w:rsidRPr="00BF6FA2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40" w:dyaOrig="260" w14:anchorId="102BF4E4">
          <v:shape id="_x0000_i1546" type="#_x0000_t75" style="width:12.95pt;height:12.95pt" o:ole="">
            <v:imagedata r:id="rId979" o:title=""/>
          </v:shape>
          <o:OLEObject Type="Embed" ProgID="Equation.DSMT4" ShapeID="_x0000_i1546" DrawAspect="Content" ObjectID="_1716414751" r:id="rId980"/>
        </w:object>
      </w:r>
      <w:r w:rsidR="00692D3E" w:rsidRPr="00BF6FA2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t xml:space="preserve"> </w:t>
      </w:r>
      <w:r w:rsidR="007066C6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là số tự nhiên</w:t>
      </w:r>
    </w:p>
    <w:p w14:paraId="4EFCCA27" w14:textId="77777777" w:rsidR="00081068" w:rsidRPr="00BF6FA2" w:rsidRDefault="00081068" w:rsidP="00293F22">
      <w:pPr>
        <w:spacing w:before="60" w:after="6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3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Bài toán chứng minh chia hết liên quan đến số chính phương</w:t>
      </w:r>
    </w:p>
    <w:p w14:paraId="52E40D7D" w14:textId="77777777" w:rsidR="00081068" w:rsidRPr="00BF6FA2" w:rsidRDefault="003C66E6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. Phương pháp giải</w:t>
      </w:r>
    </w:p>
    <w:p w14:paraId="11E64DA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t>- Kết hợp các tính chất chia hết với tính chất của số chính phương để giải bài tập.</w:t>
      </w:r>
    </w:p>
    <w:p w14:paraId="4B3DBFF5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t>- Tính chất của số chính phương :</w:t>
      </w:r>
    </w:p>
    <w:p w14:paraId="1AF9EE00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t>Số chính phương chỉ có tận cùng là một trong các chữ số 0 ; 1 ; 4 ; 5 ; 6 ; 9.</w:t>
      </w:r>
    </w:p>
    <w:p w14:paraId="012C413B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t>Khi phân tích ra TSNT thì số chính phương chỉ chứa TSNT với số mũ chẵn.</w:t>
      </w:r>
    </w:p>
    <w:p w14:paraId="19CF3600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Một số chính phương chia hết cho số nguyên tố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240" w:dyaOrig="260" w14:anchorId="015E9351">
          <v:shape id="_x0000_i1547" type="#_x0000_t75" style="width:12.95pt;height:13.6pt" o:ole="">
            <v:imagedata r:id="rId981" o:title=""/>
          </v:shape>
          <o:OLEObject Type="Embed" ProgID="Equation.DSMT4" ShapeID="_x0000_i1547" DrawAspect="Content" ObjectID="_1716414752" r:id="rId982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thì cũng chia hết cho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20" w:dyaOrig="360" w14:anchorId="24463EA7">
          <v:shape id="_x0000_i1548" type="#_x0000_t75" style="width:15.55pt;height:19.45pt" o:ole="">
            <v:imagedata r:id="rId983" o:title=""/>
          </v:shape>
          <o:OLEObject Type="Embed" ProgID="Equation.DSMT4" ShapeID="_x0000_i1548" DrawAspect="Content" ObjectID="_1716414753" r:id="rId984"/>
        </w:object>
      </w:r>
    </w:p>
    <w:p w14:paraId="3D574F01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t>Một số là số chính phương khi và chỉ khi có số ước lẻ.</w:t>
      </w:r>
    </w:p>
    <w:p w14:paraId="597EB6C3" w14:textId="77777777" w:rsidR="00081068" w:rsidRPr="00BF6FA2" w:rsidRDefault="003C66E6" w:rsidP="00081068">
      <w:pPr>
        <w:spacing w:before="60" w:after="60" w:line="288" w:lineRule="auto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I. Bài toán</w:t>
      </w:r>
    </w:p>
    <w:p w14:paraId="6D362D74" w14:textId="7CF19411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ài 1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 với mọi số tự nhiên </w:t>
      </w:r>
      <w:r w:rsidR="006A5223" w:rsidRPr="006A522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 w14:anchorId="37695C11">
          <v:shape id="_x0000_i1549" type="#_x0000_t75" style="width:9.75pt;height:11.7pt" o:ole="">
            <v:imagedata r:id="rId985" o:title=""/>
          </v:shape>
          <o:OLEObject Type="Embed" ProgID="Equation.DSMT4" ShapeID="_x0000_i1549" DrawAspect="Content" ObjectID="_1716414754" r:id="rId986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="006A5223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820" w:dyaOrig="360" w14:anchorId="35DE574C">
          <v:shape id="_x0000_i1550" type="#_x0000_t75" style="width:96.65pt;height:19.45pt" o:ole="">
            <v:imagedata r:id="rId987" o:title=""/>
          </v:shape>
          <o:OLEObject Type="Embed" ProgID="Equation.DSMT4" ShapeID="_x0000_i1550" DrawAspect="Content" ObjectID="_1716414755" r:id="rId988"/>
        </w:object>
      </w:r>
    </w:p>
    <w:p w14:paraId="527ABA71" w14:textId="333C586A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</w:t>
      </w:r>
    </w:p>
    <w:p w14:paraId="494F7244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>Nhận xét: Số chính phương chỉ có tận cùng là một trong các chữ số 0 ; 1 ; 4 ; 5 ; 6 ; 9 nên một số chính phương khi chia cho 5 có số dư là: 0, 1, 4. Ta xét các trường hợp sau :</w:t>
      </w:r>
    </w:p>
    <w:p w14:paraId="07DF862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2DC7E0A8">
          <v:shape id="_x0000_i1551" type="#_x0000_t75" style="width:13.6pt;height:15.55pt" o:ole="">
            <v:imagedata r:id="rId989" o:title=""/>
          </v:shape>
          <o:OLEObject Type="Embed" ProgID="Equation.DSMT4" ShapeID="_x0000_i1551" DrawAspect="Content" ObjectID="_1716414756" r:id="rId990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5 dư 0 ha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20" w14:anchorId="68024753">
          <v:shape id="_x0000_i1552" type="#_x0000_t75" style="width:26.6pt;height:15.55pt" o:ole="">
            <v:imagedata r:id="rId991" o:title=""/>
          </v:shape>
          <o:OLEObject Type="Embed" ProgID="Equation.DSMT4" ShapeID="_x0000_i1552" DrawAspect="Content" ObjectID="_1716414757" r:id="rId992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3A772121">
          <v:shape id="_x0000_i1553" type="#_x0000_t75" style="width:20.1pt;height:14.9pt" o:ole="">
            <v:imagedata r:id="rId993" o:title=""/>
          </v:shape>
          <o:OLEObject Type="Embed" ProgID="Equation.DSMT4" ShapeID="_x0000_i1553" DrawAspect="Content" ObjectID="_1716414758" r:id="rId994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(vì 5 là số nguyên tố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140" w:dyaOrig="360" w14:anchorId="073ED100">
          <v:shape id="_x0000_i1554" type="#_x0000_t75" style="width:107.05pt;height:19.45pt" o:ole="">
            <v:imagedata r:id="rId995" o:title=""/>
          </v:shape>
          <o:OLEObject Type="Embed" ProgID="Equation.DSMT4" ShapeID="_x0000_i1554" DrawAspect="Content" ObjectID="_1716414759" r:id="rId996"/>
        </w:object>
      </w:r>
      <w:r w:rsidR="00CC3F34"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0FE49098">
          <v:shape id="_x0000_i1555" type="#_x0000_t75" style="width:37.6pt;height:13.6pt" o:ole="">
            <v:imagedata r:id="rId997" o:title=""/>
          </v:shape>
          <o:OLEObject Type="Embed" ProgID="Equation.DSMT4" ShapeID="_x0000_i1555" DrawAspect="Content" ObjectID="_1716414760" r:id="rId998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</w:p>
    <w:p w14:paraId="252A4BC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4E8BD569">
          <v:shape id="_x0000_i1556" type="#_x0000_t75" style="width:13.6pt;height:15.55pt" o:ole="">
            <v:imagedata r:id="rId989" o:title=""/>
          </v:shape>
          <o:OLEObject Type="Embed" ProgID="Equation.DSMT4" ShapeID="_x0000_i1556" DrawAspect="Content" ObjectID="_1716414761" r:id="rId999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5 dư 1 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840" w:dyaOrig="320" w14:anchorId="6586EDD7">
          <v:shape id="_x0000_i1557" type="#_x0000_t75" style="width:42.15pt;height:15.55pt" o:ole="">
            <v:imagedata r:id="rId1000" o:title=""/>
          </v:shape>
          <o:OLEObject Type="Embed" ProgID="Equation.DSMT4" ShapeID="_x0000_i1557" DrawAspect="Content" ObjectID="_1716414762" r:id="rId1001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140" w:dyaOrig="360" w14:anchorId="045F4300">
          <v:shape id="_x0000_i1558" type="#_x0000_t75" style="width:107.05pt;height:19.45pt" o:ole="">
            <v:imagedata r:id="rId995" o:title=""/>
          </v:shape>
          <o:OLEObject Type="Embed" ProgID="Equation.DSMT4" ShapeID="_x0000_i1558" DrawAspect="Content" ObjectID="_1716414763" r:id="rId1002"/>
        </w:object>
      </w:r>
      <w:r w:rsidR="00CC3F34"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559A0E12">
          <v:shape id="_x0000_i1559" type="#_x0000_t75" style="width:37.6pt;height:13.6pt" o:ole="">
            <v:imagedata r:id="rId1003" o:title=""/>
          </v:shape>
          <o:OLEObject Type="Embed" ProgID="Equation.DSMT4" ShapeID="_x0000_i1559" DrawAspect="Content" ObjectID="_1716414764" r:id="rId1004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</w:p>
    <w:p w14:paraId="62A9E151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121AB5CA">
          <v:shape id="_x0000_i1560" type="#_x0000_t75" style="width:13.6pt;height:15.55pt" o:ole="">
            <v:imagedata r:id="rId1005" o:title=""/>
          </v:shape>
          <o:OLEObject Type="Embed" ProgID="Equation.DSMT4" ShapeID="_x0000_i1560" DrawAspect="Content" ObjectID="_1716414765" r:id="rId1006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5 dư 4 th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920" w:dyaOrig="360" w14:anchorId="25BCB36B">
          <v:shape id="_x0000_i1561" type="#_x0000_t75" style="width:145.3pt;height:19.45pt" o:ole="">
            <v:imagedata r:id="rId1007" o:title=""/>
          </v:shape>
          <o:OLEObject Type="Embed" ProgID="Equation.DSMT4" ShapeID="_x0000_i1561" DrawAspect="Content" ObjectID="_1716414766" r:id="rId1008"/>
        </w:object>
      </w:r>
      <w:r w:rsidR="00CC3F34"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533BC9B7">
          <v:shape id="_x0000_i1562" type="#_x0000_t75" style="width:37.6pt;height:13.6pt" o:ole="">
            <v:imagedata r:id="rId1009" o:title=""/>
          </v:shape>
          <o:OLEObject Type="Embed" ProgID="Equation.DSMT4" ShapeID="_x0000_i1562" DrawAspect="Content" ObjectID="_1716414767" r:id="rId1010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</w:p>
    <w:p w14:paraId="2A35B9F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ậy với mọi số tự nhiên n th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820" w:dyaOrig="360" w14:anchorId="37B65403">
          <v:shape id="_x0000_i1563" type="#_x0000_t75" style="width:90.15pt;height:19.45pt" o:ole="">
            <v:imagedata r:id="rId1011" o:title=""/>
          </v:shape>
          <o:OLEObject Type="Embed" ProgID="Equation.DSMT4" ShapeID="_x0000_i1563" DrawAspect="Content" ObjectID="_1716414768" r:id="rId1012"/>
        </w:object>
      </w:r>
    </w:p>
    <w:p w14:paraId="6A2C14E4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ài 2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4938D7" w:rsidRPr="00BF6FA2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>a) Chứng minh rằng một số chính phương khi chia cho 3 chỉ có số dư là 0 hoặc 1.</w:t>
      </w:r>
    </w:p>
    <w:p w14:paraId="382A58B4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b) Chứng minh rằng một số chính phương khi chia cho 4 chỉ có số dư là 0 hoặc 1. </w:t>
      </w:r>
    </w:p>
    <w:p w14:paraId="4B99BE1E" w14:textId="27BD2CA7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641F5EBC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Gọi </w:t>
      </w:r>
      <w:r w:rsidR="00CC3F34"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1500" w:dyaOrig="360" w14:anchorId="68C1CB75">
          <v:shape id="_x0000_i1564" type="#_x0000_t75" style="width:73.95pt;height:19.45pt" o:ole="">
            <v:imagedata r:id="rId1013" o:title=""/>
          </v:shape>
          <o:OLEObject Type="Embed" ProgID="Equation.DSMT4" ShapeID="_x0000_i1564" DrawAspect="Content" ObjectID="_1716414769" r:id="rId1014"/>
        </w:object>
      </w: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 </w:t>
      </w:r>
    </w:p>
    <w:p w14:paraId="2B088883" w14:textId="77777777" w:rsidR="00CC3F34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a) Xét</w:t>
      </w:r>
      <w:r w:rsidR="00CC3F34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:</w:t>
      </w:r>
    </w:p>
    <w:p w14:paraId="22824A56" w14:textId="54E254AB" w:rsidR="00081068" w:rsidRPr="00BF6FA2" w:rsidRDefault="00CC3F34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2460" w:dyaOrig="360" w14:anchorId="6DA73592">
          <v:shape id="_x0000_i1565" type="#_x0000_t75" style="width:122.6pt;height:19.45pt" o:ole="">
            <v:imagedata r:id="rId1015" o:title=""/>
          </v:shape>
          <o:OLEObject Type="Embed" ProgID="Equation.DSMT4" ShapeID="_x0000_i1565" DrawAspect="Content" ObjectID="_1716414770" r:id="rId1016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 nên </w:t>
      </w:r>
      <w:r w:rsidR="00081068" w:rsidRPr="00BF6FA2">
        <w:rPr>
          <w:rFonts w:ascii="Times New Roman" w:hAnsi="Times New Roman" w:cs="Times New Roman"/>
          <w:position w:val="-6"/>
          <w:sz w:val="24"/>
          <w:szCs w:val="24"/>
          <w:shd w:val="clear" w:color="auto" w:fill="FEFEFE"/>
        </w:rPr>
        <w:object w:dxaOrig="440" w:dyaOrig="300" w14:anchorId="42BF1BB9">
          <v:shape id="_x0000_i1566" type="#_x0000_t75" style="width:22.05pt;height:14.9pt" o:ole="">
            <v:imagedata r:id="rId1017" o:title=""/>
          </v:shape>
          <o:OLEObject Type="Embed" ProgID="Equation.DSMT4" ShapeID="_x0000_i1566" DrawAspect="Content" ObjectID="_1716414771" r:id="rId1018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br/>
      </w: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5020" w:dyaOrig="360" w14:anchorId="38976173">
          <v:shape id="_x0000_i1567" type="#_x0000_t75" style="width:251.05pt;height:19.45pt" o:ole="">
            <v:imagedata r:id="rId1019" o:title=""/>
          </v:shape>
          <o:OLEObject Type="Embed" ProgID="Equation.DSMT4" ShapeID="_x0000_i1567" DrawAspect="Content" ObjectID="_1716414772" r:id="rId1020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 nên </w:t>
      </w:r>
      <w:r w:rsidR="00081068" w:rsidRPr="00BF6FA2">
        <w:rPr>
          <w:rFonts w:ascii="Times New Roman" w:hAnsi="Times New Roman" w:cs="Times New Roman"/>
          <w:position w:val="-4"/>
          <w:sz w:val="24"/>
          <w:szCs w:val="24"/>
          <w:shd w:val="clear" w:color="auto" w:fill="FEFEFE"/>
        </w:rPr>
        <w:object w:dxaOrig="240" w:dyaOrig="260" w14:anchorId="22823911">
          <v:shape id="_x0000_i1568" type="#_x0000_t75" style="width:12.95pt;height:12.95pt" o:ole="">
            <v:imagedata r:id="rId1021" o:title=""/>
          </v:shape>
          <o:OLEObject Type="Embed" ProgID="Equation.DSMT4" ShapeID="_x0000_i1568" DrawAspect="Content" ObjectID="_1716414773" r:id="rId1022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chia cho 3 dư 1</w:t>
      </w:r>
    </w:p>
    <w:p w14:paraId="7B6A7844" w14:textId="39F3A106" w:rsidR="00081068" w:rsidRPr="00BF6FA2" w:rsidRDefault="00CC3F34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7240" w:dyaOrig="360" w14:anchorId="78D4152B">
          <v:shape id="_x0000_i1569" type="#_x0000_t75" style="width:362.6pt;height:19.45pt" o:ole="">
            <v:imagedata r:id="rId1023" o:title=""/>
          </v:shape>
          <o:OLEObject Type="Embed" ProgID="Equation.DSMT4" ShapeID="_x0000_i1569" DrawAspect="Content" ObjectID="_1716414774" r:id="rId1024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t xml:space="preserve"> </w: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nên </w:t>
      </w:r>
      <w:r w:rsidR="00081068" w:rsidRPr="00BF6FA2">
        <w:rPr>
          <w:rFonts w:ascii="Times New Roman" w:hAnsi="Times New Roman" w:cs="Times New Roman"/>
          <w:position w:val="-4"/>
          <w:sz w:val="24"/>
          <w:szCs w:val="24"/>
          <w:shd w:val="clear" w:color="auto" w:fill="FEFEFE"/>
        </w:rPr>
        <w:object w:dxaOrig="240" w:dyaOrig="260" w14:anchorId="7B3D0436">
          <v:shape id="_x0000_i1570" type="#_x0000_t75" style="width:12.95pt;height:12.95pt" o:ole="">
            <v:imagedata r:id="rId1025" o:title=""/>
          </v:shape>
          <o:OLEObject Type="Embed" ProgID="Equation.DSMT4" ShapeID="_x0000_i1570" DrawAspect="Content" ObjectID="_1716414775" r:id="rId1026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chia cho 3 dư 1.</w:t>
      </w:r>
    </w:p>
    <w:p w14:paraId="09D709CE" w14:textId="22D7B7F6" w:rsidR="00CC3F34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Vậy: Một số chính phương chia cho 3 chỉ có số dư là 0 hoặc 1</w:t>
      </w:r>
      <w:r w:rsidRPr="00BF6FA2">
        <w:rPr>
          <w:rFonts w:ascii="Times New Roman" w:hAnsi="Times New Roman" w:cs="Times New Roman"/>
          <w:sz w:val="24"/>
          <w:szCs w:val="24"/>
        </w:rPr>
        <w:br/>
      </w: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b) Xét</w:t>
      </w:r>
      <w:r w:rsidR="00CC3F34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:</w:t>
      </w: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 </w:t>
      </w:r>
    </w:p>
    <w:p w14:paraId="3E94BD4B" w14:textId="199FCF12" w:rsidR="00081068" w:rsidRPr="00BF6FA2" w:rsidRDefault="00CC3F34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2480" w:dyaOrig="360" w14:anchorId="6ED7738A">
          <v:shape id="_x0000_i1571" type="#_x0000_t75" style="width:122.6pt;height:19.45pt" o:ole="">
            <v:imagedata r:id="rId1027" o:title=""/>
          </v:shape>
          <o:OLEObject Type="Embed" ProgID="Equation.DSMT4" ShapeID="_x0000_i1571" DrawAspect="Content" ObjectID="_1716414776" r:id="rId1028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nên </w:t>
      </w:r>
      <w:r w:rsidR="00081068" w:rsidRPr="00BF6FA2">
        <w:rPr>
          <w:rFonts w:ascii="Times New Roman" w:hAnsi="Times New Roman" w:cs="Times New Roman"/>
          <w:position w:val="-4"/>
          <w:sz w:val="24"/>
          <w:szCs w:val="24"/>
          <w:shd w:val="clear" w:color="auto" w:fill="FEFEFE"/>
        </w:rPr>
        <w:object w:dxaOrig="460" w:dyaOrig="279" w14:anchorId="5A7872F0">
          <v:shape id="_x0000_i1572" type="#_x0000_t75" style="width:23.35pt;height:14.25pt" o:ole="">
            <v:imagedata r:id="rId1029" o:title=""/>
          </v:shape>
          <o:OLEObject Type="Embed" ProgID="Equation.DSMT4" ShapeID="_x0000_i1572" DrawAspect="Content" ObjectID="_1716414777" r:id="rId1030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br/>
      </w: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4840" w:dyaOrig="360" w14:anchorId="59DE3A20">
          <v:shape id="_x0000_i1573" type="#_x0000_t75" style="width:242.6pt;height:19.45pt" o:ole="">
            <v:imagedata r:id="rId1031" o:title=""/>
          </v:shape>
          <o:OLEObject Type="Embed" ProgID="Equation.DSMT4" ShapeID="_x0000_i1573" DrawAspect="Content" ObjectID="_1716414778" r:id="rId1032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 nên </w:t>
      </w:r>
      <w:r w:rsidR="00081068" w:rsidRPr="00BF6FA2">
        <w:rPr>
          <w:rFonts w:ascii="Times New Roman" w:hAnsi="Times New Roman" w:cs="Times New Roman"/>
          <w:position w:val="-4"/>
          <w:sz w:val="24"/>
          <w:szCs w:val="24"/>
          <w:shd w:val="clear" w:color="auto" w:fill="FEFEFE"/>
        </w:rPr>
        <w:object w:dxaOrig="240" w:dyaOrig="260" w14:anchorId="3D68CEC4">
          <v:shape id="_x0000_i1574" type="#_x0000_t75" style="width:12.95pt;height:12.95pt" o:ole="">
            <v:imagedata r:id="rId1021" o:title=""/>
          </v:shape>
          <o:OLEObject Type="Embed" ProgID="Equation.DSMT4" ShapeID="_x0000_i1574" DrawAspect="Content" ObjectID="_1716414779" r:id="rId1033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chia cho 4 dư 1</w:t>
      </w:r>
    </w:p>
    <w:p w14:paraId="6B2EB1FF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i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lastRenderedPageBreak/>
        <w:t>Vậy: Một số chính phương chia cho 4 chỉ có số dư là 0 hoặc 1.</w:t>
      </w:r>
      <w:r w:rsidRPr="00BF6FA2">
        <w:rPr>
          <w:rFonts w:ascii="Times New Roman" w:hAnsi="Times New Roman" w:cs="Times New Roman"/>
          <w:sz w:val="24"/>
          <w:szCs w:val="24"/>
        </w:rPr>
        <w:br/>
      </w: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shd w:val="clear" w:color="auto" w:fill="FEFEFE"/>
        </w:rPr>
        <w:t>Nhận xét</w:t>
      </w: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shd w:val="clear" w:color="auto" w:fill="FEFEFE"/>
        </w:rPr>
        <w:t>:</w:t>
      </w:r>
      <w:r w:rsidRPr="00BF6FA2">
        <w:rPr>
          <w:rFonts w:ascii="Times New Roman" w:hAnsi="Times New Roman" w:cs="Times New Roman"/>
          <w:i/>
          <w:color w:val="000000" w:themeColor="text1"/>
          <w:sz w:val="24"/>
          <w:szCs w:val="24"/>
          <w:shd w:val="clear" w:color="auto" w:fill="FEFEFE"/>
        </w:rPr>
        <w:t xml:space="preserve">  </w:t>
      </w:r>
      <w:r w:rsidRPr="00BF6FA2">
        <w:rPr>
          <w:rFonts w:ascii="Times New Roman" w:hAnsi="Times New Roman" w:cs="Times New Roman"/>
          <w:i/>
          <w:sz w:val="24"/>
          <w:szCs w:val="24"/>
          <w:shd w:val="clear" w:color="auto" w:fill="FEFEFE"/>
        </w:rPr>
        <w:t xml:space="preserve">Một số chính phương </w:t>
      </w:r>
      <w:r w:rsidRPr="00BF6FA2">
        <w:rPr>
          <w:rFonts w:ascii="Times New Roman" w:hAnsi="Times New Roman" w:cs="Times New Roman"/>
          <w:i/>
          <w:sz w:val="24"/>
          <w:szCs w:val="24"/>
        </w:rPr>
        <w:t>chẵn thì chia hết cho 4, một số chính phương lẻ khi chia cho 4 chỉ có số dư là 0 hoặc 1.</w:t>
      </w:r>
    </w:p>
    <w:p w14:paraId="796F75F9" w14:textId="4254ECA2" w:rsidR="00081068" w:rsidRPr="00BF6FA2" w:rsidRDefault="00081068" w:rsidP="00081068">
      <w:pPr>
        <w:tabs>
          <w:tab w:val="left" w:pos="840"/>
        </w:tabs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3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</w:rPr>
        <w:t xml:space="preserve">Cho </w:t>
      </w:r>
      <w:r w:rsidR="00692D3E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4F06DD4A">
          <v:shape id="_x0000_i1575" type="#_x0000_t75" style="width:22.05pt;height:15.55pt" o:ole="">
            <v:imagedata r:id="rId1034" o:title=""/>
          </v:shape>
          <o:OLEObject Type="Embed" ProgID="Equation.DSMT4" ShapeID="_x0000_i1575" DrawAspect="Content" ObjectID="_1716414780" r:id="rId103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là hai số chính phương lẻ liên tiếp. Chứng minh rằng: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40" w14:anchorId="78D119AE">
          <v:shape id="_x0000_i1576" type="#_x0000_t75" style="width:83.7pt;height:16.85pt" o:ole="">
            <v:imagedata r:id="rId1036" o:title=""/>
          </v:shape>
          <o:OLEObject Type="Embed" ProgID="Equation.DSMT4" ShapeID="_x0000_i1576" DrawAspect="Content" ObjectID="_1716414781" r:id="rId1037"/>
        </w:object>
      </w:r>
    </w:p>
    <w:p w14:paraId="440DD8DA" w14:textId="456BB853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624505B9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a có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060" w:dyaOrig="320" w14:anchorId="08D3184F">
          <v:shape id="_x0000_i1577" type="#_x0000_t75" style="width:102.5pt;height:15.55pt" o:ole="">
            <v:imagedata r:id="rId1038" o:title=""/>
          </v:shape>
          <o:OLEObject Type="Embed" ProgID="Equation.DSMT4" ShapeID="_x0000_i1577" DrawAspect="Content" ObjectID="_1716414782" r:id="rId1039"/>
        </w:object>
      </w:r>
    </w:p>
    <w:p w14:paraId="0CF984F1" w14:textId="31FCF443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Nhận xét: Nếu </w:t>
      </w:r>
      <w:r w:rsidR="00692D3E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0336988">
          <v:shape id="_x0000_i1578" type="#_x0000_t75" style="width:9.1pt;height:11.7pt" o:ole="">
            <v:imagedata r:id="rId1040" o:title=""/>
          </v:shape>
          <o:OLEObject Type="Embed" ProgID="Equation.DSMT4" ShapeID="_x0000_i1578" DrawAspect="Content" ObjectID="_1716414783" r:id="rId104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ẻ 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320" w14:anchorId="255837FD">
          <v:shape id="_x0000_i1579" type="#_x0000_t75" style="width:37.6pt;height:15.55pt" o:ole="">
            <v:imagedata r:id="rId1042" o:title=""/>
          </v:shape>
          <o:OLEObject Type="Embed" ProgID="Equation.DSMT4" ShapeID="_x0000_i1579" DrawAspect="Content" ObjectID="_1716414784" r:id="rId1043"/>
        </w:object>
      </w:r>
    </w:p>
    <w:p w14:paraId="5B6DD941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hật vậy: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939" w:dyaOrig="360" w14:anchorId="44689B9C">
          <v:shape id="_x0000_i1580" type="#_x0000_t75" style="width:98.6pt;height:19.45pt" o:ole="">
            <v:imagedata r:id="rId1044" o:title=""/>
          </v:shape>
          <o:OLEObject Type="Embed" ProgID="Equation.DSMT4" ShapeID="_x0000_i1580" DrawAspect="Content" ObjectID="_1716414785" r:id="rId104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m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7C267A13">
          <v:shape id="_x0000_i1581" type="#_x0000_t75" style="width:35.05pt;height:15.55pt" o:ole="">
            <v:imagedata r:id="rId1046" o:title=""/>
          </v:shape>
          <o:OLEObject Type="Embed" ProgID="Equation.DSMT4" ShapeID="_x0000_i1581" DrawAspect="Content" ObjectID="_1716414786" r:id="rId104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v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6B2612E7">
          <v:shape id="_x0000_i1582" type="#_x0000_t75" style="width:30.5pt;height:15.55pt" o:ole="">
            <v:imagedata r:id="rId1048" o:title=""/>
          </v:shape>
          <o:OLEObject Type="Embed" ProgID="Equation.DSMT4" ShapeID="_x0000_i1582" DrawAspect="Content" ObjectID="_1716414787" r:id="rId104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hai số chẵn liên tiếp nên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440" w:dyaOrig="340" w14:anchorId="2EB00641">
          <v:shape id="_x0000_i1583" type="#_x0000_t75" style="width:1in;height:16.85pt" o:ole="">
            <v:imagedata r:id="rId1050" o:title=""/>
          </v:shape>
          <o:OLEObject Type="Embed" ProgID="Equation.DSMT4" ShapeID="_x0000_i1583" DrawAspect="Content" ObjectID="_1716414788" r:id="rId105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20348C4D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ừ đó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500" w:dyaOrig="340" w14:anchorId="31ECB977">
          <v:shape id="_x0000_i1584" type="#_x0000_t75" style="width:224.45pt;height:16.85pt" o:ole="">
            <v:imagedata r:id="rId1052" o:title=""/>
          </v:shape>
          <o:OLEObject Type="Embed" ProgID="Equation.DSMT4" ShapeID="_x0000_i1584" DrawAspect="Content" ObjectID="_1716414789" r:id="rId105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1AF718DA" w14:textId="4FFAAC28" w:rsidR="00081068" w:rsidRPr="00BF6FA2" w:rsidRDefault="00692D3E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1B35E2A6">
          <v:shape id="_x0000_i1585" type="#_x0000_t75" style="width:22.05pt;height:15.55pt" o:ole="">
            <v:imagedata r:id="rId1034" o:title=""/>
          </v:shape>
          <o:OLEObject Type="Embed" ProgID="Equation.DSMT4" ShapeID="_x0000_i1585" DrawAspect="Content" ObjectID="_1716414790" r:id="rId1054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là các số chính phương nên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78F451FF">
          <v:shape id="_x0000_i1586" type="#_x0000_t75" style="width:22.05pt;height:15.55pt" o:ole="">
            <v:imagedata r:id="rId1034" o:title=""/>
          </v:shape>
          <o:OLEObject Type="Embed" ProgID="Equation.DSMT4" ShapeID="_x0000_i1586" DrawAspect="Content" ObjectID="_1716414791" r:id="rId1055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chia 3 dư 1 hoặc 0 </w:t>
      </w:r>
    </w:p>
    <w:p w14:paraId="1481237D" w14:textId="77777777" w:rsidR="00081068" w:rsidRPr="00BF6FA2" w:rsidRDefault="00081068" w:rsidP="004938D7">
      <w:pPr>
        <w:spacing w:before="60" w:after="60" w:line="288" w:lineRule="auto"/>
        <w:ind w:left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Vì a, b là các số chính phương lẻ liên tiếp nên luôn có một trong  hai số không chia hết cho 3</w:t>
      </w:r>
      <w:r w:rsidRPr="00BF6FA2">
        <w:rPr>
          <w:rFonts w:ascii="Times New Roman" w:hAnsi="Times New Roman" w:cs="Times New Roman"/>
          <w:position w:val="-30"/>
          <w:sz w:val="24"/>
          <w:szCs w:val="24"/>
        </w:rPr>
        <w:object w:dxaOrig="3960" w:dyaOrig="720" w14:anchorId="6193D981">
          <v:shape id="_x0000_i1587" type="#_x0000_t75" style="width:196.55pt;height:36.3pt" o:ole="">
            <v:imagedata r:id="rId1056" o:title=""/>
          </v:shape>
          <o:OLEObject Type="Embed" ProgID="Equation.DSMT4" ShapeID="_x0000_i1587" DrawAspect="Content" ObjectID="_1716414792" r:id="rId105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393B200B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M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720" w:dyaOrig="340" w14:anchorId="000C0A73">
          <v:shape id="_x0000_i1588" type="#_x0000_t75" style="width:186.15pt;height:16.85pt" o:ole="">
            <v:imagedata r:id="rId1058" o:title=""/>
          </v:shape>
          <o:OLEObject Type="Embed" ProgID="Equation.DSMT4" ShapeID="_x0000_i1588" DrawAspect="Content" ObjectID="_1716414793" r:id="rId1059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đpcm.</w:t>
      </w:r>
    </w:p>
    <w:p w14:paraId="2C49113A" w14:textId="0D5087CE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Bài 4</w: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: Có hay không số tự nhiên </w:t>
      </w:r>
      <w:r w:rsidR="001360A1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494D8DD">
          <v:shape id="_x0000_i1589" type="#_x0000_t75" style="width:9.1pt;height:11.7pt" o:ole="">
            <v:imagedata r:id="rId1040" o:title=""/>
          </v:shape>
          <o:OLEObject Type="Embed" ProgID="Equation.DSMT4" ShapeID="_x0000_i1589" DrawAspect="Content" ObjectID="_1716414794" r:id="rId1060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để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20" w:dyaOrig="320" w14:anchorId="68F9966C">
          <v:shape id="_x0000_i1590" type="#_x0000_t75" style="width:56.45pt;height:15.55pt" o:ole="">
            <v:imagedata r:id="rId1061" o:title=""/>
          </v:shape>
          <o:OLEObject Type="Embed" ProgID="Equation.DSMT4" ShapeID="_x0000_i1590" DrawAspect="Content" ObjectID="_1716414795" r:id="rId1062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>là số chính phương.</w:t>
      </w:r>
    </w:p>
    <w:p w14:paraId="0A269FA3" w14:textId="052AF8DF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06C6E139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Giả sử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20" w:dyaOrig="320" w14:anchorId="4A0C935D">
          <v:shape id="_x0000_i1591" type="#_x0000_t75" style="width:56.45pt;height:15.55pt" o:ole="">
            <v:imagedata r:id="rId1061" o:title=""/>
          </v:shape>
          <o:OLEObject Type="Embed" ProgID="Equation.DSMT4" ShapeID="_x0000_i1591" DrawAspect="Content" ObjectID="_1716414796" r:id="rId1063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là số chính phương thì </w:t>
      </w:r>
      <w:r w:rsidR="00CC3F34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500" w:dyaOrig="360" w14:anchorId="5F7E2E00">
          <v:shape id="_x0000_i1592" type="#_x0000_t75" style="width:124.55pt;height:19.45pt" o:ole="">
            <v:imagedata r:id="rId1064" o:title=""/>
          </v:shape>
          <o:OLEObject Type="Embed" ProgID="Equation.DSMT4" ShapeID="_x0000_i1592" DrawAspect="Content" ObjectID="_1716414797" r:id="rId1065"/>
        </w:object>
      </w:r>
    </w:p>
    <w:p w14:paraId="16BAF33E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Từ đó suy ra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440" w:dyaOrig="320" w14:anchorId="06B7A054">
          <v:shape id="_x0000_i1593" type="#_x0000_t75" style="width:1in;height:15.55pt" o:ole="">
            <v:imagedata r:id="rId1066" o:title=""/>
          </v:shape>
          <o:OLEObject Type="Embed" ProgID="Equation.DSMT4" ShapeID="_x0000_i1593" DrawAspect="Content" ObjectID="_1716414798" r:id="rId1067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40" w:dyaOrig="240" w14:anchorId="4D8E6053">
          <v:shape id="_x0000_i1594" type="#_x0000_t75" style="width:16.85pt;height:12.95pt" o:ole="">
            <v:imagedata r:id="rId1068" o:title=""/>
          </v:shape>
          <o:OLEObject Type="Embed" ProgID="Equation.DSMT4" ShapeID="_x0000_i1594" DrawAspect="Content" ObjectID="_1716414799" r:id="rId1069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460" w:dyaOrig="320" w14:anchorId="6A1237A0">
          <v:shape id="_x0000_i1595" type="#_x0000_t75" style="width:122.6pt;height:15.55pt" o:ole="">
            <v:imagedata r:id="rId1070" o:title=""/>
          </v:shape>
          <o:OLEObject Type="Embed" ProgID="Equation.DSMT4" ShapeID="_x0000_i1595" DrawAspect="Content" ObjectID="_1716414800" r:id="rId1071"/>
        </w:object>
      </w:r>
    </w:p>
    <w:p w14:paraId="1D125975" w14:textId="77777777" w:rsidR="00081068" w:rsidRPr="00BF6FA2" w:rsidRDefault="00081068" w:rsidP="00081068">
      <w:pPr>
        <w:spacing w:before="60" w:after="60" w:line="288" w:lineRule="auto"/>
        <w:ind w:left="2160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       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860" w:dyaOrig="320" w14:anchorId="57ECEF68">
          <v:shape id="_x0000_i1596" type="#_x0000_t75" style="width:143.35pt;height:15.55pt" o:ole="">
            <v:imagedata r:id="rId1072" o:title=""/>
          </v:shape>
          <o:OLEObject Type="Embed" ProgID="Equation.DSMT4" ShapeID="_x0000_i1596" DrawAspect="Content" ObjectID="_1716414801" r:id="rId1073"/>
        </w:object>
      </w:r>
    </w:p>
    <w:p w14:paraId="63FE9F5D" w14:textId="77777777" w:rsidR="00081068" w:rsidRPr="00BF6FA2" w:rsidRDefault="00081068" w:rsidP="00081068">
      <w:pPr>
        <w:spacing w:before="60" w:after="60" w:line="288" w:lineRule="auto"/>
        <w:ind w:left="216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       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00" w:dyaOrig="320" w14:anchorId="37A95368">
          <v:shape id="_x0000_i1597" type="#_x0000_t75" style="width:121.95pt;height:15.55pt" o:ole="">
            <v:imagedata r:id="rId1074" o:title=""/>
          </v:shape>
          <o:OLEObject Type="Embed" ProgID="Equation.DSMT4" ShapeID="_x0000_i1597" DrawAspect="Content" ObjectID="_1716414802" r:id="rId1075"/>
        </w:object>
      </w:r>
    </w:p>
    <w:p w14:paraId="3A34A607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Như vậy trong 2 số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80" w:dyaOrig="240" w14:anchorId="75F18276">
          <v:shape id="_x0000_i1598" type="#_x0000_t75" style="width:29.2pt;height:12.95pt" o:ole="">
            <v:imagedata r:id="rId1076" o:title=""/>
          </v:shape>
          <o:OLEObject Type="Embed" ProgID="Equation.DSMT4" ShapeID="_x0000_i1598" DrawAspect="Content" ObjectID="_1716414803" r:id="rId1077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80" w:dyaOrig="220" w14:anchorId="4D26E639">
          <v:shape id="_x0000_i1599" type="#_x0000_t75" style="width:29.2pt;height:11.7pt" o:ole="">
            <v:imagedata r:id="rId1078" o:title=""/>
          </v:shape>
          <o:OLEObject Type="Embed" ProgID="Equation.DSMT4" ShapeID="_x0000_i1599" DrawAspect="Content" ObjectID="_1716414804" r:id="rId1079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phải có ít nhất 1 số chẵn   (1)</w:t>
      </w:r>
    </w:p>
    <w:p w14:paraId="10D21BF5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Mặt khác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685AEE33">
          <v:shape id="_x0000_i1600" type="#_x0000_t75" style="width:37.6pt;height:15.55pt" o:ole="">
            <v:imagedata r:id="rId1080" o:title=""/>
          </v:shape>
          <o:OLEObject Type="Embed" ProgID="Equation.DSMT4" ShapeID="_x0000_i1600" DrawAspect="Content" ObjectID="_1716414805" r:id="rId1081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v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0370FE09">
          <v:shape id="_x0000_i1601" type="#_x0000_t75" style="width:35.05pt;height:15.55pt" o:ole="">
            <v:imagedata r:id="rId1082" o:title=""/>
          </v:shape>
          <o:OLEObject Type="Embed" ProgID="Equation.DSMT4" ShapeID="_x0000_i1601" DrawAspect="Content" ObjectID="_1716414806" r:id="rId1083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có cùng tính chẵn lẻ   (2)</w:t>
      </w:r>
    </w:p>
    <w:p w14:paraId="67874F6E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Từ (1) và (2) </w:t>
      </w:r>
      <w:r w:rsidR="004938D7" w:rsidRPr="00BF6FA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00" w:dyaOrig="240" w14:anchorId="20CE5B24">
          <v:shape id="_x0000_i1602" type="#_x0000_t75" style="width:14.9pt;height:12.95pt" o:ole="">
            <v:imagedata r:id="rId1084" o:title=""/>
          </v:shape>
          <o:OLEObject Type="Embed" ProgID="Equation.DSMT4" ShapeID="_x0000_i1602" DrawAspect="Content" ObjectID="_1716414807" r:id="rId1085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278B2C93">
          <v:shape id="_x0000_i1603" type="#_x0000_t75" style="width:37.6pt;height:15.55pt" o:ole="">
            <v:imagedata r:id="rId1080" o:title=""/>
          </v:shape>
          <o:OLEObject Type="Embed" ProgID="Equation.DSMT4" ShapeID="_x0000_i1603" DrawAspect="Content" ObjectID="_1716414808" r:id="rId1086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v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2139DB98">
          <v:shape id="_x0000_i1604" type="#_x0000_t75" style="width:35.05pt;height:15.55pt" o:ole="">
            <v:imagedata r:id="rId1082" o:title=""/>
          </v:shape>
          <o:OLEObject Type="Embed" ProgID="Equation.DSMT4" ShapeID="_x0000_i1604" DrawAspect="Content" ObjectID="_1716414809" r:id="rId1087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>là 2 số chẵn.</w:t>
      </w:r>
    </w:p>
    <w:p w14:paraId="4CFF2F76" w14:textId="77777777" w:rsidR="00081068" w:rsidRPr="00BF6FA2" w:rsidRDefault="00081068" w:rsidP="00081068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         </w:t>
      </w:r>
      <w:r w:rsidR="004938D7"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tab/>
      </w:r>
      <w:r w:rsidR="004938D7"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tab/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260" w:dyaOrig="340" w14:anchorId="43AA280A">
          <v:shape id="_x0000_i1605" type="#_x0000_t75" style="width:63.55pt;height:16.85pt" o:ole="">
            <v:imagedata r:id="rId1088" o:title=""/>
          </v:shape>
          <o:OLEObject Type="Embed" ProgID="Equation.DSMT4" ShapeID="_x0000_i1605" DrawAspect="Content" ObjectID="_1716414810" r:id="rId1089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v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920" w:dyaOrig="340" w14:anchorId="71CEEEF5">
          <v:shape id="_x0000_i1606" type="#_x0000_t75" style="width:45.4pt;height:16.85pt" o:ole="">
            <v:imagedata r:id="rId1090" o:title=""/>
          </v:shape>
          <o:OLEObject Type="Embed" ProgID="Equation.DSMT4" ShapeID="_x0000_i1606" DrawAspect="Content" ObjectID="_1716414811" r:id="rId1091"/>
        </w:object>
      </w:r>
    </w:p>
    <w:p w14:paraId="74CCAF69" w14:textId="77777777" w:rsidR="00081068" w:rsidRPr="00BF6FA2" w:rsidRDefault="00081068" w:rsidP="00081068">
      <w:pPr>
        <w:spacing w:before="60" w:after="60" w:line="288" w:lineRule="auto"/>
        <w:ind w:left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         </w:t>
      </w:r>
      <w:r w:rsidR="004938D7" w:rsidRPr="00BF6FA2">
        <w:rPr>
          <w:rFonts w:ascii="Times New Roman" w:hAnsi="Times New Roman" w:cs="Times New Roman"/>
          <w:sz w:val="24"/>
          <w:szCs w:val="24"/>
          <w:lang w:val="pt-BR"/>
        </w:rPr>
        <w:tab/>
      </w:r>
      <w:r w:rsidR="004938D7" w:rsidRPr="00BF6FA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00" w:dyaOrig="240" w14:anchorId="2AB2195A">
          <v:shape id="_x0000_i1607" type="#_x0000_t75" style="width:14.9pt;height:12.95pt" o:ole="">
            <v:imagedata r:id="rId1084" o:title=""/>
          </v:shape>
          <o:OLEObject Type="Embed" ProgID="Equation.DSMT4" ShapeID="_x0000_i1607" DrawAspect="Content" ObjectID="_1716414812" r:id="rId1092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0D835E5A">
          <v:shape id="_x0000_i1608" type="#_x0000_t75" style="width:67.45pt;height:15.55pt" o:ole="">
            <v:imagedata r:id="rId1093" o:title=""/>
          </v:shape>
          <o:OLEObject Type="Embed" ProgID="Equation.DSMT4" ShapeID="_x0000_i1608" DrawAspect="Content" ObjectID="_1716414813" r:id="rId1094"/>
        </w:object>
      </w:r>
      <w:r w:rsidRPr="00BF6FA2">
        <w:rPr>
          <w:rFonts w:ascii="Times New Roman" w:hAnsi="Times New Roman" w:cs="Times New Roman"/>
          <w:position w:val="-4"/>
          <w:sz w:val="24"/>
          <w:szCs w:val="24"/>
          <w:lang w:val="pt-BR"/>
        </w:rPr>
        <w:object w:dxaOrig="260" w:dyaOrig="279" w14:anchorId="03C74F35">
          <v:shape id="_x0000_i1609" type="#_x0000_t75" style="width:12.95pt;height:14.25pt" o:ole="">
            <v:imagedata r:id="rId1095" o:title=""/>
          </v:shape>
          <o:OLEObject Type="Embed" ProgID="Equation.DSMT4" ShapeID="_x0000_i1609" DrawAspect="Content" ObjectID="_1716414814" r:id="rId1096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nhưng 2010 không chia hết cho 4</w:t>
      </w:r>
    </w:p>
    <w:p w14:paraId="6B723E69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</w:t>
      </w:r>
      <w:r w:rsidR="004938D7" w:rsidRPr="00BF6FA2">
        <w:rPr>
          <w:rFonts w:ascii="Times New Roman" w:hAnsi="Times New Roman" w:cs="Times New Roman"/>
          <w:sz w:val="24"/>
          <w:szCs w:val="24"/>
          <w:lang w:val="pt-BR"/>
        </w:rPr>
        <w:tab/>
      </w:r>
      <w:r w:rsidR="004938D7" w:rsidRPr="00BF6FA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00" w:dyaOrig="240" w14:anchorId="103653B0">
          <v:shape id="_x0000_i1610" type="#_x0000_t75" style="width:14.9pt;height:12.95pt" o:ole="">
            <v:imagedata r:id="rId1084" o:title=""/>
          </v:shape>
          <o:OLEObject Type="Embed" ProgID="Equation.DSMT4" ShapeID="_x0000_i1610" DrawAspect="Content" ObjectID="_1716414815" r:id="rId1097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Điều giả sử sai.</w:t>
      </w:r>
    </w:p>
    <w:p w14:paraId="18D1384F" w14:textId="7557A79F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Vậy không tồn tại số tự nhiên </w:t>
      </w:r>
      <w:r w:rsidR="001360A1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391CB52">
          <v:shape id="_x0000_i1611" type="#_x0000_t75" style="width:9.1pt;height:11.7pt" o:ole="">
            <v:imagedata r:id="rId1040" o:title=""/>
          </v:shape>
          <o:OLEObject Type="Embed" ProgID="Equation.DSMT4" ShapeID="_x0000_i1611" DrawAspect="Content" ObjectID="_1716414816" r:id="rId1098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để </w:t>
      </w:r>
      <w:r w:rsidR="001360A1" w:rsidRPr="00BF6FA2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1060" w:dyaOrig="320" w14:anchorId="274D5261">
          <v:shape id="_x0000_i1612" type="#_x0000_t75" style="width:52.55pt;height:15.55pt" o:ole="">
            <v:imagedata r:id="rId1099" o:title=""/>
          </v:shape>
          <o:OLEObject Type="Embed" ProgID="Equation.DSMT4" ShapeID="_x0000_i1612" DrawAspect="Content" ObjectID="_1716414817" r:id="rId1100"/>
        </w:object>
      </w:r>
      <w:r w:rsidR="001360A1"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>là số chính phương.</w:t>
      </w:r>
    </w:p>
    <w:p w14:paraId="54ABCC46" w14:textId="77777777" w:rsidR="00081068" w:rsidRPr="00BF6FA2" w:rsidRDefault="00081068" w:rsidP="00F3505A">
      <w:pPr>
        <w:spacing w:before="60" w:after="6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4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Chứng minh một biểu thức chia hết cho một biểu thức</w:t>
      </w:r>
    </w:p>
    <w:p w14:paraId="5DC87E0F" w14:textId="77777777" w:rsidR="00081068" w:rsidRPr="00BF6FA2" w:rsidRDefault="003C66E6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. Phương pháp giải</w:t>
      </w:r>
      <w:r w:rsidR="00081068" w:rsidRPr="00BF6FA2">
        <w:rPr>
          <w:rFonts w:ascii="Times New Roman" w:eastAsia="Times New Roman" w:hAnsi="Times New Roman" w:cs="Times New Roman"/>
          <w:b/>
          <w:i/>
          <w:sz w:val="24"/>
          <w:szCs w:val="24"/>
          <w:lang w:val="nl-NL"/>
        </w:rPr>
        <w:t>:</w:t>
      </w:r>
    </w:p>
    <w:p w14:paraId="6F98DD1D" w14:textId="77777777" w:rsidR="00081068" w:rsidRPr="00BF6FA2" w:rsidRDefault="00081068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- Biến đổi biểu thức bị chia thành tích của các biểu thức nhỏ trong đó có biểu thức chia hết cho biểu thức chia.</w:t>
      </w:r>
    </w:p>
    <w:p w14:paraId="56678F4E" w14:textId="77777777" w:rsidR="00081068" w:rsidRPr="00BF6FA2" w:rsidRDefault="003C66E6" w:rsidP="00081068">
      <w:pPr>
        <w:spacing w:before="60" w:after="60" w:line="288" w:lineRule="auto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I. Bài toán</w:t>
      </w:r>
    </w:p>
    <w:p w14:paraId="5DF18138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position w:val="-4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1</w:t>
      </w:r>
      <w:r w:rsidRPr="00BF6FA2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299" w:dyaOrig="320" w14:anchorId="0F353998">
          <v:shape id="_x0000_i1613" type="#_x0000_t75" style="width:114.8pt;height:15.55pt" o:ole="">
            <v:imagedata r:id="rId1101" o:title=""/>
          </v:shape>
          <o:OLEObject Type="Embed" ProgID="Equation.DSMT4" ShapeID="_x0000_i1613" DrawAspect="Content" ObjectID="_1716414818" r:id="rId1102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7EF279B">
          <v:shape id="_x0000_i1614" type="#_x0000_t75" style="width:12.95pt;height:12.95pt" o:ole="">
            <v:imagedata r:id="rId1103" o:title=""/>
          </v:shape>
          <o:OLEObject Type="Embed" ProgID="Equation.DSMT4" ShapeID="_x0000_i1614" DrawAspect="Content" ObjectID="_1716414819" r:id="rId1104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ia hết cho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340" w:dyaOrig="300" w14:anchorId="7CCF1F4D">
          <v:shape id="_x0000_i1615" type="#_x0000_t75" style="width:16.85pt;height:14.9pt" o:ole="">
            <v:imagedata r:id="rId1105" o:title=""/>
          </v:shape>
          <o:OLEObject Type="Embed" ProgID="Equation.DSMT4" ShapeID="_x0000_i1615" DrawAspect="Content" ObjectID="_1716414820" r:id="rId1106"/>
        </w:object>
      </w:r>
    </w:p>
    <w:p w14:paraId="14F7320A" w14:textId="22D00F18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6A47644D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Ta có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299" w:dyaOrig="320" w14:anchorId="30F0BD71">
          <v:shape id="_x0000_i1616" type="#_x0000_t75" style="width:114.8pt;height:15.55pt" o:ole="">
            <v:imagedata r:id="rId1101" o:title=""/>
          </v:shape>
          <o:OLEObject Type="Embed" ProgID="Equation.DSMT4" ShapeID="_x0000_i1616" DrawAspect="Content" ObjectID="_1716414821" r:id="rId1107"/>
        </w:object>
      </w:r>
    </w:p>
    <w:p w14:paraId="4FDFC06E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019" w:dyaOrig="360" w14:anchorId="1EA06441">
          <v:shape id="_x0000_i1617" type="#_x0000_t75" style="width:150.5pt;height:19.45pt" o:ole="">
            <v:imagedata r:id="rId1108" o:title=""/>
          </v:shape>
          <o:OLEObject Type="Embed" ProgID="Equation.DSMT4" ShapeID="_x0000_i1617" DrawAspect="Content" ObjectID="_1716414822" r:id="rId1109"/>
        </w:object>
      </w:r>
    </w:p>
    <w:p w14:paraId="55E6095C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760" w:dyaOrig="320" w14:anchorId="0A32E10A">
          <v:shape id="_x0000_i1618" type="#_x0000_t75" style="width:137.5pt;height:15.55pt" o:ole="">
            <v:imagedata r:id="rId1110" o:title=""/>
          </v:shape>
          <o:OLEObject Type="Embed" ProgID="Equation.DSMT4" ShapeID="_x0000_i1618" DrawAspect="Content" ObjectID="_1716414823" r:id="rId1111"/>
        </w:object>
      </w:r>
    </w:p>
    <w:p w14:paraId="7502009C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lastRenderedPageBreak/>
        <w:t xml:space="preserve">Xét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5260" w:dyaOrig="360" w14:anchorId="5CF004CA">
          <v:shape id="_x0000_i1619" type="#_x0000_t75" style="width:263.35pt;height:19.45pt" o:ole="">
            <v:imagedata r:id="rId1112" o:title=""/>
          </v:shape>
          <o:OLEObject Type="Embed" ProgID="Equation.DSMT4" ShapeID="_x0000_i1619" DrawAspect="Content" ObjectID="_1716414824" r:id="rId1113"/>
        </w:object>
      </w:r>
    </w:p>
    <w:p w14:paraId="68DE59FB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080" w:dyaOrig="360" w14:anchorId="7EF49025">
          <v:shape id="_x0000_i1620" type="#_x0000_t75" style="width:153.1pt;height:19.45pt" o:ole="">
            <v:imagedata r:id="rId1114" o:title=""/>
          </v:shape>
          <o:OLEObject Type="Embed" ProgID="Equation.DSMT4" ShapeID="_x0000_i1620" DrawAspect="Content" ObjectID="_1716414825" r:id="rId1115"/>
        </w:object>
      </w:r>
    </w:p>
    <w:p w14:paraId="352ECF05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4"/>
          <w:sz w:val="24"/>
          <w:szCs w:val="24"/>
        </w:rPr>
      </w:pPr>
      <w:r w:rsidRPr="00BF6FA2">
        <w:rPr>
          <w:rFonts w:ascii="Times New Roman" w:hAnsi="Times New Roman" w:cs="Times New Roman"/>
          <w:position w:val="-4"/>
          <w:sz w:val="24"/>
          <w:szCs w:val="24"/>
        </w:rPr>
        <w:t xml:space="preserve">Vì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780" w:dyaOrig="300" w14:anchorId="074AE8AF">
          <v:shape id="_x0000_i1621" type="#_x0000_t75" style="width:38.9pt;height:14.9pt" o:ole="">
            <v:imagedata r:id="rId1116" o:title=""/>
          </v:shape>
          <o:OLEObject Type="Embed" ProgID="Equation.DSMT4" ShapeID="_x0000_i1621" DrawAspect="Content" ObjectID="_1716414826" r:id="rId1117"/>
        </w:objec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t xml:space="preserve"> nên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600" w:dyaOrig="300" w14:anchorId="5FCD442F">
          <v:shape id="_x0000_i1622" type="#_x0000_t75" style="width:30.5pt;height:14.9pt" o:ole="">
            <v:imagedata r:id="rId1118" o:title=""/>
          </v:shape>
          <o:OLEObject Type="Embed" ProgID="Equation.DSMT4" ShapeID="_x0000_i1622" DrawAspect="Content" ObjectID="_1716414827" r:id="rId1119"/>
        </w:object>
      </w:r>
    </w:p>
    <w:p w14:paraId="5FC8CEAD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position w:val="-4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BF6FA2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0" w:dyaOrig="320" w14:anchorId="60BDAB45">
          <v:shape id="_x0000_i1623" type="#_x0000_t75" style="width:129.75pt;height:15.55pt" o:ole="">
            <v:imagedata r:id="rId1120" o:title=""/>
          </v:shape>
          <o:OLEObject Type="Embed" ProgID="Equation.DSMT4" ShapeID="_x0000_i1623" DrawAspect="Content" ObjectID="_1716414828" r:id="rId1121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7605AFE">
          <v:shape id="_x0000_i1624" type="#_x0000_t75" style="width:12.95pt;height:12.95pt" o:ole="">
            <v:imagedata r:id="rId1103" o:title=""/>
          </v:shape>
          <o:OLEObject Type="Embed" ProgID="Equation.DSMT4" ShapeID="_x0000_i1624" DrawAspect="Content" ObjectID="_1716414829" r:id="rId1122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ia hết cho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700" w:dyaOrig="300" w14:anchorId="768FB5CF">
          <v:shape id="_x0000_i1625" type="#_x0000_t75" style="width:35.05pt;height:14.9pt" o:ole="">
            <v:imagedata r:id="rId1123" o:title=""/>
          </v:shape>
          <o:OLEObject Type="Embed" ProgID="Equation.DSMT4" ShapeID="_x0000_i1625" DrawAspect="Content" ObjectID="_1716414830" r:id="rId1124"/>
        </w:object>
      </w:r>
    </w:p>
    <w:p w14:paraId="35ADB736" w14:textId="7E8B3DC1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645A6FD3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>Ta có</w:t>
      </w:r>
      <w:r w:rsidR="004938D7" w:rsidRPr="00BF6FA2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0" w:dyaOrig="320" w14:anchorId="023EC9DA">
          <v:shape id="_x0000_i1626" type="#_x0000_t75" style="width:129.75pt;height:15.55pt" o:ole="">
            <v:imagedata r:id="rId1125" o:title=""/>
          </v:shape>
          <o:OLEObject Type="Embed" ProgID="Equation.DSMT4" ShapeID="_x0000_i1626" DrawAspect="Content" ObjectID="_1716414831" r:id="rId1126"/>
        </w:object>
      </w:r>
    </w:p>
    <w:p w14:paraId="7C80F05A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320" w:dyaOrig="360" w14:anchorId="3DD26937">
          <v:shape id="_x0000_i1627" type="#_x0000_t75" style="width:165.4pt;height:19.45pt" o:ole="">
            <v:imagedata r:id="rId1127" o:title=""/>
          </v:shape>
          <o:OLEObject Type="Embed" ProgID="Equation.DSMT4" ShapeID="_x0000_i1627" DrawAspect="Content" ObjectID="_1716414832" r:id="rId1128"/>
        </w:object>
      </w:r>
    </w:p>
    <w:p w14:paraId="7991B2D0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220" w:dyaOrig="320" w14:anchorId="4C1B4597">
          <v:shape id="_x0000_i1628" type="#_x0000_t75" style="width:160.85pt;height:15.55pt" o:ole="">
            <v:imagedata r:id="rId1129" o:title=""/>
          </v:shape>
          <o:OLEObject Type="Embed" ProgID="Equation.DSMT4" ShapeID="_x0000_i1628" DrawAspect="Content" ObjectID="_1716414833" r:id="rId1130"/>
        </w:object>
      </w:r>
    </w:p>
    <w:p w14:paraId="6585DB28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Xét </w:t>
      </w:r>
      <w:r w:rsidR="004938D7" w:rsidRPr="00BF6FA2">
        <w:rPr>
          <w:rFonts w:ascii="Times New Roman" w:hAnsi="Times New Roman" w:cs="Times New Roman"/>
          <w:position w:val="-10"/>
          <w:sz w:val="24"/>
          <w:szCs w:val="24"/>
        </w:rPr>
        <w:object w:dxaOrig="6000" w:dyaOrig="360" w14:anchorId="4D497DD5">
          <v:shape id="_x0000_i1629" type="#_x0000_t75" style="width:300.95pt;height:19.45pt" o:ole="">
            <v:imagedata r:id="rId1131" o:title=""/>
          </v:shape>
          <o:OLEObject Type="Embed" ProgID="Equation.DSMT4" ShapeID="_x0000_i1629" DrawAspect="Content" ObjectID="_1716414834" r:id="rId1132"/>
        </w:object>
      </w:r>
    </w:p>
    <w:p w14:paraId="5B3588A3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suy ra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1100" w:dyaOrig="300" w14:anchorId="176D3544">
          <v:shape id="_x0000_i1630" type="#_x0000_t75" style="width:55.15pt;height:14.9pt" o:ole="">
            <v:imagedata r:id="rId1133" o:title=""/>
          </v:shape>
          <o:OLEObject Type="Embed" ProgID="Equation.DSMT4" ShapeID="_x0000_i1630" DrawAspect="Content" ObjectID="_1716414835" r:id="rId1134"/>
        </w:object>
      </w:r>
    </w:p>
    <w:p w14:paraId="2FC7BFC4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4"/>
          <w:sz w:val="24"/>
          <w:szCs w:val="24"/>
        </w:rPr>
      </w:pPr>
      <w:r w:rsidRPr="00BF6FA2">
        <w:rPr>
          <w:rFonts w:ascii="Times New Roman" w:hAnsi="Times New Roman" w:cs="Times New Roman"/>
          <w:position w:val="-4"/>
          <w:sz w:val="24"/>
          <w:szCs w:val="24"/>
        </w:rPr>
        <w:t xml:space="preserve">Vậy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3A11FDC">
          <v:shape id="_x0000_i1631" type="#_x0000_t75" style="width:12.95pt;height:12.95pt" o:ole="">
            <v:imagedata r:id="rId1103" o:title=""/>
          </v:shape>
          <o:OLEObject Type="Embed" ProgID="Equation.DSMT4" ShapeID="_x0000_i1631" DrawAspect="Content" ObjectID="_1716414836" r:id="rId1135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ia hết cho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700" w:dyaOrig="300" w14:anchorId="67501090">
          <v:shape id="_x0000_i1632" type="#_x0000_t75" style="width:35.05pt;height:14.9pt" o:ole="">
            <v:imagedata r:id="rId1123" o:title=""/>
          </v:shape>
          <o:OLEObject Type="Embed" ProgID="Equation.DSMT4" ShapeID="_x0000_i1632" DrawAspect="Content" ObjectID="_1716414837" r:id="rId1136"/>
        </w:object>
      </w:r>
    </w:p>
    <w:p w14:paraId="1D1480EC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</w:rPr>
        <w:t xml:space="preserve">Tính tổng  </w:t>
      </w:r>
      <w:r w:rsidR="00CC3F3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3980" w:dyaOrig="400" w14:anchorId="059855C2">
          <v:shape id="_x0000_i1633" type="#_x0000_t75" style="width:199.8pt;height:20.1pt" o:ole="">
            <v:imagedata r:id="rId1137" o:title=""/>
          </v:shape>
          <o:OLEObject Type="Embed" ProgID="Equation.DSMT4" ShapeID="_x0000_i1633" DrawAspect="Content" ObjectID="_1716414838" r:id="rId113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. Từ đó chứng minh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01EA71A">
          <v:shape id="_x0000_i1634" type="#_x0000_t75" style="width:11.7pt;height:14.25pt" o:ole="">
            <v:imagedata r:id="rId1139" o:title=""/>
          </v:shape>
          <o:OLEObject Type="Embed" ProgID="Equation.DSMT4" ShapeID="_x0000_i1634" DrawAspect="Content" ObjectID="_1716414839" r:id="rId114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uôn chia hết cho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hai trong  ba số </w:t>
      </w:r>
      <w:r w:rsidR="006A5223" w:rsidRPr="006A5223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72FD700D">
          <v:shape id="_x0000_i1635" type="#_x0000_t75" style="width:83.7pt;height:15.55pt" o:ole="">
            <v:imagedata r:id="rId1141" o:title=""/>
          </v:shape>
          <o:OLEObject Type="Embed" ProgID="Equation.DSMT4" ShapeID="_x0000_i1635" DrawAspect="Content" ObjectID="_1716414840" r:id="rId1142"/>
        </w:object>
      </w:r>
    </w:p>
    <w:p w14:paraId="36A2927C" w14:textId="59B818A0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  <w:r w:rsidR="00081068"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 </w:t>
      </w:r>
    </w:p>
    <w:p w14:paraId="15DA7418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a có </w:t>
      </w:r>
      <w:r w:rsidR="00CC3F3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3980" w:dyaOrig="400" w14:anchorId="7FC09A3B">
          <v:shape id="_x0000_i1636" type="#_x0000_t75" style="width:199.8pt;height:20.1pt" o:ole="">
            <v:imagedata r:id="rId1143" o:title=""/>
          </v:shape>
          <o:OLEObject Type="Embed" ProgID="Equation.DSMT4" ShapeID="_x0000_i1636" DrawAspect="Content" ObjectID="_1716414841" r:id="rId1144"/>
        </w:object>
      </w:r>
    </w:p>
    <w:p w14:paraId="78A47669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position w:val="-14"/>
          <w:sz w:val="24"/>
          <w:szCs w:val="24"/>
        </w:rPr>
        <w:object w:dxaOrig="4200" w:dyaOrig="400" w14:anchorId="1AE9BED9">
          <v:shape id="_x0000_i1637" type="#_x0000_t75" style="width:209.5pt;height:20.1pt" o:ole="">
            <v:imagedata r:id="rId1145" o:title=""/>
          </v:shape>
          <o:OLEObject Type="Embed" ProgID="Equation.DSMT4" ShapeID="_x0000_i1637" DrawAspect="Content" ObjectID="_1716414842" r:id="rId1146"/>
        </w:object>
      </w:r>
    </w:p>
    <w:p w14:paraId="585F951A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b/>
          <w:position w:val="-10"/>
          <w:sz w:val="24"/>
          <w:szCs w:val="24"/>
        </w:rPr>
        <w:object w:dxaOrig="6560" w:dyaOrig="320" w14:anchorId="144B5696">
          <v:shape id="_x0000_i1638" type="#_x0000_t75" style="width:326.9pt;height:15.55pt" o:ole="">
            <v:imagedata r:id="rId1147" o:title=""/>
          </v:shape>
          <o:OLEObject Type="Embed" ProgID="Equation.DSMT4" ShapeID="_x0000_i1638" DrawAspect="Content" ObjectID="_1716414843" r:id="rId1148"/>
        </w:object>
      </w:r>
    </w:p>
    <w:p w14:paraId="65E7E321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b/>
          <w:position w:val="-10"/>
          <w:sz w:val="24"/>
          <w:szCs w:val="24"/>
        </w:rPr>
        <w:object w:dxaOrig="7479" w:dyaOrig="320" w14:anchorId="29458479">
          <v:shape id="_x0000_i1639" type="#_x0000_t75" style="width:374.25pt;height:15.55pt" o:ole="">
            <v:imagedata r:id="rId1149" o:title=""/>
          </v:shape>
          <o:OLEObject Type="Embed" ProgID="Equation.DSMT4" ShapeID="_x0000_i1639" DrawAspect="Content" ObjectID="_1716414844" r:id="rId1150"/>
        </w:object>
      </w:r>
    </w:p>
    <w:p w14:paraId="0C015D48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b/>
          <w:position w:val="-10"/>
          <w:sz w:val="24"/>
          <w:szCs w:val="24"/>
        </w:rPr>
        <w:object w:dxaOrig="2180" w:dyaOrig="320" w14:anchorId="6AF7D079">
          <v:shape id="_x0000_i1640" type="#_x0000_t75" style="width:108.95pt;height:15.55pt" o:ole="">
            <v:imagedata r:id="rId1151" o:title=""/>
          </v:shape>
          <o:OLEObject Type="Embed" ProgID="Equation.DSMT4" ShapeID="_x0000_i1640" DrawAspect="Content" ObjectID="_1716414845" r:id="rId1152"/>
        </w:object>
      </w:r>
    </w:p>
    <w:p w14:paraId="2B644309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4005ACD7">
          <v:shape id="_x0000_i1641" type="#_x0000_t75" style="width:107.05pt;height:30.5pt" o:ole="">
            <v:imagedata r:id="rId1153" o:title=""/>
          </v:shape>
          <o:OLEObject Type="Embed" ProgID="Equation.DSMT4" ShapeID="_x0000_i1641" DrawAspect="Content" ObjectID="_1716414846" r:id="rId115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6C8CBB" w14:textId="77777777" w:rsidR="00081068" w:rsidRPr="00BF6FA2" w:rsidRDefault="00081068" w:rsidP="00A82E83">
      <w:pPr>
        <w:spacing w:before="60" w:after="6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34C489C0">
          <v:shape id="_x0000_i1642" type="#_x0000_t75" style="width:83.7pt;height:15.55pt" o:ole="">
            <v:imagedata r:id="rId1155" o:title=""/>
          </v:shape>
          <o:OLEObject Type="Embed" ProgID="Equation.DSMT4" ShapeID="_x0000_i1642" DrawAspect="Content" ObjectID="_1716414847" r:id="rId115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là ba số tự nhiên liên tiếp nên luôn có một số chia hết cho 3, hai số còn lại là chia hết cho chính nó 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900" w:dyaOrig="340" w14:anchorId="72E555D3">
          <v:shape id="_x0000_i1643" type="#_x0000_t75" style="width:95.35pt;height:16.85pt" o:ole="">
            <v:imagedata r:id="rId1157" o:title=""/>
          </v:shape>
          <o:OLEObject Type="Embed" ProgID="Equation.DSMT4" ShapeID="_x0000_i1643" DrawAspect="Content" ObjectID="_1716414848" r:id="rId115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F5FC152" w14:textId="77777777" w:rsidR="00081068" w:rsidRPr="00BF6FA2" w:rsidRDefault="00081068" w:rsidP="00A82E83">
      <w:pPr>
        <w:spacing w:before="60" w:after="60" w:line="288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631A8001">
          <v:shape id="_x0000_i1644" type="#_x0000_t75" style="width:24pt;height:14.25pt" o:ole="">
            <v:imagedata r:id="rId1159" o:title=""/>
          </v:shape>
          <o:OLEObject Type="Embed" ProgID="Equation.DSMT4" ShapeID="_x0000_i1644" DrawAspect="Content" ObjectID="_1716414849" r:id="rId116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một số tự nhiên chia hết cho hai trong ba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0AAD860D">
          <v:shape id="_x0000_i1645" type="#_x0000_t75" style="width:83.7pt;height:15.55pt" o:ole="">
            <v:imagedata r:id="rId1155" o:title=""/>
          </v:shape>
          <o:OLEObject Type="Embed" ProgID="Equation.DSMT4" ShapeID="_x0000_i1645" DrawAspect="Content" ObjectID="_1716414850" r:id="rId1161"/>
        </w:object>
      </w:r>
    </w:p>
    <w:p w14:paraId="37882308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Tính tổng  </w:t>
      </w:r>
      <w:r w:rsidR="001360A1" w:rsidRPr="00BF6FA2">
        <w:rPr>
          <w:rFonts w:ascii="Times New Roman" w:hAnsi="Times New Roman" w:cs="Times New Roman"/>
          <w:position w:val="-14"/>
          <w:sz w:val="24"/>
          <w:szCs w:val="24"/>
        </w:rPr>
        <w:object w:dxaOrig="5200" w:dyaOrig="400" w14:anchorId="3DFC527A">
          <v:shape id="_x0000_i1646" type="#_x0000_t75" style="width:260.1pt;height:20.1pt" o:ole="">
            <v:imagedata r:id="rId1162" o:title=""/>
          </v:shape>
          <o:OLEObject Type="Embed" ProgID="Equation.DSMT4" ShapeID="_x0000_i1646" DrawAspect="Content" ObjectID="_1716414851" r:id="rId116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. Từ đó chứng minh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3F4DD2D">
          <v:shape id="_x0000_i1647" type="#_x0000_t75" style="width:11.7pt;height:14.25pt" o:ole="">
            <v:imagedata r:id="rId1139" o:title=""/>
          </v:shape>
          <o:OLEObject Type="Embed" ProgID="Equation.DSMT4" ShapeID="_x0000_i1647" DrawAspect="Content" ObjectID="_1716414852" r:id="rId116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uôn chia hết cho ba trong  bốn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80" w:dyaOrig="320" w14:anchorId="33D5CC6F">
          <v:shape id="_x0000_i1648" type="#_x0000_t75" style="width:119.35pt;height:15.55pt" o:ole="">
            <v:imagedata r:id="rId1165" o:title=""/>
          </v:shape>
          <o:OLEObject Type="Embed" ProgID="Equation.DSMT4" ShapeID="_x0000_i1648" DrawAspect="Content" ObjectID="_1716414853" r:id="rId1166"/>
        </w:object>
      </w:r>
      <w:r w:rsidRPr="00BF6FA2">
        <w:rPr>
          <w:rFonts w:ascii="Times New Roman" w:hAnsi="Times New Roman" w:cs="Times New Roman"/>
          <w:sz w:val="24"/>
          <w:szCs w:val="24"/>
        </w:rPr>
        <w:t>.</w:t>
      </w:r>
    </w:p>
    <w:p w14:paraId="7CB4C53E" w14:textId="3601480B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  <w:r w:rsidR="00081068"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 </w:t>
      </w:r>
    </w:p>
    <w:p w14:paraId="3DFFC579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Ta có :</w:t>
      </w:r>
      <w:r w:rsidR="001360A1" w:rsidRPr="00BF6FA2">
        <w:rPr>
          <w:rFonts w:ascii="Times New Roman" w:hAnsi="Times New Roman" w:cs="Times New Roman"/>
          <w:position w:val="-14"/>
          <w:sz w:val="24"/>
          <w:szCs w:val="24"/>
        </w:rPr>
        <w:object w:dxaOrig="5200" w:dyaOrig="400" w14:anchorId="2C1083EF">
          <v:shape id="_x0000_i1649" type="#_x0000_t75" style="width:260.1pt;height:20.1pt" o:ole="">
            <v:imagedata r:id="rId1167" o:title=""/>
          </v:shape>
          <o:OLEObject Type="Embed" ProgID="Equation.DSMT4" ShapeID="_x0000_i1649" DrawAspect="Content" ObjectID="_1716414854" r:id="rId1168"/>
        </w:object>
      </w:r>
    </w:p>
    <w:p w14:paraId="184786CE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5160" w:dyaOrig="400" w14:anchorId="10A237DA">
          <v:shape id="_x0000_i1650" type="#_x0000_t75" style="width:258.15pt;height:20.1pt" o:ole="">
            <v:imagedata r:id="rId1169" o:title=""/>
          </v:shape>
          <o:OLEObject Type="Embed" ProgID="Equation.DSMT4" ShapeID="_x0000_i1650" DrawAspect="Content" ObjectID="_1716414855" r:id="rId1170"/>
        </w:object>
      </w:r>
    </w:p>
    <w:p w14:paraId="0B0B4A21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7780" w:dyaOrig="400" w14:anchorId="3A45595F">
          <v:shape id="_x0000_i1651" type="#_x0000_t75" style="width:389.2pt;height:20.1pt" o:ole="">
            <v:imagedata r:id="rId1171" o:title=""/>
          </v:shape>
          <o:OLEObject Type="Embed" ProgID="Equation.DSMT4" ShapeID="_x0000_i1651" DrawAspect="Content" ObjectID="_1716414856" r:id="rId1172"/>
        </w:object>
      </w:r>
    </w:p>
    <w:p w14:paraId="4B279DCB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9780" w:dyaOrig="400" w14:anchorId="11826DAD">
          <v:shape id="_x0000_i1652" type="#_x0000_t75" style="width:489.1pt;height:20.1pt" o:ole="">
            <v:imagedata r:id="rId1173" o:title=""/>
          </v:shape>
          <o:OLEObject Type="Embed" ProgID="Equation.DSMT4" ShapeID="_x0000_i1652" DrawAspect="Content" ObjectID="_1716414857" r:id="rId1174"/>
        </w:object>
      </w:r>
      <w:r w:rsidR="00A82E83" w:rsidRPr="00BF6FA2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2920" w:dyaOrig="400" w14:anchorId="53B6495B">
          <v:shape id="_x0000_i1653" type="#_x0000_t75" style="width:145.95pt;height:20.1pt" o:ole="">
            <v:imagedata r:id="rId1175" o:title=""/>
          </v:shape>
          <o:OLEObject Type="Embed" ProgID="Equation.DSMT4" ShapeID="_x0000_i1653" DrawAspect="Content" ObjectID="_1716414858" r:id="rId1176"/>
        </w:object>
      </w:r>
    </w:p>
    <w:p w14:paraId="49DD4B5D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840" w:dyaOrig="660" w14:anchorId="13291B27">
          <v:shape id="_x0000_i1654" type="#_x0000_t75" style="width:142.05pt;height:35.05pt" o:ole="">
            <v:imagedata r:id="rId1177" o:title=""/>
          </v:shape>
          <o:OLEObject Type="Embed" ProgID="Equation.DSMT4" ShapeID="_x0000_i1654" DrawAspect="Content" ObjectID="_1716414859" r:id="rId1178"/>
        </w:object>
      </w:r>
    </w:p>
    <w:p w14:paraId="49A107BA" w14:textId="77777777" w:rsidR="00081068" w:rsidRPr="00BF6FA2" w:rsidRDefault="00081068" w:rsidP="00A82E83">
      <w:pPr>
        <w:spacing w:before="60" w:after="6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lastRenderedPageBreak/>
        <w:t xml:space="preserve">V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80" w:dyaOrig="320" w14:anchorId="2B035AA5">
          <v:shape id="_x0000_i1655" type="#_x0000_t75" style="width:119.35pt;height:15.55pt" o:ole="">
            <v:imagedata r:id="rId1179" o:title=""/>
          </v:shape>
          <o:OLEObject Type="Embed" ProgID="Equation.DSMT4" ShapeID="_x0000_i1655" DrawAspect="Content" ObjectID="_1716414860" r:id="rId118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là bốn số tự nhiên liên tiếp nên luôn có một số chia hết cho 3, ba số còn lại là chia hết cho chính nó </w:t>
      </w: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3AB93D9D">
          <v:shape id="_x0000_i1656" type="#_x0000_t75" style="width:129.75pt;height:20.1pt" o:ole="">
            <v:imagedata r:id="rId1181" o:title=""/>
          </v:shape>
          <o:OLEObject Type="Embed" ProgID="Equation.DSMT4" ShapeID="_x0000_i1656" DrawAspect="Content" ObjectID="_1716414861" r:id="rId1182"/>
        </w:object>
      </w:r>
    </w:p>
    <w:p w14:paraId="41B23559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6F7D896C">
          <v:shape id="_x0000_i1657" type="#_x0000_t75" style="width:27.25pt;height:14.25pt" o:ole="">
            <v:imagedata r:id="rId1183" o:title=""/>
          </v:shape>
          <o:OLEObject Type="Embed" ProgID="Equation.DSMT4" ShapeID="_x0000_i1657" DrawAspect="Content" ObjectID="_1716414862" r:id="rId118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một số tự nhiên chia hết cho ba trong bốn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80" w:dyaOrig="320" w14:anchorId="3E0DE8D3">
          <v:shape id="_x0000_i1658" type="#_x0000_t75" style="width:119.35pt;height:15.55pt" o:ole="">
            <v:imagedata r:id="rId1165" o:title=""/>
          </v:shape>
          <o:OLEObject Type="Embed" ProgID="Equation.DSMT4" ShapeID="_x0000_i1658" DrawAspect="Content" ObjectID="_1716414863" r:id="rId1185"/>
        </w:object>
      </w:r>
    </w:p>
    <w:p w14:paraId="6CB57BCF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biểu thức  </w:t>
      </w:r>
      <w:r w:rsidR="00CC3F3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4040" w:dyaOrig="400" w14:anchorId="36A9B268">
          <v:shape id="_x0000_i1659" type="#_x0000_t75" style="width:202.4pt;height:20.1pt" o:ole="">
            <v:imagedata r:id="rId1186" o:title=""/>
          </v:shape>
          <o:OLEObject Type="Embed" ProgID="Equation.DSMT4" ShapeID="_x0000_i1659" DrawAspect="Content" ObjectID="_1716414864" r:id="rId118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95BA44C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) Thu gọn biểu thức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72E0BC3">
          <v:shape id="_x0000_i1660" type="#_x0000_t75" style="width:12.95pt;height:12.95pt" o:ole="">
            <v:imagedata r:id="rId1188" o:title=""/>
          </v:shape>
          <o:OLEObject Type="Embed" ProgID="Equation.DSMT4" ShapeID="_x0000_i1660" DrawAspect="Content" ObjectID="_1716414865" r:id="rId1189"/>
        </w:object>
      </w:r>
      <w:r w:rsidRPr="00BF6FA2">
        <w:rPr>
          <w:rFonts w:ascii="Times New Roman" w:hAnsi="Times New Roman" w:cs="Times New Roman"/>
          <w:sz w:val="24"/>
          <w:szCs w:val="24"/>
        </w:rPr>
        <w:t>.</w:t>
      </w:r>
    </w:p>
    <w:p w14:paraId="1BBAA0E6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2C85F25C">
          <v:shape id="_x0000_i1661" type="#_x0000_t75" style="width:70.05pt;height:15.55pt" o:ole="">
            <v:imagedata r:id="rId1190" o:title=""/>
          </v:shape>
          <o:OLEObject Type="Embed" ProgID="Equation.DSMT4" ShapeID="_x0000_i1661" DrawAspect="Content" ObjectID="_1716414866" r:id="rId119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uôn chia hết cho 3.</w:t>
      </w:r>
    </w:p>
    <w:p w14:paraId="61BB4E40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) Chứng minh E luôn chia hết cho hai trong ba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29AF87F1">
          <v:shape id="_x0000_i1662" type="#_x0000_t75" style="width:84.95pt;height:15.55pt" o:ole="">
            <v:imagedata r:id="rId1192" o:title=""/>
          </v:shape>
          <o:OLEObject Type="Embed" ProgID="Equation.DSMT4" ShapeID="_x0000_i1662" DrawAspect="Content" ObjectID="_1716414867" r:id="rId1193"/>
        </w:object>
      </w:r>
    </w:p>
    <w:p w14:paraId="69B5DE04" w14:textId="284664FA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  <w:r w:rsidR="00081068"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 </w:t>
      </w:r>
    </w:p>
    <w:p w14:paraId="01132775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) Ta có : </w:t>
      </w:r>
      <w:r w:rsidR="00CC3F3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4040" w:dyaOrig="400" w14:anchorId="4DFEFE31">
          <v:shape id="_x0000_i1663" type="#_x0000_t75" style="width:202.4pt;height:20.1pt" o:ole="">
            <v:imagedata r:id="rId1194" o:title=""/>
          </v:shape>
          <o:OLEObject Type="Embed" ProgID="Equation.DSMT4" ShapeID="_x0000_i1663" DrawAspect="Content" ObjectID="_1716414868" r:id="rId1195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(1)</w:t>
      </w:r>
    </w:p>
    <w:p w14:paraId="56DD6B79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5240" w:dyaOrig="400" w14:anchorId="4A6A8F3E">
          <v:shape id="_x0000_i1664" type="#_x0000_t75" style="width:261.4pt;height:20.1pt" o:ole="">
            <v:imagedata r:id="rId1196" o:title=""/>
          </v:shape>
          <o:OLEObject Type="Embed" ProgID="Equation.DSMT4" ShapeID="_x0000_i1664" DrawAspect="Content" ObjectID="_1716414869" r:id="rId1197"/>
        </w:object>
      </w:r>
    </w:p>
    <w:p w14:paraId="0770F51A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5960" w:dyaOrig="320" w14:anchorId="75061782">
          <v:shape id="_x0000_i1665" type="#_x0000_t75" style="width:297.1pt;height:15.55pt" o:ole="">
            <v:imagedata r:id="rId1198" o:title=""/>
          </v:shape>
          <o:OLEObject Type="Embed" ProgID="Equation.DSMT4" ShapeID="_x0000_i1665" DrawAspect="Content" ObjectID="_1716414870" r:id="rId1199"/>
        </w:object>
      </w:r>
    </w:p>
    <w:p w14:paraId="137793DB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6060" w:dyaOrig="320" w14:anchorId="05C0DC34">
          <v:shape id="_x0000_i1666" type="#_x0000_t75" style="width:302.9pt;height:15.55pt" o:ole="">
            <v:imagedata r:id="rId1200" o:title=""/>
          </v:shape>
          <o:OLEObject Type="Embed" ProgID="Equation.DSMT4" ShapeID="_x0000_i1666" DrawAspect="Content" ObjectID="_1716414871" r:id="rId1201"/>
        </w:object>
      </w:r>
    </w:p>
    <w:p w14:paraId="6D6FEEE1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3300" w:dyaOrig="620" w14:anchorId="52CC61AD">
          <v:shape id="_x0000_i1667" type="#_x0000_t75" style="width:165.4pt;height:30.5pt" o:ole="">
            <v:imagedata r:id="rId1202" o:title=""/>
          </v:shape>
          <o:OLEObject Type="Embed" ProgID="Equation.DSMT4" ShapeID="_x0000_i1667" DrawAspect="Content" ObjectID="_1716414872" r:id="rId1203"/>
        </w:object>
      </w:r>
    </w:p>
    <w:p w14:paraId="7A2C2206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3240" w:dyaOrig="620" w14:anchorId="05CBF8D3">
          <v:shape id="_x0000_i1668" type="#_x0000_t75" style="width:162.15pt;height:30.5pt" o:ole="">
            <v:imagedata r:id="rId1204" o:title=""/>
          </v:shape>
          <o:OLEObject Type="Embed" ProgID="Equation.DSMT4" ShapeID="_x0000_i1668" DrawAspect="Content" ObjectID="_1716414873" r:id="rId1205"/>
        </w:object>
      </w:r>
    </w:p>
    <w:p w14:paraId="0A223CCA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600" w:dyaOrig="620" w14:anchorId="7D157B5C">
          <v:shape id="_x0000_i1669" type="#_x0000_t75" style="width:129.75pt;height:30.5pt" o:ole="">
            <v:imagedata r:id="rId1206" o:title=""/>
          </v:shape>
          <o:OLEObject Type="Embed" ProgID="Equation.DSMT4" ShapeID="_x0000_i1669" DrawAspect="Content" ObjectID="_1716414874" r:id="rId1207"/>
        </w:object>
      </w:r>
    </w:p>
    <w:p w14:paraId="5E82C78E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3C2A67EA">
          <v:shape id="_x0000_i1670" type="#_x0000_t75" style="width:107.05pt;height:30.5pt" o:ole="">
            <v:imagedata r:id="rId1208" o:title=""/>
          </v:shape>
          <o:OLEObject Type="Embed" ProgID="Equation.DSMT4" ShapeID="_x0000_i1670" DrawAspect="Content" ObjectID="_1716414875" r:id="rId1209"/>
        </w:object>
      </w:r>
    </w:p>
    <w:p w14:paraId="5A2E78F0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ậy </w:t>
      </w: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41E160A3">
          <v:shape id="_x0000_i1671" type="#_x0000_t75" style="width:92.1pt;height:30.5pt" o:ole="">
            <v:imagedata r:id="rId1210" o:title=""/>
          </v:shape>
          <o:OLEObject Type="Embed" ProgID="Equation.DSMT4" ShapeID="_x0000_i1671" DrawAspect="Content" ObjectID="_1716414876" r:id="rId121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CC3F34" w:rsidRPr="00BF6FA2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7E4524E1">
          <v:shape id="_x0000_i1672" type="#_x0000_t75" style="width:44.1pt;height:15.55pt" o:ole="">
            <v:imagedata r:id="rId1212" o:title=""/>
          </v:shape>
          <o:OLEObject Type="Embed" ProgID="Equation.DSMT4" ShapeID="_x0000_i1672" DrawAspect="Content" ObjectID="_1716414877" r:id="rId1213"/>
        </w:object>
      </w:r>
    </w:p>
    <w:p w14:paraId="43E26DAC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Từ (1) suy ra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DA4B982">
          <v:shape id="_x0000_i1673" type="#_x0000_t75" style="width:12.95pt;height:12.95pt" o:ole="">
            <v:imagedata r:id="rId1214" o:title=""/>
          </v:shape>
          <o:OLEObject Type="Embed" ProgID="Equation.DSMT4" ShapeID="_x0000_i1673" DrawAspect="Content" ObjectID="_1716414878" r:id="rId121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số tự nhiên </w:t>
      </w: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736D8E1C">
          <v:shape id="_x0000_i1674" type="#_x0000_t75" style="width:86.25pt;height:30.5pt" o:ole="">
            <v:imagedata r:id="rId1216" o:title=""/>
          </v:shape>
          <o:OLEObject Type="Embed" ProgID="Equation.DSMT4" ShapeID="_x0000_i1674" DrawAspect="Content" ObjectID="_1716414879" r:id="rId121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số tự nhiên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880" w:dyaOrig="340" w14:anchorId="4CF1B8DD">
          <v:shape id="_x0000_i1675" type="#_x0000_t75" style="width:93.4pt;height:16.85pt" o:ole="">
            <v:imagedata r:id="rId1218" o:title=""/>
          </v:shape>
          <o:OLEObject Type="Embed" ProgID="Equation.DSMT4" ShapeID="_x0000_i1675" DrawAspect="Content" ObjectID="_1716414880" r:id="rId1219"/>
        </w:object>
      </w:r>
      <w:r w:rsidRPr="00BF6FA2">
        <w:rPr>
          <w:rFonts w:ascii="Times New Roman" w:hAnsi="Times New Roman" w:cs="Times New Roman"/>
          <w:sz w:val="24"/>
          <w:szCs w:val="24"/>
        </w:rPr>
        <w:t>(ĐPCM)</w:t>
      </w:r>
    </w:p>
    <w:p w14:paraId="60963B32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) Ta có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280" w:dyaOrig="320" w14:anchorId="704DD751">
          <v:shape id="_x0000_i1676" type="#_x0000_t75" style="width:164.1pt;height:15.55pt" o:ole="">
            <v:imagedata r:id="rId1220" o:title=""/>
          </v:shape>
          <o:OLEObject Type="Embed" ProgID="Equation.DSMT4" ShapeID="_x0000_i1676" DrawAspect="Content" ObjectID="_1716414881" r:id="rId122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 (2)</w:t>
      </w:r>
    </w:p>
    <w:p w14:paraId="7E69D396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754A20E1">
          <v:shape id="_x0000_i1677" type="#_x0000_t75" style="width:83.7pt;height:15.55pt" o:ole="">
            <v:imagedata r:id="rId1155" o:title=""/>
          </v:shape>
          <o:OLEObject Type="Embed" ProgID="Equation.DSMT4" ShapeID="_x0000_i1677" DrawAspect="Content" ObjectID="_1716414882" r:id="rId122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là ba số tự nhiên liên tiếp nên luôn có một số chia hết cho 3, nếu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37DC4BA7">
          <v:shape id="_x0000_i1678" type="#_x0000_t75" style="width:35.05pt;height:15.55pt" o:ole="">
            <v:imagedata r:id="rId1223" o:title=""/>
          </v:shape>
          <o:OLEObject Type="Embed" ProgID="Equation.DSMT4" ShapeID="_x0000_i1678" DrawAspect="Content" ObjectID="_1716414883" r:id="rId122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hết cho 3 th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94F1F82">
          <v:shape id="_x0000_i1679" type="#_x0000_t75" style="width:50.6pt;height:15.55pt" o:ole="">
            <v:imagedata r:id="rId1225" o:title=""/>
          </v:shape>
          <o:OLEObject Type="Embed" ProgID="Equation.DSMT4" ShapeID="_x0000_i1679" DrawAspect="Content" ObjectID="_1716414884" r:id="rId122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cũng chia hết cho 3.     (3)</w:t>
      </w:r>
    </w:p>
    <w:p w14:paraId="3CE72D4F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ừ (2); (3) suy ra trong 3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0B788FE7">
          <v:shape id="_x0000_i1680" type="#_x0000_t75" style="width:83.7pt;height:15.55pt" o:ole="">
            <v:imagedata r:id="rId1227" o:title=""/>
          </v:shape>
          <o:OLEObject Type="Embed" ProgID="Equation.DSMT4" ShapeID="_x0000_i1680" DrawAspect="Content" ObjectID="_1716414885" r:id="rId122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uôn có một số chia hết cho 3, hai số còn lại là chia hết cho chính nó.</w:t>
      </w:r>
    </w:p>
    <w:p w14:paraId="0BC20772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Suy ra 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B3543F2">
          <v:shape id="_x0000_i1681" type="#_x0000_t75" style="width:12.95pt;height:12.95pt" o:ole="">
            <v:imagedata r:id="rId1188" o:title=""/>
          </v:shape>
          <o:OLEObject Type="Embed" ProgID="Equation.DSMT4" ShapeID="_x0000_i1681" DrawAspect="Content" ObjectID="_1716414886" r:id="rId122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số tự nhiên luôn chia hết cho hai trong  ba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357C6924">
          <v:shape id="_x0000_i1682" type="#_x0000_t75" style="width:84.95pt;height:15.55pt" o:ole="">
            <v:imagedata r:id="rId1192" o:title=""/>
          </v:shape>
          <o:OLEObject Type="Embed" ProgID="Equation.DSMT4" ShapeID="_x0000_i1682" DrawAspect="Content" ObjectID="_1716414887" r:id="rId123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(ĐPCM)</w:t>
      </w:r>
    </w:p>
    <w:p w14:paraId="2DA4486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6</w:t>
      </w:r>
      <w:r w:rsidRPr="00BF6FA2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>Chứng minh rằng với mọi số nguyên dương n thì</w:t>
      </w:r>
      <w:r w:rsidRPr="00BF6FA2">
        <w:rPr>
          <w:rFonts w:ascii="Times New Roman" w:hAnsi="Times New Roman" w:cs="Times New Roman"/>
          <w:sz w:val="24"/>
          <w:szCs w:val="24"/>
        </w:rPr>
        <w:t>:</w:t>
      </w:r>
    </w:p>
    <w:p w14:paraId="127B574A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39" w:dyaOrig="360" w14:anchorId="00DA55D6">
          <v:shape id="_x0000_i1683" type="#_x0000_t75" style="width:121.95pt;height:19.45pt" o:ole="">
            <v:imagedata r:id="rId1231" o:title=""/>
          </v:shape>
          <o:OLEObject Type="Embed" ProgID="Equation.DSMT4" ShapeID="_x0000_i1683" DrawAspect="Content" ObjectID="_1716414888" r:id="rId1232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(tích 2n số nguyên dương đầu)    </w:t>
      </w:r>
    </w:p>
    <w:p w14:paraId="20D0759F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39" w:dyaOrig="360" w14:anchorId="531B985B">
          <v:shape id="_x0000_i1684" type="#_x0000_t75" style="width:121.95pt;height:19.45pt" o:ole="">
            <v:imagedata r:id="rId1233" o:title=""/>
          </v:shape>
          <o:OLEObject Type="Embed" ProgID="Equation.DSMT4" ShapeID="_x0000_i1684" DrawAspect="Content" ObjectID="_1716414889" r:id="rId1234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(tích 3n số nguyên dương đầu)            </w:t>
      </w:r>
    </w:p>
    <w:p w14:paraId="783D1007" w14:textId="227D9195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599CD062" w14:textId="42AB636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>Xét biểu thức</w:t>
      </w:r>
      <w:r w:rsidR="00F3505A">
        <w:rPr>
          <w:rFonts w:ascii="Times New Roman" w:hAnsi="Times New Roman" w:cs="Times New Roman"/>
          <w:sz w:val="24"/>
          <w:szCs w:val="24"/>
          <w:lang w:val="vi-VN"/>
        </w:rPr>
        <w:t xml:space="preserve">:     </w:t>
      </w:r>
      <w:r w:rsidR="00A82E83" w:rsidRPr="00BF6FA2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960" w:dyaOrig="320" w14:anchorId="64B0BBF1">
          <v:shape id="_x0000_i1685" type="#_x0000_t75" style="width:48pt;height:15.55pt" o:ole="">
            <v:imagedata r:id="rId1235" o:title=""/>
          </v:shape>
          <o:OLEObject Type="Embed" ProgID="Equation.DSMT4" ShapeID="_x0000_i1685" DrawAspect="Content" ObjectID="_1716414890" r:id="rId1236"/>
        </w:object>
      </w:r>
      <w:r w:rsidR="00A82E83" w:rsidRPr="00BF6FA2">
        <w:rPr>
          <w:rFonts w:ascii="Times New Roman" w:hAnsi="Times New Roman" w:cs="Times New Roman"/>
          <w:position w:val="-10"/>
          <w:sz w:val="24"/>
          <w:szCs w:val="24"/>
        </w:rPr>
        <w:object w:dxaOrig="3060" w:dyaOrig="320" w14:anchorId="6B26EC88">
          <v:shape id="_x0000_i1686" type="#_x0000_t75" style="width:153.1pt;height:15.55pt" o:ole="">
            <v:imagedata r:id="rId1237" o:title=""/>
          </v:shape>
          <o:OLEObject Type="Embed" ProgID="Equation.DSMT4" ShapeID="_x0000_i1686" DrawAspect="Content" ObjectID="_1716414891" r:id="rId1238"/>
        </w:object>
      </w:r>
    </w:p>
    <w:p w14:paraId="6FF3128B" w14:textId="007C7BF0" w:rsidR="00081068" w:rsidRPr="00BF6FA2" w:rsidRDefault="00081068" w:rsidP="00081068">
      <w:pPr>
        <w:spacing w:before="60" w:after="6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</w:t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019" w:dyaOrig="320" w14:anchorId="4F4D1165">
          <v:shape id="_x0000_i1687" type="#_x0000_t75" style="width:150.5pt;height:15.55pt" o:ole="">
            <v:imagedata r:id="rId1239" o:title=""/>
          </v:shape>
          <o:OLEObject Type="Embed" ProgID="Equation.DSMT4" ShapeID="_x0000_i1687" DrawAspect="Content" ObjectID="_1716414892" r:id="rId1240"/>
        </w:object>
      </w:r>
    </w:p>
    <w:p w14:paraId="5B1B619F" w14:textId="67284699" w:rsidR="00081068" w:rsidRPr="00BF6FA2" w:rsidRDefault="00081068" w:rsidP="00081068">
      <w:pPr>
        <w:spacing w:before="60" w:after="6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</w:t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100" w:dyaOrig="360" w14:anchorId="5AA1306C">
          <v:shape id="_x0000_i1688" type="#_x0000_t75" style="width:156.95pt;height:19.45pt" o:ole="">
            <v:imagedata r:id="rId1241" o:title=""/>
          </v:shape>
          <o:OLEObject Type="Embed" ProgID="Equation.DSMT4" ShapeID="_x0000_i1688" DrawAspect="Content" ObjectID="_1716414893" r:id="rId1242"/>
        </w:object>
      </w:r>
    </w:p>
    <w:p w14:paraId="447CE5CE" w14:textId="77777777" w:rsidR="00081068" w:rsidRPr="00BF6FA2" w:rsidRDefault="00081068" w:rsidP="00F3505A">
      <w:pPr>
        <w:spacing w:before="60" w:after="60" w:line="288" w:lineRule="auto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20" w:dyaOrig="360" w14:anchorId="74CB8C2D">
          <v:shape id="_x0000_i1689" type="#_x0000_t75" style="width:135.55pt;height:19.45pt" o:ole="">
            <v:imagedata r:id="rId1243" o:title=""/>
          </v:shape>
          <o:OLEObject Type="Embed" ProgID="Equation.DSMT4" ShapeID="_x0000_i1689" DrawAspect="Content" ObjectID="_1716414894" r:id="rId1244"/>
        </w:object>
      </w:r>
    </w:p>
    <w:p w14:paraId="0688EFE6" w14:textId="77777777" w:rsidR="00081068" w:rsidRPr="00BF6FA2" w:rsidRDefault="00081068" w:rsidP="00F3505A">
      <w:pPr>
        <w:spacing w:before="60" w:after="60" w:line="288" w:lineRule="auto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ậ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20" w14:anchorId="3FCD9E99">
          <v:shape id="_x0000_i1690" type="#_x0000_t75" style="width:26.6pt;height:15.55pt" o:ole="">
            <v:imagedata r:id="rId1245" o:title=""/>
          </v:shape>
          <o:OLEObject Type="Embed" ProgID="Equation.DSMT4" ShapeID="_x0000_i1690" DrawAspect="Content" ObjectID="_1716414895" r:id="rId124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>(ĐPCM)</w:t>
      </w:r>
    </w:p>
    <w:p w14:paraId="05C013A3" w14:textId="24BDCB0B" w:rsidR="00081068" w:rsidRPr="00BF6FA2" w:rsidRDefault="00081068" w:rsidP="00F3505A">
      <w:pPr>
        <w:spacing w:before="60" w:after="60" w:line="288" w:lineRule="auto"/>
        <w:rPr>
          <w:rFonts w:ascii="Times New Roman" w:hAnsi="Times New Roman" w:cs="Times New Roman"/>
          <w:position w:val="-38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>Xét biểu thức</w:t>
      </w:r>
      <w:r w:rsidRPr="00BF6FA2">
        <w:rPr>
          <w:rFonts w:ascii="Times New Roman" w:hAnsi="Times New Roman" w:cs="Times New Roman"/>
          <w:sz w:val="24"/>
          <w:szCs w:val="24"/>
        </w:rPr>
        <w:t>:</w:t>
      </w:r>
      <w:r w:rsidR="00F3505A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099" w:dyaOrig="320" w14:anchorId="4E4A1DFC">
          <v:shape id="_x0000_i1691" type="#_x0000_t75" style="width:205.6pt;height:15.55pt" o:ole="">
            <v:imagedata r:id="rId1247" o:title=""/>
          </v:shape>
          <o:OLEObject Type="Embed" ProgID="Equation.DSMT4" ShapeID="_x0000_i1691" DrawAspect="Content" ObjectID="_1716414896" r:id="rId1248"/>
        </w:object>
      </w:r>
    </w:p>
    <w:p w14:paraId="34BDF4CF" w14:textId="6B653561" w:rsidR="00081068" w:rsidRPr="00BF6FA2" w:rsidRDefault="00A82E83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6461A1" w:rsidRPr="00BF6FA2">
        <w:rPr>
          <w:rFonts w:ascii="Times New Roman" w:hAnsi="Times New Roman" w:cs="Times New Roman"/>
          <w:position w:val="-10"/>
          <w:sz w:val="24"/>
          <w:szCs w:val="24"/>
        </w:rPr>
        <w:object w:dxaOrig="3180" w:dyaOrig="320" w14:anchorId="0C6D348D">
          <v:shape id="_x0000_i1692" type="#_x0000_t75" style="width:158.9pt;height:15.55pt" o:ole="">
            <v:imagedata r:id="rId1249" o:title=""/>
          </v:shape>
          <o:OLEObject Type="Embed" ProgID="Equation.DSMT4" ShapeID="_x0000_i1692" DrawAspect="Content" ObjectID="_1716414897" r:id="rId1250"/>
        </w:object>
      </w:r>
    </w:p>
    <w:p w14:paraId="7665838F" w14:textId="7ED31B9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36"/>
          <w:sz w:val="24"/>
          <w:szCs w:val="24"/>
        </w:rPr>
      </w:pPr>
      <w:r w:rsidRPr="00BF6FA2">
        <w:rPr>
          <w:rFonts w:ascii="Times New Roman" w:hAnsi="Times New Roman" w:cs="Times New Roman"/>
          <w:position w:val="-36"/>
          <w:sz w:val="24"/>
          <w:szCs w:val="24"/>
        </w:rPr>
        <w:t xml:space="preserve">                  </w:t>
      </w:r>
      <w:r w:rsidR="00A82E83" w:rsidRPr="00BF6FA2">
        <w:rPr>
          <w:rFonts w:ascii="Times New Roman" w:hAnsi="Times New Roman" w:cs="Times New Roman"/>
          <w:position w:val="-36"/>
          <w:sz w:val="24"/>
          <w:szCs w:val="24"/>
        </w:rPr>
        <w:tab/>
        <w:t xml:space="preserve">      </w:t>
      </w:r>
      <w:r w:rsidR="00F3505A">
        <w:rPr>
          <w:rFonts w:ascii="Times New Roman" w:hAnsi="Times New Roman" w:cs="Times New Roman"/>
          <w:position w:val="-36"/>
          <w:sz w:val="24"/>
          <w:szCs w:val="24"/>
        </w:rPr>
        <w:tab/>
      </w:r>
      <w:r w:rsidR="00F3505A">
        <w:rPr>
          <w:rFonts w:ascii="Times New Roman" w:hAnsi="Times New Roman" w:cs="Times New Roman"/>
          <w:position w:val="-36"/>
          <w:sz w:val="24"/>
          <w:szCs w:val="24"/>
        </w:rPr>
        <w:tab/>
      </w:r>
      <w:r w:rsidR="006461A1" w:rsidRPr="00BF6FA2">
        <w:rPr>
          <w:rFonts w:ascii="Times New Roman" w:hAnsi="Times New Roman" w:cs="Times New Roman"/>
          <w:position w:val="-10"/>
          <w:sz w:val="24"/>
          <w:szCs w:val="24"/>
        </w:rPr>
        <w:object w:dxaOrig="3340" w:dyaOrig="360" w14:anchorId="5485BD31">
          <v:shape id="_x0000_i1693" type="#_x0000_t75" style="width:166.05pt;height:19.45pt" o:ole="">
            <v:imagedata r:id="rId1251" o:title=""/>
          </v:shape>
          <o:OLEObject Type="Embed" ProgID="Equation.DSMT4" ShapeID="_x0000_i1693" DrawAspect="Content" ObjectID="_1716414898" r:id="rId1252"/>
        </w:object>
      </w:r>
    </w:p>
    <w:p w14:paraId="2F750767" w14:textId="03D66353" w:rsidR="00081068" w:rsidRPr="00BF6FA2" w:rsidRDefault="00A82E83" w:rsidP="00A82E83">
      <w:pPr>
        <w:spacing w:before="60" w:after="60" w:line="288" w:lineRule="auto"/>
        <w:ind w:left="720"/>
        <w:rPr>
          <w:rFonts w:ascii="Times New Roman" w:hAnsi="Times New Roman" w:cs="Times New Roman"/>
          <w:position w:val="-36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            </w:t>
      </w:r>
      <w:r w:rsidR="00F3505A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6461A1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820" w:dyaOrig="360" w14:anchorId="29B7F4F1">
          <v:shape id="_x0000_i1694" type="#_x0000_t75" style="width:142.05pt;height:19.45pt" o:ole="">
            <v:imagedata r:id="rId1253" o:title=""/>
          </v:shape>
          <o:OLEObject Type="Embed" ProgID="Equation.DSMT4" ShapeID="_x0000_i1694" DrawAspect="Content" ObjectID="_1716414899" r:id="rId1254"/>
        </w:object>
      </w:r>
    </w:p>
    <w:p w14:paraId="37A9B709" w14:textId="77777777" w:rsidR="00081068" w:rsidRPr="00BF6FA2" w:rsidRDefault="00081068" w:rsidP="00F3505A">
      <w:pPr>
        <w:spacing w:before="60" w:after="60" w:line="288" w:lineRule="auto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ậ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20" w14:anchorId="113C89DC">
          <v:shape id="_x0000_i1695" type="#_x0000_t75" style="width:26.6pt;height:15.55pt" o:ole="">
            <v:imagedata r:id="rId1255" o:title=""/>
          </v:shape>
          <o:OLEObject Type="Embed" ProgID="Equation.DSMT4" ShapeID="_x0000_i1695" DrawAspect="Content" ObjectID="_1716414900" r:id="rId125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(ĐPCM)</w:t>
      </w:r>
    </w:p>
    <w:p w14:paraId="13D99D57" w14:textId="75748287" w:rsidR="00081068" w:rsidRPr="00BF6FA2" w:rsidRDefault="00081068" w:rsidP="00081068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  <w:t>Bài 7</w:t>
      </w: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>:</w: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ứng minh rằng</w:t>
      </w:r>
      <w:r w:rsidR="006461A1" w:rsidRPr="00BF6FA2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> </w:t>
      </w:r>
      <w:r w:rsidR="001360A1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80" w:dyaOrig="320" w14:anchorId="1E855772">
          <v:shape id="_x0000_i1696" type="#_x0000_t75" style="width:123.9pt;height:15.55pt" o:ole="">
            <v:imagedata r:id="rId1257" o:title=""/>
          </v:shape>
          <o:OLEObject Type="Embed" ProgID="Equation.DSMT4" ShapeID="_x0000_i1696" DrawAspect="Content" ObjectID="_1716414901" r:id="rId1258"/>
        </w:object>
      </w:r>
      <w:r w:rsidR="001360A1" w:rsidRPr="00BF6FA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chia hết cho </w:t>
      </w:r>
      <w:r w:rsidR="001360A1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99" w:dyaOrig="279" w14:anchorId="41060F72">
          <v:shape id="_x0000_i1697" type="#_x0000_t75" style="width:114.8pt;height:14.25pt" o:ole="">
            <v:imagedata r:id="rId1259" o:title=""/>
          </v:shape>
          <o:OLEObject Type="Embed" ProgID="Equation.DSMT4" ShapeID="_x0000_i1697" DrawAspect="Content" ObjectID="_1716414902" r:id="rId1260"/>
        </w:object>
      </w:r>
    </w:p>
    <w:p w14:paraId="1E75C1D0" w14:textId="26E6924B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018E61A9" w14:textId="77777777" w:rsidR="001360A1" w:rsidRPr="00BF6FA2" w:rsidRDefault="00081068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="001360A1" w:rsidRPr="00BF6FA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760" w:dyaOrig="400" w14:anchorId="5822BFF8">
          <v:shape id="_x0000_i1698" type="#_x0000_t75" style="width:238.05pt;height:20.1pt" o:ole="">
            <v:imagedata r:id="rId1261" o:title=""/>
          </v:shape>
          <o:OLEObject Type="Embed" ProgID="Equation.DSMT4" ShapeID="_x0000_i1698" DrawAspect="Content" ObjectID="_1716414903" r:id="rId1262"/>
        </w:object>
      </w:r>
    </w:p>
    <w:p w14:paraId="58880098" w14:textId="3194AD54" w:rsidR="00081068" w:rsidRPr="00BF6FA2" w:rsidRDefault="00081068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Để chứng minh </w:t>
      </w:r>
      <w:r w:rsidR="001360A1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303A1809">
          <v:shape id="_x0000_i1699" type="#_x0000_t75" style="width:12.95pt;height:12.95pt" o:ole="">
            <v:imagedata r:id="rId1263" o:title=""/>
          </v:shape>
          <o:OLEObject Type="Embed" ProgID="Equation.DSMT4" ShapeID="_x0000_i1699" DrawAspect="Content" ObjectID="_1716414904" r:id="rId1264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</w:t>
      </w:r>
      <w:r w:rsidR="001360A1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0F3455F9">
          <v:shape id="_x0000_i1700" type="#_x0000_t75" style="width:12.95pt;height:12.95pt" o:ole="">
            <v:imagedata r:id="rId1265" o:title=""/>
          </v:shape>
          <o:OLEObject Type="Embed" ProgID="Equation.DSMT4" ShapeID="_x0000_i1700" DrawAspect="Content" ObjectID="_1716414905" r:id="rId1266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ta chứng minh </w:t>
      </w:r>
      <w:r w:rsidR="001360A1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421B6F96">
          <v:shape id="_x0000_i1701" type="#_x0000_t75" style="width:12.95pt;height:12.95pt" o:ole="">
            <v:imagedata r:id="rId1263" o:title=""/>
          </v:shape>
          <o:OLEObject Type="Embed" ProgID="Equation.DSMT4" ShapeID="_x0000_i1701" DrawAspect="Content" ObjectID="_1716414906" r:id="rId1267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50 và 101</w:t>
      </w:r>
    </w:p>
    <w:p w14:paraId="748BA673" w14:textId="389E71EE" w:rsidR="00081068" w:rsidRPr="00BF6FA2" w:rsidRDefault="00081068" w:rsidP="00A23DAA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>Ta có:</w:t>
      </w:r>
      <w:r w:rsidR="006308CE" w:rsidRPr="00BF6FA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23DAA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6480" w:dyaOrig="440" w14:anchorId="7F0D6C74">
          <v:shape id="_x0000_i1702" type="#_x0000_t75" style="width:324.3pt;height:22.05pt" o:ole="">
            <v:imagedata r:id="rId1268" o:title=""/>
          </v:shape>
          <o:OLEObject Type="Embed" ProgID="Equation.DSMT4" ShapeID="_x0000_i1702" DrawAspect="Content" ObjectID="_1716414907" r:id="rId1269"/>
        </w:object>
      </w:r>
    </w:p>
    <w:p w14:paraId="620E096B" w14:textId="4C7383E3" w:rsidR="0028748A" w:rsidRPr="00BF6FA2" w:rsidRDefault="0028748A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Với n lẻ ta có: </w:t>
      </w:r>
      <w:r w:rsidR="00CC3F34" w:rsidRPr="00BF6FA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0" w:dyaOrig="380" w14:anchorId="57468739">
          <v:shape id="_x0000_i1703" type="#_x0000_t75" style="width:120pt;height:19.45pt" o:ole="">
            <v:imagedata r:id="rId1270" o:title=""/>
          </v:shape>
          <o:OLEObject Type="Embed" ProgID="Equation.DSMT4" ShapeID="_x0000_i1703" DrawAspect="Content" ObjectID="_1716414908" r:id="rId1271"/>
        </w:object>
      </w:r>
    </w:p>
    <w:p w14:paraId="665CDCED" w14:textId="06977469" w:rsidR="00081068" w:rsidRPr="00BF6FA2" w:rsidRDefault="0028748A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Suy ra  mỗi tổng trong ngoặc của </w:t>
      </w:r>
      <w:r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655CF242">
          <v:shape id="_x0000_i1704" type="#_x0000_t75" style="width:12.95pt;height:12.95pt" o:ole="">
            <v:imagedata r:id="rId1272" o:title=""/>
          </v:shape>
          <o:OLEObject Type="Embed" ProgID="Equation.DSMT4" ShapeID="_x0000_i1704" DrawAspect="Content" ObjectID="_1716414909" r:id="rId1273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101 nên </w:t>
      </w:r>
      <w:r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300" w14:anchorId="07CCB360">
          <v:shape id="_x0000_i1705" type="#_x0000_t75" style="width:33.1pt;height:14.9pt" o:ole="">
            <v:imagedata r:id="rId1274" o:title=""/>
          </v:shape>
          <o:OLEObject Type="Embed" ProgID="Equation.DSMT4" ShapeID="_x0000_i1705" DrawAspect="Content" ObjectID="_1716414910" r:id="rId127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  (1)</w:t>
      </w:r>
    </w:p>
    <w:p w14:paraId="352869D7" w14:textId="695B28B7" w:rsidR="00A23DAA" w:rsidRPr="00BF6FA2" w:rsidRDefault="00081068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>Lại có:</w:t>
      </w:r>
      <w:r w:rsidR="006308CE" w:rsidRPr="00BF6FA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308CE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6420" w:dyaOrig="440" w14:anchorId="57BD6DA1">
          <v:shape id="_x0000_i1706" type="#_x0000_t75" style="width:321.1pt;height:22.05pt" o:ole="">
            <v:imagedata r:id="rId1276" o:title=""/>
          </v:shape>
          <o:OLEObject Type="Embed" ProgID="Equation.DSMT4" ShapeID="_x0000_i1706" DrawAspect="Content" ObjectID="_1716414911" r:id="rId1277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 </w:t>
      </w:r>
    </w:p>
    <w:p w14:paraId="12A74B68" w14:textId="4465D18B" w:rsidR="00A23DAA" w:rsidRPr="00BF6FA2" w:rsidRDefault="0028748A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5500" w:dyaOrig="440" w14:anchorId="3EBDC172">
          <v:shape id="_x0000_i1707" type="#_x0000_t75" style="width:275.05pt;height:22.05pt" o:ole="">
            <v:imagedata r:id="rId1278" o:title=""/>
          </v:shape>
          <o:OLEObject Type="Embed" ProgID="Equation.DSMT4" ShapeID="_x0000_i1707" DrawAspect="Content" ObjectID="_1716414912" r:id="rId1279"/>
        </w:object>
      </w:r>
    </w:p>
    <w:p w14:paraId="120FEB73" w14:textId="7B59848E" w:rsidR="0028748A" w:rsidRPr="00BF6FA2" w:rsidRDefault="0028748A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Tương tự ta có mỗi tổng trong ngoặc của </w:t>
      </w:r>
      <w:r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510DA186">
          <v:shape id="_x0000_i1708" type="#_x0000_t75" style="width:12.95pt;height:12.95pt" o:ole="">
            <v:imagedata r:id="rId1272" o:title=""/>
          </v:shape>
          <o:OLEObject Type="Embed" ProgID="Equation.DSMT4" ShapeID="_x0000_i1708" DrawAspect="Content" ObjectID="_1716414913" r:id="rId1280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50 nên </w:t>
      </w:r>
      <w:r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300" w14:anchorId="5280AB33">
          <v:shape id="_x0000_i1709" type="#_x0000_t75" style="width:27.9pt;height:14.9pt" o:ole="">
            <v:imagedata r:id="rId1281" o:title=""/>
          </v:shape>
          <o:OLEObject Type="Embed" ProgID="Equation.DSMT4" ShapeID="_x0000_i1709" DrawAspect="Content" ObjectID="_1716414914" r:id="rId1282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  (2)</w:t>
      </w:r>
    </w:p>
    <w:p w14:paraId="7774858F" w14:textId="44381D3B" w:rsidR="00081068" w:rsidRPr="00BF6FA2" w:rsidRDefault="00081068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Từ (1) và (2) suy ra </w:t>
      </w:r>
      <w:r w:rsidR="006308CE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49E45FEB">
          <v:shape id="_x0000_i1710" type="#_x0000_t75" style="width:12.95pt;height:12.95pt" o:ole="">
            <v:imagedata r:id="rId1283" o:title=""/>
          </v:shape>
          <o:OLEObject Type="Embed" ProgID="Equation.DSMT4" ShapeID="_x0000_i1710" DrawAspect="Content" ObjectID="_1716414915" r:id="rId1284"/>
        </w:object>
      </w:r>
      <w:r w:rsidR="0028748A"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101.</w: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50 nên </w:t>
      </w:r>
      <w:r w:rsidR="006308CE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0E4B9825">
          <v:shape id="_x0000_i1711" type="#_x0000_t75" style="width:12.95pt;height:12.95pt" o:ole="">
            <v:imagedata r:id="rId1283" o:title=""/>
          </v:shape>
          <o:OLEObject Type="Embed" ProgID="Equation.DSMT4" ShapeID="_x0000_i1711" DrawAspect="Content" ObjectID="_1716414916" r:id="rId128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 hết cho </w:t>
      </w:r>
      <w:r w:rsidR="006308CE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6F632F0D">
          <v:shape id="_x0000_i1712" type="#_x0000_t75" style="width:12.95pt;height:12.95pt" o:ole="">
            <v:imagedata r:id="rId1286" o:title=""/>
          </v:shape>
          <o:OLEObject Type="Embed" ProgID="Equation.DSMT4" ShapeID="_x0000_i1712" DrawAspect="Content" ObjectID="_1716414917" r:id="rId1287"/>
        </w:object>
      </w:r>
    </w:p>
    <w:p w14:paraId="4C34AC92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8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số tự nhiên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A817B43">
          <v:shape id="_x0000_i1713" type="#_x0000_t75" style="width:26.6pt;height:14.25pt" o:ole="">
            <v:imagedata r:id="rId1288" o:title=""/>
          </v:shape>
          <o:OLEObject Type="Embed" ProgID="Equation.DSMT4" ShapeID="_x0000_i1713" DrawAspect="Content" ObjectID="_1716414918" r:id="rId128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, Chứng minh rằng: </w:t>
      </w: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4120" w:dyaOrig="440" w14:anchorId="346297FA">
          <v:shape id="_x0000_i1714" type="#_x0000_t75" style="width:206.25pt;height:22.05pt" o:ole="">
            <v:imagedata r:id="rId1290" o:title=""/>
          </v:shape>
          <o:OLEObject Type="Embed" ProgID="Equation.DSMT4" ShapeID="_x0000_i1714" DrawAspect="Content" ObjectID="_1716414919" r:id="rId1291"/>
        </w:object>
      </w:r>
    </w:p>
    <w:p w14:paraId="1BCD2CFD" w14:textId="379A4B59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2943B87C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ab/>
        <w:t xml:space="preserve">Đặt: </w:t>
      </w: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3460" w:dyaOrig="440" w14:anchorId="456D151B">
          <v:shape id="_x0000_i1715" type="#_x0000_t75" style="width:172.55pt;height:22.05pt" o:ole="">
            <v:imagedata r:id="rId1292" o:title=""/>
          </v:shape>
          <o:OLEObject Type="Embed" ProgID="Equation.DSMT4" ShapeID="_x0000_i1715" DrawAspect="Content" ObjectID="_1716414920" r:id="rId1293"/>
        </w:object>
      </w:r>
    </w:p>
    <w:p w14:paraId="260926F8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ab/>
        <w:t xml:space="preserve">Mặt khác, với n lẻ ta có: </w:t>
      </w:r>
      <w:r w:rsidR="00CC3F34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00" w:dyaOrig="380" w14:anchorId="04CF8AFF">
          <v:shape id="_x0000_i1716" type="#_x0000_t75" style="width:120pt;height:19.45pt" o:ole="">
            <v:imagedata r:id="rId1294" o:title=""/>
          </v:shape>
          <o:OLEObject Type="Embed" ProgID="Equation.DSMT4" ShapeID="_x0000_i1716" DrawAspect="Content" ObjectID="_1716414921" r:id="rId1295"/>
        </w:object>
      </w:r>
    </w:p>
    <w:p w14:paraId="4828BB3B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ab/>
        <w:t xml:space="preserve">Nên </w:t>
      </w: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4740" w:dyaOrig="600" w14:anchorId="2914187A">
          <v:shape id="_x0000_i1717" type="#_x0000_t75" style="width:236.1pt;height:29.85pt" o:ole="">
            <v:imagedata r:id="rId1296" o:title=""/>
          </v:shape>
          <o:OLEObject Type="Embed" ProgID="Equation.DSMT4" ShapeID="_x0000_i1717" DrawAspect="Content" ObjectID="_1716414922" r:id="rId1297"/>
        </w:object>
      </w:r>
    </w:p>
    <w:p w14:paraId="5DA396AE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ab/>
        <w:t xml:space="preserve">Cũng có </w:t>
      </w:r>
      <w:r w:rsidRPr="00BF6FA2">
        <w:rPr>
          <w:rFonts w:ascii="Times New Roman" w:hAnsi="Times New Roman" w:cs="Times New Roman"/>
          <w:position w:val="-26"/>
          <w:sz w:val="24"/>
          <w:szCs w:val="24"/>
        </w:rPr>
        <w:object w:dxaOrig="6180" w:dyaOrig="639" w14:anchorId="02FBD0DF">
          <v:shape id="_x0000_i1718" type="#_x0000_t75" style="width:309.4pt;height:30.5pt" o:ole="">
            <v:imagedata r:id="rId1298" o:title=""/>
          </v:shape>
          <o:OLEObject Type="Embed" ProgID="Equation.DSMT4" ShapeID="_x0000_i1718" DrawAspect="Content" ObjectID="_1716414923" r:id="rId1299"/>
        </w:object>
      </w:r>
    </w:p>
    <w:p w14:paraId="67D87FA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ab/>
        <w:t xml:space="preserve">Mà </w:t>
      </w:r>
      <w:r w:rsidR="0028748A" w:rsidRPr="00BF6FA2">
        <w:rPr>
          <w:rFonts w:ascii="Times New Roman" w:hAnsi="Times New Roman" w:cs="Times New Roman"/>
          <w:position w:val="-16"/>
          <w:sz w:val="24"/>
          <w:szCs w:val="24"/>
        </w:rPr>
        <w:object w:dxaOrig="3920" w:dyaOrig="440" w14:anchorId="1188B89B">
          <v:shape id="_x0000_i1719" type="#_x0000_t75" style="width:195.9pt;height:22.05pt" o:ole="">
            <v:imagedata r:id="rId1300" o:title=""/>
          </v:shape>
          <o:OLEObject Type="Embed" ProgID="Equation.DSMT4" ShapeID="_x0000_i1719" DrawAspect="Content" ObjectID="_1716414924" r:id="rId1301"/>
        </w:object>
      </w:r>
    </w:p>
    <w:p w14:paraId="77A61FD4" w14:textId="77777777" w:rsidR="00081068" w:rsidRPr="00BF6FA2" w:rsidRDefault="00081068" w:rsidP="00F3505A">
      <w:pPr>
        <w:spacing w:before="60" w:after="60" w:line="288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</w:rPr>
        <w:t>Chứng minh chia hết từ một đẳng thức cho trước:</w:t>
      </w:r>
    </w:p>
    <w:p w14:paraId="3B1FF304" w14:textId="77777777" w:rsidR="00081068" w:rsidRPr="00BF6FA2" w:rsidRDefault="003C66E6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. Phương pháp giải</w:t>
      </w:r>
      <w:r w:rsidR="00081068" w:rsidRPr="00BF6FA2">
        <w:rPr>
          <w:rFonts w:ascii="Times New Roman" w:eastAsia="Times New Roman" w:hAnsi="Times New Roman" w:cs="Times New Roman"/>
          <w:b/>
          <w:i/>
          <w:sz w:val="24"/>
          <w:szCs w:val="24"/>
          <w:lang w:val="nl-NL"/>
        </w:rPr>
        <w:t>:</w:t>
      </w:r>
    </w:p>
    <w:p w14:paraId="53BAA29D" w14:textId="37F788C8" w:rsidR="00081068" w:rsidRPr="00BF6FA2" w:rsidRDefault="00081068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Cách 1: Từ đẳng thức đã cho biến đổi, lập luận để làm xuất hiện số bị chia, số chi</w:t>
      </w:r>
      <w:r w:rsidR="005E3C12"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a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 Từ đó dựa vào các tính chất chia hết lập luận suy ra điều phải  chứng minh.</w:t>
      </w:r>
    </w:p>
    <w:p w14:paraId="39FD49C9" w14:textId="41EE2911" w:rsidR="00081068" w:rsidRPr="00BF6FA2" w:rsidRDefault="00081068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ách 2: Biến đổi số bị chia làm xuất hiện vế trái hoặc vế phải của đẳng thức, thay số </w:t>
      </w:r>
      <w:r w:rsidR="005E3C12"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và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ập luận suy ra điều phải  chứng minh.</w:t>
      </w:r>
    </w:p>
    <w:p w14:paraId="45047B50" w14:textId="77777777" w:rsidR="00081068" w:rsidRPr="00BF6FA2" w:rsidRDefault="003C66E6" w:rsidP="00081068">
      <w:pPr>
        <w:tabs>
          <w:tab w:val="left" w:pos="840"/>
        </w:tabs>
        <w:spacing w:before="60" w:after="60" w:line="288" w:lineRule="auto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I. Bài toán</w:t>
      </w:r>
    </w:p>
    <w:p w14:paraId="57FB76F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ài 1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: </w:t>
      </w:r>
    </w:p>
    <w:p w14:paraId="6510BA53" w14:textId="6E44DC0A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lastRenderedPageBreak/>
        <w:t xml:space="preserve">a) Nếu </w:t>
      </w:r>
      <w:r w:rsidR="006A5223" w:rsidRPr="00A40591">
        <w:rPr>
          <w:position w:val="-6"/>
        </w:rPr>
        <w:object w:dxaOrig="980" w:dyaOrig="340" w14:anchorId="210DBD76">
          <v:shape id="_x0000_i1720" type="#_x0000_t75" style="width:48.65pt;height:16.85pt" o:ole="">
            <v:imagedata r:id="rId1302" o:title=""/>
          </v:shape>
          <o:OLEObject Type="Embed" ProgID="Equation.DSMT4" ShapeID="_x0000_i1720" DrawAspect="Content" ObjectID="_1716414925" r:id="rId1303"/>
        </w:object>
      </w:r>
      <w:r w:rsidR="006A5223"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thì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00" w:dyaOrig="340" w14:anchorId="4A5CC443">
          <v:shape id="_x0000_i1721" type="#_x0000_t75" style="width:44.75pt;height:16.85pt" o:ole="">
            <v:imagedata r:id="rId1304" o:title=""/>
          </v:shape>
          <o:OLEObject Type="Embed" ProgID="Equation.DSMT4" ShapeID="_x0000_i1721" DrawAspect="Content" ObjectID="_1716414926" r:id="rId1305"/>
        </w:object>
      </w:r>
    </w:p>
    <w:p w14:paraId="4DC8EA01" w14:textId="7CA9105F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Nếu </w:t>
      </w:r>
      <w:r w:rsidR="006A5223" w:rsidRPr="00A40591">
        <w:rPr>
          <w:position w:val="-10"/>
        </w:rPr>
        <w:object w:dxaOrig="1200" w:dyaOrig="380" w14:anchorId="0E703965">
          <v:shape id="_x0000_i1722" type="#_x0000_t75" style="width:60.3pt;height:18.8pt" o:ole="">
            <v:imagedata r:id="rId1306" o:title=""/>
          </v:shape>
          <o:OLEObject Type="Embed" ProgID="Equation.DSMT4" ShapeID="_x0000_i1722" DrawAspect="Content" ObjectID="_1716414927" r:id="rId1307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>thì</w:t>
      </w:r>
      <w:r w:rsidR="006A5223">
        <w:rPr>
          <w:rFonts w:ascii="Times New Roman" w:hAnsi="Times New Roman" w:cs="Times New Roman"/>
          <w:sz w:val="24"/>
          <w:szCs w:val="24"/>
        </w:rPr>
        <w:t xml:space="preserve"> </w:t>
      </w:r>
      <w:r w:rsidR="006A5223" w:rsidRPr="00A40591">
        <w:rPr>
          <w:position w:val="-10"/>
        </w:rPr>
        <w:object w:dxaOrig="1460" w:dyaOrig="380" w14:anchorId="608152BF">
          <v:shape id="_x0000_i1723" type="#_x0000_t75" style="width:73.3pt;height:18.8pt" o:ole="">
            <v:imagedata r:id="rId1308" o:title=""/>
          </v:shape>
          <o:OLEObject Type="Embed" ProgID="Equation.DSMT4" ShapeID="_x0000_i1723" DrawAspect="Content" ObjectID="_1716414928" r:id="rId1309"/>
        </w:object>
      </w:r>
    </w:p>
    <w:p w14:paraId="2FC5F8C3" w14:textId="5C5A86BE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58E526DB" w14:textId="21AAC903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) Ta có: </w:t>
      </w:r>
      <w:r w:rsidR="006A5223" w:rsidRPr="00A40591">
        <w:rPr>
          <w:position w:val="-6"/>
        </w:rPr>
        <w:object w:dxaOrig="4340" w:dyaOrig="340" w14:anchorId="711763D8">
          <v:shape id="_x0000_i1724" type="#_x0000_t75" style="width:217.3pt;height:16.85pt" o:ole="">
            <v:imagedata r:id="rId1310" o:title=""/>
          </v:shape>
          <o:OLEObject Type="Embed" ProgID="Equation.DSMT4" ShapeID="_x0000_i1724" DrawAspect="Content" ObjectID="_1716414929" r:id="rId1311"/>
        </w:object>
      </w:r>
    </w:p>
    <w:p w14:paraId="6A108D7A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b) Ta có: </w:t>
      </w:r>
      <w:r w:rsidR="001854EF" w:rsidRPr="001854EF">
        <w:rPr>
          <w:rFonts w:ascii="Times New Roman" w:hAnsi="Times New Roman" w:cs="Times New Roman"/>
          <w:position w:val="-10"/>
          <w:sz w:val="24"/>
          <w:szCs w:val="24"/>
        </w:rPr>
        <w:object w:dxaOrig="6660" w:dyaOrig="380" w14:anchorId="0DB63D97">
          <v:shape id="_x0000_i1725" type="#_x0000_t75" style="width:332.1pt;height:19.45pt" o:ole="">
            <v:imagedata r:id="rId1312" o:title=""/>
          </v:shape>
          <o:OLEObject Type="Embed" ProgID="Equation.DSMT4" ShapeID="_x0000_i1725" DrawAspect="Content" ObjectID="_1716414930" r:id="rId1313"/>
        </w:object>
      </w:r>
    </w:p>
    <w:p w14:paraId="18106D12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 2</w:t>
      </w:r>
      <w:r w:rsidRPr="00BF6FA2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Cho số tự nhiên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20" w:dyaOrig="340" w14:anchorId="23657DA2">
          <v:shape id="_x0000_i1726" type="#_x0000_t75" style="width:15.55pt;height:16.85pt" o:ole="">
            <v:imagedata r:id="rId1314" o:title=""/>
          </v:shape>
          <o:OLEObject Type="Embed" ProgID="Equation.DSMT4" ShapeID="_x0000_i1726" DrawAspect="Content" ObjectID="_1716414931" r:id="rId1315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bằng 3 lần tích các chữ số của nó. </w:t>
      </w:r>
    </w:p>
    <w:p w14:paraId="493506A8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)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Chứng minh rằng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0791770A">
          <v:shape id="_x0000_i1727" type="#_x0000_t75" style="width:21.4pt;height:14.9pt" o:ole="">
            <v:imagedata r:id="rId1316" o:title=""/>
          </v:shape>
          <o:OLEObject Type="Embed" ProgID="Equation.DSMT4" ShapeID="_x0000_i1727" DrawAspect="Content" ObjectID="_1716414932" r:id="rId1317"/>
        </w:object>
      </w:r>
    </w:p>
    <w:p w14:paraId="124D40F0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Đặt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72905D2C">
          <v:shape id="_x0000_i1728" type="#_x0000_t75" style="width:35.05pt;height:13.6pt" o:ole="">
            <v:imagedata r:id="rId1318" o:title=""/>
          </v:shape>
          <o:OLEObject Type="Embed" ProgID="Equation.DSMT4" ShapeID="_x0000_i1728" DrawAspect="Content" ObjectID="_1716414933" r:id="rId1319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Chứng minh rằng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00" w14:anchorId="27535713">
          <v:shape id="_x0000_i1729" type="#_x0000_t75" style="width:26.6pt;height:14.9pt" o:ole="">
            <v:imagedata r:id="rId1320" o:title=""/>
          </v:shape>
          <o:OLEObject Type="Embed" ProgID="Equation.DSMT4" ShapeID="_x0000_i1729" DrawAspect="Content" ObjectID="_1716414934" r:id="rId1321"/>
        </w:object>
      </w:r>
    </w:p>
    <w:p w14:paraId="38C0EBDD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) Tìm số tự nhiên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20" w:dyaOrig="340" w14:anchorId="43403192">
          <v:shape id="_x0000_i1730" type="#_x0000_t75" style="width:15.55pt;height:16.85pt" o:ole="">
            <v:imagedata r:id="rId1322" o:title=""/>
          </v:shape>
          <o:OLEObject Type="Embed" ProgID="Equation.DSMT4" ShapeID="_x0000_i1730" DrawAspect="Content" ObjectID="_1716414935" r:id="rId1323"/>
        </w:object>
      </w:r>
    </w:p>
    <w:p w14:paraId="5C254B5C" w14:textId="6F7A57A4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1DC8EC9A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) Theo bài ra có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520" w:dyaOrig="340" w14:anchorId="10BA7453">
          <v:shape id="_x0000_i1731" type="#_x0000_t75" style="width:127.15pt;height:16.85pt" o:ole="">
            <v:imagedata r:id="rId1324" o:title=""/>
          </v:shape>
          <o:OLEObject Type="Embed" ProgID="Equation.DSMT4" ShapeID="_x0000_i1731" DrawAspect="Content" ObjectID="_1716414936" r:id="rId132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4029A42A" w14:textId="77777777" w:rsidR="00081068" w:rsidRPr="00BF6FA2" w:rsidRDefault="00081068" w:rsidP="00081068">
      <w:pPr>
        <w:spacing w:before="60" w:after="60" w:line="288" w:lineRule="auto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260" w:dyaOrig="300" w14:anchorId="5C0D562A">
          <v:shape id="_x0000_i1732" type="#_x0000_t75" style="width:62.9pt;height:14.9pt" o:ole="">
            <v:imagedata r:id="rId1326" o:title=""/>
          </v:shape>
          <o:OLEObject Type="Embed" ProgID="Equation.DSMT4" ShapeID="_x0000_i1732" DrawAspect="Content" ObjectID="_1716414937" r:id="rId1327"/>
        </w:object>
      </w:r>
    </w:p>
    <w:p w14:paraId="188BBF65" w14:textId="77777777" w:rsidR="00081068" w:rsidRPr="00BF6FA2" w:rsidRDefault="00081068" w:rsidP="00081068">
      <w:pPr>
        <w:spacing w:before="60" w:after="60" w:line="288" w:lineRule="auto"/>
        <w:ind w:left="216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00" w:dyaOrig="300" w14:anchorId="06AF6413">
          <v:shape id="_x0000_i1733" type="#_x0000_t75" style="width:35.05pt;height:14.9pt" o:ole="">
            <v:imagedata r:id="rId1328" o:title=""/>
          </v:shape>
          <o:OLEObject Type="Embed" ProgID="Equation.DSMT4" ShapeID="_x0000_i1733" DrawAspect="Content" ObjectID="_1716414938" r:id="rId132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(ĐPCM)</w:t>
      </w:r>
    </w:p>
    <w:p w14:paraId="443A3AE4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Tha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119EE613">
          <v:shape id="_x0000_i1734" type="#_x0000_t75" style="width:33.1pt;height:14.25pt" o:ole="">
            <v:imagedata r:id="rId1330" o:title=""/>
          </v:shape>
          <o:OLEObject Type="Embed" ProgID="Equation.DSMT4" ShapeID="_x0000_i1734" DrawAspect="Content" ObjectID="_1716414939" r:id="rId133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vào (1) ta được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620" w:dyaOrig="279" w14:anchorId="17ED3116">
          <v:shape id="_x0000_i1735" type="#_x0000_t75" style="width:81.1pt;height:14.25pt" o:ole="">
            <v:imagedata r:id="rId1332" o:title=""/>
          </v:shape>
          <o:OLEObject Type="Embed" ProgID="Equation.DSMT4" ShapeID="_x0000_i1735" DrawAspect="Content" ObjectID="_1716414940" r:id="rId1333"/>
        </w:object>
      </w:r>
    </w:p>
    <w:p w14:paraId="08F21552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540" w:dyaOrig="279" w14:anchorId="0180C5BB">
          <v:shape id="_x0000_i1736" type="#_x0000_t75" style="width:78.5pt;height:14.25pt" o:ole="">
            <v:imagedata r:id="rId1334" o:title=""/>
          </v:shape>
          <o:OLEObject Type="Embed" ProgID="Equation.DSMT4" ShapeID="_x0000_i1736" DrawAspect="Content" ObjectID="_1716414941" r:id="rId133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(2)</w:t>
      </w:r>
    </w:p>
    <w:p w14:paraId="4A28B21F" w14:textId="4F21372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="00334A7E" w:rsidRPr="00BF6FA2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40" w:dyaOrig="300" w14:anchorId="442E34E8">
          <v:shape id="_x0000_i1737" type="#_x0000_t75" style="width:57.1pt;height:14.9pt" o:ole="">
            <v:imagedata r:id="rId1336" o:title=""/>
          </v:shape>
          <o:OLEObject Type="Embed" ProgID="Equation.DSMT4" ShapeID="_x0000_i1737" DrawAspect="Content" ObjectID="_1716414942" r:id="rId133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646261B" w14:textId="6BFC9935" w:rsidR="00081068" w:rsidRPr="00BF6FA2" w:rsidRDefault="00334A7E" w:rsidP="00081068">
      <w:pPr>
        <w:spacing w:before="60" w:after="60" w:line="288" w:lineRule="auto"/>
        <w:ind w:left="2160"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</w:t>
      </w:r>
      <w:r w:rsidR="00081068" w:rsidRPr="00BF6FA2">
        <w:rPr>
          <w:rFonts w:ascii="Times New Roman" w:hAnsi="Times New Roman" w:cs="Times New Roman"/>
          <w:position w:val="-6"/>
          <w:sz w:val="24"/>
          <w:szCs w:val="24"/>
        </w:rPr>
        <w:object w:dxaOrig="800" w:dyaOrig="300" w14:anchorId="3BB074EF">
          <v:shape id="_x0000_i1738" type="#_x0000_t75" style="width:41.5pt;height:14.9pt" o:ole="">
            <v:imagedata r:id="rId1338" o:title=""/>
          </v:shape>
          <o:OLEObject Type="Embed" ProgID="Equation.DSMT4" ShapeID="_x0000_i1738" DrawAspect="Content" ObjectID="_1716414943" r:id="rId1339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 (ĐPCM)</w:t>
      </w:r>
    </w:p>
    <w:p w14:paraId="1C30A14B" w14:textId="3A1DA853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) Từ (2) </w:t>
      </w:r>
      <w:r w:rsidR="006A5223" w:rsidRPr="00A40591">
        <w:rPr>
          <w:position w:val="-6"/>
        </w:rPr>
        <w:object w:dxaOrig="940" w:dyaOrig="279" w14:anchorId="04DC99F1">
          <v:shape id="_x0000_i1739" type="#_x0000_t75" style="width:47.35pt;height:14.25pt" o:ole="">
            <v:imagedata r:id="rId1340" o:title=""/>
          </v:shape>
          <o:OLEObject Type="Embed" ProgID="Equation.DSMT4" ShapeID="_x0000_i1739" DrawAspect="Content" ObjectID="_1716414944" r:id="rId1341"/>
        </w:object>
      </w:r>
      <w:r w:rsidR="006A522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mà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00" w14:anchorId="64EB99AB">
          <v:shape id="_x0000_i1740" type="#_x0000_t75" style="width:26.6pt;height:14.9pt" o:ole="">
            <v:imagedata r:id="rId1342" o:title=""/>
          </v:shape>
          <o:OLEObject Type="Embed" ProgID="Equation.DSMT4" ShapeID="_x0000_i1740" DrawAspect="Content" ObjectID="_1716414945" r:id="rId134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28748A" w:rsidRPr="00BF6FA2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3D7323F1">
          <v:shape id="_x0000_i1741" type="#_x0000_t75" style="width:1in;height:20.1pt" o:ole="">
            <v:imagedata r:id="rId1344" o:title=""/>
          </v:shape>
          <o:OLEObject Type="Embed" ProgID="Equation.DSMT4" ShapeID="_x0000_i1741" DrawAspect="Content" ObjectID="_1716414946" r:id="rId134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0A878AA" w14:textId="77777777" w:rsidR="00081068" w:rsidRPr="00BF6FA2" w:rsidRDefault="00081068" w:rsidP="00A82E83">
      <w:pPr>
        <w:spacing w:before="60" w:after="60" w:line="288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hay các giá trị của k vào (2) ta có các trường hợp:</w:t>
      </w:r>
    </w:p>
    <w:p w14:paraId="2A29D100" w14:textId="77777777" w:rsidR="00081068" w:rsidRPr="00BF6FA2" w:rsidRDefault="00081068" w:rsidP="00A82E83">
      <w:pPr>
        <w:spacing w:before="60" w:after="60" w:line="288" w:lineRule="auto"/>
        <w:ind w:firstLine="709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+) </w:t>
      </w: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460" w:dyaOrig="620" w14:anchorId="0536A0D5">
          <v:shape id="_x0000_i1742" type="#_x0000_t75" style="width:121.95pt;height:30.5pt" o:ole="">
            <v:imagedata r:id="rId1346" o:title=""/>
          </v:shape>
          <o:OLEObject Type="Embed" ProgID="Equation.DSMT4" ShapeID="_x0000_i1742" DrawAspect="Content" ObjectID="_1716414947" r:id="rId1347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(loại)</w:t>
      </w:r>
    </w:p>
    <w:p w14:paraId="2143AC2B" w14:textId="77777777" w:rsidR="00081068" w:rsidRPr="00BF6FA2" w:rsidRDefault="00081068" w:rsidP="00A82E83">
      <w:pPr>
        <w:spacing w:before="60" w:after="60" w:line="288" w:lineRule="auto"/>
        <w:ind w:firstLine="709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300" w:dyaOrig="340" w14:anchorId="1BC4BB69">
          <v:shape id="_x0000_i1743" type="#_x0000_t75" style="width:214.7pt;height:15.55pt" o:ole="">
            <v:imagedata r:id="rId1348" o:title=""/>
          </v:shape>
          <o:OLEObject Type="Embed" ProgID="Equation.DSMT4" ShapeID="_x0000_i1743" DrawAspect="Content" ObjectID="_1716414948" r:id="rId1349"/>
        </w:object>
      </w:r>
    </w:p>
    <w:p w14:paraId="3C30A5D1" w14:textId="77777777" w:rsidR="00081068" w:rsidRPr="00BF6FA2" w:rsidRDefault="00081068" w:rsidP="00A82E83">
      <w:pPr>
        <w:spacing w:before="60" w:after="60" w:line="288" w:lineRule="auto"/>
        <w:ind w:firstLine="709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300" w:dyaOrig="340" w14:anchorId="65566F2D">
          <v:shape id="_x0000_i1744" type="#_x0000_t75" style="width:214.7pt;height:15.55pt" o:ole="">
            <v:imagedata r:id="rId1350" o:title=""/>
          </v:shape>
          <o:OLEObject Type="Embed" ProgID="Equation.DSMT4" ShapeID="_x0000_i1744" DrawAspect="Content" ObjectID="_1716414949" r:id="rId1351"/>
        </w:object>
      </w:r>
    </w:p>
    <w:p w14:paraId="3156259C" w14:textId="77777777" w:rsidR="00081068" w:rsidRPr="00BF6FA2" w:rsidRDefault="00081068" w:rsidP="00A82E83">
      <w:pPr>
        <w:spacing w:before="60" w:after="60" w:line="288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ậy tìm được 2 số tự nhiên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20" w:dyaOrig="340" w14:anchorId="3FF40EDA">
          <v:shape id="_x0000_i1745" type="#_x0000_t75" style="width:15.55pt;height:15.55pt" o:ole="">
            <v:imagedata r:id="rId1352" o:title=""/>
          </v:shape>
          <o:OLEObject Type="Embed" ProgID="Equation.DSMT4" ShapeID="_x0000_i1745" DrawAspect="Content" ObjectID="_1716414950" r:id="rId135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hỏa mãn đề bài là 24; 15</w:t>
      </w:r>
    </w:p>
    <w:p w14:paraId="50ED8D9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3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</w:rPr>
        <w:t xml:space="preserve">Cho ba số tự nhiên a, b, c thỏa mãn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10EAA48E">
          <v:shape id="_x0000_i1746" type="#_x0000_t75" style="width:58.4pt;height:15.55pt" o:ole="">
            <v:imagedata r:id="rId1354" o:title=""/>
          </v:shape>
          <o:OLEObject Type="Embed" ProgID="Equation.DSMT4" ShapeID="_x0000_i1746" DrawAspect="Content" ObjectID="_1716414951" r:id="rId1355"/>
        </w:object>
      </w:r>
      <w:r w:rsidRPr="00BF6FA2">
        <w:rPr>
          <w:rFonts w:ascii="Times New Roman" w:hAnsi="Times New Roman" w:cs="Times New Roman"/>
          <w:sz w:val="24"/>
          <w:szCs w:val="24"/>
        </w:rPr>
        <w:t>, chứng minh rằng:</w:t>
      </w:r>
    </w:p>
    <w:p w14:paraId="445EA5DD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. Trong hai số a, b có ít nhất một số chia hết cho 2</w:t>
      </w:r>
    </w:p>
    <w:p w14:paraId="7E0DE35A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b. Trong hai số a, b có ít nhất một số chia hết cho 3</w:t>
      </w:r>
    </w:p>
    <w:p w14:paraId="75D7EC41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c. Trong hai số a, b có ít nhất một số chia hết cho 4</w:t>
      </w:r>
    </w:p>
    <w:p w14:paraId="778F5D7D" w14:textId="4CBBCE1C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5202898F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</w:rPr>
        <w:t>Chứng minh bài toán phụ:</w:t>
      </w:r>
      <w:r w:rsidRPr="00BF6FA2">
        <w:rPr>
          <w:rFonts w:ascii="Times New Roman" w:hAnsi="Times New Roman" w:cs="Times New Roman"/>
          <w:sz w:val="24"/>
          <w:szCs w:val="24"/>
        </w:rPr>
        <w:t xml:space="preserve"> Một số chính phương khi chia cho 3; 4 chỉ có số dư là 0 hoặc 1. </w:t>
      </w:r>
    </w:p>
    <w:p w14:paraId="4664043F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i/>
          <w:sz w:val="24"/>
          <w:szCs w:val="24"/>
        </w:rPr>
      </w:pPr>
      <w:r w:rsidRPr="00BF6FA2">
        <w:rPr>
          <w:rFonts w:ascii="Times New Roman" w:hAnsi="Times New Roman" w:cs="Times New Roman"/>
          <w:i/>
          <w:sz w:val="24"/>
          <w:szCs w:val="24"/>
        </w:rPr>
        <w:t>(Bài 2, dạng 3, chủ đề này)</w:t>
      </w:r>
    </w:p>
    <w:p w14:paraId="0603C1C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. Giả sử cả a, b đều không chia hết cho 2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14B78985">
          <v:shape id="_x0000_i1747" type="#_x0000_t75" style="width:45.4pt;height:19.45pt" o:ole="">
            <v:imagedata r:id="rId1356" o:title=""/>
          </v:shape>
          <o:OLEObject Type="Embed" ProgID="Equation.DSMT4" ShapeID="_x0000_i1747" DrawAspect="Content" ObjectID="_1716414952" r:id="rId135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4 dư 1 </w:t>
      </w:r>
    </w:p>
    <w:p w14:paraId="592E91F0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40" w:dyaOrig="360" w14:anchorId="6023740E">
          <v:shape id="_x0000_i1748" type="#_x0000_t75" style="width:51.9pt;height:19.45pt" o:ole="">
            <v:imagedata r:id="rId1358" o:title=""/>
          </v:shape>
          <o:OLEObject Type="Embed" ProgID="Equation.DSMT4" ShapeID="_x0000_i1748" DrawAspect="Content" ObjectID="_1716414953" r:id="rId1359"/>
        </w:object>
      </w:r>
      <w:r w:rsidRPr="00BF6FA2">
        <w:rPr>
          <w:rFonts w:ascii="Times New Roman" w:hAnsi="Times New Roman" w:cs="Times New Roman"/>
          <w:sz w:val="24"/>
          <w:szCs w:val="24"/>
        </w:rPr>
        <w:t>chia 4 dư 2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320" w14:anchorId="4B281487">
          <v:shape id="_x0000_i1749" type="#_x0000_t75" style="width:27.25pt;height:15.55pt" o:ole="">
            <v:imagedata r:id="rId1360" o:title=""/>
          </v:shape>
          <o:OLEObject Type="Embed" ProgID="Equation.DSMT4" ShapeID="_x0000_i1749" DrawAspect="Content" ObjectID="_1716414954" r:id="rId136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chia 4 dư 2 (mâu thuẫn v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5BA857E8">
          <v:shape id="_x0000_i1750" type="#_x0000_t75" style="width:12.95pt;height:15.55pt" o:ole="">
            <v:imagedata r:id="rId1362" o:title=""/>
          </v:shape>
          <o:OLEObject Type="Embed" ProgID="Equation.DSMT4" ShapeID="_x0000_i1750" DrawAspect="Content" ObjectID="_1716414955" r:id="rId136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ũng là số chính phương) </w:t>
      </w:r>
    </w:p>
    <w:p w14:paraId="6AA1946E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4414974">
          <v:shape id="_x0000_i1751" type="#_x0000_t75" style="width:14.9pt;height:12.95pt" o:ole="">
            <v:imagedata r:id="rId1364" o:title=""/>
          </v:shape>
          <o:OLEObject Type="Embed" ProgID="Equation.DSMT4" ShapeID="_x0000_i1751" DrawAspect="Content" ObjectID="_1716414956" r:id="rId136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Điều giả sử là sai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7ABCFBE">
          <v:shape id="_x0000_i1752" type="#_x0000_t75" style="width:14.9pt;height:12.95pt" o:ole="">
            <v:imagedata r:id="rId1364" o:title=""/>
          </v:shape>
          <o:OLEObject Type="Embed" ProgID="Equation.DSMT4" ShapeID="_x0000_i1752" DrawAspect="Content" ObjectID="_1716414957" r:id="rId136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rong hai số a, b có ít nhất một số chẵn.</w:t>
      </w:r>
    </w:p>
    <w:p w14:paraId="53C81D8C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Vậy trong hai số a, b có ít nhất một số chia hết cho 2.</w:t>
      </w:r>
    </w:p>
    <w:p w14:paraId="3F2258AE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. Giả sử a, b đều không chia hết cho 3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554D7561">
          <v:shape id="_x0000_i1753" type="#_x0000_t75" style="width:45.4pt;height:19.45pt" o:ole="">
            <v:imagedata r:id="rId1367" o:title=""/>
          </v:shape>
          <o:OLEObject Type="Embed" ProgID="Equation.DSMT4" ShapeID="_x0000_i1753" DrawAspect="Content" ObjectID="_1716414958" r:id="rId136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3 dư 1 </w:t>
      </w:r>
    </w:p>
    <w:p w14:paraId="23B0D65E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40" w:dyaOrig="360" w14:anchorId="179CDD69">
          <v:shape id="_x0000_i1754" type="#_x0000_t75" style="width:51.9pt;height:19.45pt" o:ole="">
            <v:imagedata r:id="rId1358" o:title=""/>
          </v:shape>
          <o:OLEObject Type="Embed" ProgID="Equation.DSMT4" ShapeID="_x0000_i1754" DrawAspect="Content" ObjectID="_1716414959" r:id="rId1369"/>
        </w:object>
      </w:r>
      <w:r w:rsidRPr="00BF6FA2">
        <w:rPr>
          <w:rFonts w:ascii="Times New Roman" w:hAnsi="Times New Roman" w:cs="Times New Roman"/>
          <w:sz w:val="24"/>
          <w:szCs w:val="24"/>
        </w:rPr>
        <w:t>chia 3 dư 2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320" w14:anchorId="77E6D072">
          <v:shape id="_x0000_i1755" type="#_x0000_t75" style="width:27.25pt;height:15.55pt" o:ole="">
            <v:imagedata r:id="rId1360" o:title=""/>
          </v:shape>
          <o:OLEObject Type="Embed" ProgID="Equation.DSMT4" ShapeID="_x0000_i1755" DrawAspect="Content" ObjectID="_1716414960" r:id="rId137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chia 3 dư 2 (mâu thuẫn v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6CD7944E">
          <v:shape id="_x0000_i1756" type="#_x0000_t75" style="width:12.95pt;height:15.55pt" o:ole="">
            <v:imagedata r:id="rId1362" o:title=""/>
          </v:shape>
          <o:OLEObject Type="Embed" ProgID="Equation.DSMT4" ShapeID="_x0000_i1756" DrawAspect="Content" ObjectID="_1716414961" r:id="rId137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ũng là số chính phương) </w:t>
      </w:r>
    </w:p>
    <w:p w14:paraId="521C8EBE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5616DF2">
          <v:shape id="_x0000_i1757" type="#_x0000_t75" style="width:14.9pt;height:12.95pt" o:ole="">
            <v:imagedata r:id="rId1364" o:title=""/>
          </v:shape>
          <o:OLEObject Type="Embed" ProgID="Equation.DSMT4" ShapeID="_x0000_i1757" DrawAspect="Content" ObjectID="_1716414962" r:id="rId137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Điều giả sử là sai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5C3AF43">
          <v:shape id="_x0000_i1758" type="#_x0000_t75" style="width:14.9pt;height:12.95pt" o:ole="">
            <v:imagedata r:id="rId1364" o:title=""/>
          </v:shape>
          <o:OLEObject Type="Embed" ProgID="Equation.DSMT4" ShapeID="_x0000_i1758" DrawAspect="Content" ObjectID="_1716414963" r:id="rId137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rong hai số a, b có ít nhất một số chia hết cho 3</w:t>
      </w:r>
    </w:p>
    <w:p w14:paraId="2C9CEA83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. Giả sử a, b đều không chia hết cho 4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5F2768B7">
          <v:shape id="_x0000_i1759" type="#_x0000_t75" style="width:45.4pt;height:19.45pt" o:ole="">
            <v:imagedata r:id="rId1367" o:title=""/>
          </v:shape>
          <o:OLEObject Type="Embed" ProgID="Equation.DSMT4" ShapeID="_x0000_i1759" DrawAspect="Content" ObjectID="_1716414964" r:id="rId137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4 dư 1 </w:t>
      </w:r>
    </w:p>
    <w:p w14:paraId="1ADD751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40" w:dyaOrig="360" w14:anchorId="05E92A59">
          <v:shape id="_x0000_i1760" type="#_x0000_t75" style="width:51.9pt;height:19.45pt" o:ole="">
            <v:imagedata r:id="rId1358" o:title=""/>
          </v:shape>
          <o:OLEObject Type="Embed" ProgID="Equation.DSMT4" ShapeID="_x0000_i1760" DrawAspect="Content" ObjectID="_1716414965" r:id="rId1375"/>
        </w:object>
      </w:r>
      <w:r w:rsidRPr="00BF6FA2">
        <w:rPr>
          <w:rFonts w:ascii="Times New Roman" w:hAnsi="Times New Roman" w:cs="Times New Roman"/>
          <w:sz w:val="24"/>
          <w:szCs w:val="24"/>
        </w:rPr>
        <w:t>chia 4 dư 2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320" w14:anchorId="5D0A4117">
          <v:shape id="_x0000_i1761" type="#_x0000_t75" style="width:27.25pt;height:15.55pt" o:ole="">
            <v:imagedata r:id="rId1360" o:title=""/>
          </v:shape>
          <o:OLEObject Type="Embed" ProgID="Equation.DSMT4" ShapeID="_x0000_i1761" DrawAspect="Content" ObjectID="_1716414966" r:id="rId137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chia 4 dư 2 (mâu thuẫn v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6D70085D">
          <v:shape id="_x0000_i1762" type="#_x0000_t75" style="width:12.95pt;height:15.55pt" o:ole="">
            <v:imagedata r:id="rId1362" o:title=""/>
          </v:shape>
          <o:OLEObject Type="Embed" ProgID="Equation.DSMT4" ShapeID="_x0000_i1762" DrawAspect="Content" ObjectID="_1716414967" r:id="rId137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ũng là số chính phương) </w:t>
      </w:r>
    </w:p>
    <w:p w14:paraId="3CE2A4F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DFDBF08">
          <v:shape id="_x0000_i1763" type="#_x0000_t75" style="width:14.9pt;height:12.95pt" o:ole="">
            <v:imagedata r:id="rId1364" o:title=""/>
          </v:shape>
          <o:OLEObject Type="Embed" ProgID="Equation.DSMT4" ShapeID="_x0000_i1763" DrawAspect="Content" ObjectID="_1716414968" r:id="rId137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Điều giả sử là sai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A96A1CD">
          <v:shape id="_x0000_i1764" type="#_x0000_t75" style="width:14.9pt;height:12.95pt" o:ole="">
            <v:imagedata r:id="rId1364" o:title=""/>
          </v:shape>
          <o:OLEObject Type="Embed" ProgID="Equation.DSMT4" ShapeID="_x0000_i1764" DrawAspect="Content" ObjectID="_1716414969" r:id="rId137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rong hai số a, b có ít nhất một số chia hết cho 4.</w:t>
      </w:r>
    </w:p>
    <w:p w14:paraId="5DE05460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4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ba số nguyên dương a, b, c thỏa mãn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4FC9EDBE">
          <v:shape id="_x0000_i1765" type="#_x0000_t75" style="width:58.4pt;height:15.55pt" o:ole="">
            <v:imagedata r:id="rId1354" o:title=""/>
          </v:shape>
          <o:OLEObject Type="Embed" ProgID="Equation.DSMT4" ShapeID="_x0000_i1765" DrawAspect="Content" ObjectID="_1716414970" r:id="rId138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, chứng minh rằng: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820" w:dyaOrig="340" w14:anchorId="10B27BAD">
          <v:shape id="_x0000_i1766" type="#_x0000_t75" style="width:42.15pt;height:15.55pt" o:ole="">
            <v:imagedata r:id="rId1381" o:title=""/>
          </v:shape>
          <o:OLEObject Type="Embed" ProgID="Equation.DSMT4" ShapeID="_x0000_i1766" DrawAspect="Content" ObjectID="_1716414971" r:id="rId1382"/>
        </w:object>
      </w:r>
    </w:p>
    <w:p w14:paraId="0211D83F" w14:textId="13C499E8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01A1958C" w14:textId="19AF9234" w:rsidR="00081068" w:rsidRPr="00BF6FA2" w:rsidRDefault="0028748A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a có</w: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4280D851">
          <v:shape id="_x0000_i1767" type="#_x0000_t75" style="width:59.05pt;height:14.25pt" o:ole="">
            <v:imagedata r:id="rId1383" o:title=""/>
          </v:shape>
          <o:OLEObject Type="Embed" ProgID="Equation.DSMT4" ShapeID="_x0000_i1767" DrawAspect="Content" ObjectID="_1716414972" r:id="rId1384"/>
        </w:object>
      </w:r>
    </w:p>
    <w:p w14:paraId="2EF2D93B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+) Nếu a, b, c đều không chia hết cho 3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260" w:dyaOrig="380" w14:anchorId="2A3F53AC">
          <v:shape id="_x0000_i1768" type="#_x0000_t75" style="width:62.9pt;height:19.45pt" o:ole="">
            <v:imagedata r:id="rId1385" o:title=""/>
          </v:shape>
          <o:OLEObject Type="Embed" ProgID="Equation.DSMT4" ShapeID="_x0000_i1768" DrawAspect="Content" ObjectID="_1716414973" r:id="rId1386"/>
        </w:object>
      </w:r>
      <w:r w:rsidRPr="00BF6FA2">
        <w:rPr>
          <w:rFonts w:ascii="Times New Roman" w:hAnsi="Times New Roman" w:cs="Times New Roman"/>
          <w:sz w:val="24"/>
          <w:szCs w:val="24"/>
        </w:rPr>
        <w:t>chia cho 3 dư 1</w:t>
      </w:r>
    </w:p>
    <w:p w14:paraId="35846DD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040" w:dyaOrig="380" w14:anchorId="5A79AD52">
          <v:shape id="_x0000_i1769" type="#_x0000_t75" style="width:51.9pt;height:19.45pt" o:ole="">
            <v:imagedata r:id="rId1387" o:title=""/>
          </v:shape>
          <o:OLEObject Type="Embed" ProgID="Equation.DSMT4" ShapeID="_x0000_i1769" DrawAspect="Content" ObjectID="_1716414974" r:id="rId138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cho 3 dư 2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40" w14:anchorId="08FB19B4">
          <v:shape id="_x0000_i1770" type="#_x0000_t75" style="width:73.3pt;height:16.85pt" o:ole="">
            <v:imagedata r:id="rId1389" o:title=""/>
          </v:shape>
          <o:OLEObject Type="Embed" ProgID="Equation.DSMT4" ShapeID="_x0000_i1770" DrawAspect="Content" ObjectID="_1716414975" r:id="rId1390"/>
        </w:object>
      </w:r>
      <w:r w:rsidRPr="00BF6FA2">
        <w:rPr>
          <w:rFonts w:ascii="Times New Roman" w:hAnsi="Times New Roman" w:cs="Times New Roman"/>
          <w:sz w:val="24"/>
          <w:szCs w:val="24"/>
        </w:rPr>
        <w:t>,</w:t>
      </w:r>
    </w:p>
    <w:p w14:paraId="3476ADC1" w14:textId="77777777" w:rsidR="00081068" w:rsidRPr="00BF6FA2" w:rsidRDefault="00E84C2E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Do đó trong 3 số </w:t>
      </w:r>
      <w:r w:rsidR="00081068"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740" w:dyaOrig="320" w14:anchorId="2415CBFC">
          <v:shape id="_x0000_i1771" type="#_x0000_t75" style="width:36.95pt;height:15.55pt" o:ole="">
            <v:imagedata r:id="rId1391" o:title=""/>
          </v:shape>
          <o:OLEObject Type="Embed" ProgID="Equation.DSMT4" ShapeID="_x0000_i1771" DrawAspect="Content" ObjectID="_1716414976" r:id="rId1392"/>
        </w:object>
      </w:r>
      <w:r w:rsidR="00081068" w:rsidRPr="00BF6FA2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phải có ít nhất 1 số chia hết cho 3. Vậy </w:t>
      </w:r>
      <w:r w:rsidR="00081068" w:rsidRPr="00BF6FA2">
        <w:rPr>
          <w:rFonts w:ascii="Times New Roman" w:hAnsi="Times New Roman" w:cs="Times New Roman"/>
          <w:position w:val="-6"/>
          <w:sz w:val="24"/>
          <w:szCs w:val="24"/>
        </w:rPr>
        <w:object w:dxaOrig="639" w:dyaOrig="300" w14:anchorId="733F41DC">
          <v:shape id="_x0000_i1772" type="#_x0000_t75" style="width:33.1pt;height:14.9pt" o:ole="">
            <v:imagedata r:id="rId1393" o:title=""/>
          </v:shape>
          <o:OLEObject Type="Embed" ProgID="Equation.DSMT4" ShapeID="_x0000_i1772" DrawAspect="Content" ObjectID="_1716414977" r:id="rId1394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47F4A2C6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+) Nếu a, b, c đều không chia hết cho 5 </w:t>
      </w:r>
    </w:p>
    <w:p w14:paraId="0F1561B8" w14:textId="2A265230" w:rsidR="00081068" w:rsidRPr="00BF6FA2" w:rsidRDefault="00081068" w:rsidP="00E84C2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260" w:dyaOrig="380" w14:anchorId="5CCE816B">
          <v:shape id="_x0000_i1773" type="#_x0000_t75" style="width:62.9pt;height:19.45pt" o:ole="">
            <v:imagedata r:id="rId1395" o:title=""/>
          </v:shape>
          <o:OLEObject Type="Embed" ProgID="Equation.DSMT4" ShapeID="_x0000_i1773" DrawAspect="Content" ObjectID="_1716414978" r:id="rId139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5 dư 1 hoặc 4 (vì SCP chỉ có tận cùng là </w:t>
      </w:r>
      <w:r w:rsidR="0028748A" w:rsidRPr="00BF6FA2">
        <w:rPr>
          <w:rFonts w:ascii="Times New Roman" w:hAnsi="Times New Roman" w:cs="Times New Roman"/>
          <w:sz w:val="24"/>
          <w:szCs w:val="24"/>
        </w:rPr>
        <w:t>0 ; 1 ; 4 ; 5 ; 6 ; 9</w:t>
      </w:r>
    </w:p>
    <w:p w14:paraId="425296E0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40" w:dyaOrig="380" w14:anchorId="7947C04E">
          <v:shape id="_x0000_i1774" type="#_x0000_t75" style="width:51.9pt;height:19.45pt" o:ole="">
            <v:imagedata r:id="rId1397" o:title=""/>
          </v:shape>
          <o:OLEObject Type="Embed" ProgID="Equation.DSMT4" ShapeID="_x0000_i1774" DrawAspect="Content" ObjectID="_1716414979" r:id="rId139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5 dư 2 hoặc 3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00" w:dyaOrig="380" w14:anchorId="50A979C1">
          <v:shape id="_x0000_i1775" type="#_x0000_t75" style="width:73.95pt;height:19.45pt" o:ole="">
            <v:imagedata r:id="rId1399" o:title=""/>
          </v:shape>
          <o:OLEObject Type="Embed" ProgID="Equation.DSMT4" ShapeID="_x0000_i1775" DrawAspect="Content" ObjectID="_1716414980" r:id="rId140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572F0B4" w14:textId="77777777" w:rsidR="00081068" w:rsidRPr="00BF6FA2" w:rsidRDefault="00081068" w:rsidP="00E84C2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Do đó trong 3 số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740" w:dyaOrig="320" w14:anchorId="10B0C00D">
          <v:shape id="_x0000_i1776" type="#_x0000_t75" style="width:36.95pt;height:15.55pt" o:ole="">
            <v:imagedata r:id="rId1391" o:title=""/>
          </v:shape>
          <o:OLEObject Type="Embed" ProgID="Equation.DSMT4" ShapeID="_x0000_i1776" DrawAspect="Content" ObjectID="_1716414981" r:id="rId1401"/>
        </w:object>
      </w:r>
      <w:r w:rsidRPr="00BF6FA2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phải có ít nhất 1 số chia hết cho 5. Vậ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639" w:dyaOrig="300" w14:anchorId="67C46B84">
          <v:shape id="_x0000_i1777" type="#_x0000_t75" style="width:33.1pt;height:14.9pt" o:ole="">
            <v:imagedata r:id="rId1402" o:title=""/>
          </v:shape>
          <o:OLEObject Type="Embed" ProgID="Equation.DSMT4" ShapeID="_x0000_i1777" DrawAspect="Content" ObjectID="_1716414982" r:id="rId1403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>(2)</w:t>
      </w:r>
    </w:p>
    <w:p w14:paraId="558927B8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+) Nếu a, b, c đều là các số không  chia hết cho 4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260" w:dyaOrig="380" w14:anchorId="755D9B04">
          <v:shape id="_x0000_i1778" type="#_x0000_t75" style="width:62.9pt;height:19.45pt" o:ole="">
            <v:imagedata r:id="rId1404" o:title=""/>
          </v:shape>
          <o:OLEObject Type="Embed" ProgID="Equation.DSMT4" ShapeID="_x0000_i1778" DrawAspect="Content" ObjectID="_1716414983" r:id="rId140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chia 4 dư 1 </w:t>
      </w:r>
      <w:r w:rsidRPr="00BF6FA2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</w:p>
    <w:p w14:paraId="09C5A14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40" w:dyaOrig="380" w14:anchorId="2310D028">
          <v:shape id="_x0000_i1779" type="#_x0000_t75" style="width:51.9pt;height:19.45pt" o:ole="">
            <v:imagedata r:id="rId1397" o:title=""/>
          </v:shape>
          <o:OLEObject Type="Embed" ProgID="Equation.DSMT4" ShapeID="_x0000_i1779" DrawAspect="Content" ObjectID="_1716414984" r:id="rId140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4 dư 2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00" w:dyaOrig="380" w14:anchorId="570E50FE">
          <v:shape id="_x0000_i1780" type="#_x0000_t75" style="width:73.95pt;height:19.45pt" o:ole="">
            <v:imagedata r:id="rId1399" o:title=""/>
          </v:shape>
          <o:OLEObject Type="Embed" ProgID="Equation.DSMT4" ShapeID="_x0000_i1780" DrawAspect="Content" ObjectID="_1716414985" r:id="rId140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DC8D5B0" w14:textId="77777777" w:rsidR="00081068" w:rsidRPr="00BF6FA2" w:rsidRDefault="00081068" w:rsidP="00E84C2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Do đó trong 3 số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740" w:dyaOrig="320" w14:anchorId="5B45FE88">
          <v:shape id="_x0000_i1781" type="#_x0000_t75" style="width:36.95pt;height:15.55pt" o:ole="">
            <v:imagedata r:id="rId1391" o:title=""/>
          </v:shape>
          <o:OLEObject Type="Embed" ProgID="Equation.DSMT4" ShapeID="_x0000_i1781" DrawAspect="Content" ObjectID="_1716414986" r:id="rId1408"/>
        </w:object>
      </w:r>
      <w:r w:rsidRPr="00BF6FA2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phải có ít nhất 1 số chia hết cho 4. Vậ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660" w:dyaOrig="300" w14:anchorId="27429494">
          <v:shape id="_x0000_i1782" type="#_x0000_t75" style="width:35.05pt;height:14.9pt" o:ole="">
            <v:imagedata r:id="rId1409" o:title=""/>
          </v:shape>
          <o:OLEObject Type="Embed" ProgID="Equation.DSMT4" ShapeID="_x0000_i1782" DrawAspect="Content" ObjectID="_1716414987" r:id="rId1410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>(3)</w:t>
      </w:r>
      <w:r w:rsidRPr="00BF6FA2">
        <w:rPr>
          <w:rFonts w:ascii="Times New Roman" w:hAnsi="Times New Roman" w:cs="Times New Roman"/>
          <w:sz w:val="24"/>
          <w:szCs w:val="24"/>
        </w:rPr>
        <w:tab/>
      </w:r>
    </w:p>
    <w:p w14:paraId="1CBACA49" w14:textId="77777777" w:rsidR="00081068" w:rsidRPr="00BF6FA2" w:rsidRDefault="00081068" w:rsidP="00E84C2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a thấy 3; 4; 5 đôi một nguyên tố cùng nhau nên kết hợp với (1),(2),(3)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00" w:dyaOrig="300" w14:anchorId="404ABE31">
          <v:shape id="_x0000_i1783" type="#_x0000_t75" style="width:65.5pt;height:14.9pt" o:ole="">
            <v:imagedata r:id="rId1411" o:title=""/>
          </v:shape>
          <o:OLEObject Type="Embed" ProgID="Equation.DSMT4" ShapeID="_x0000_i1783" DrawAspect="Content" ObjectID="_1716414988" r:id="rId1412"/>
        </w:object>
      </w:r>
    </w:p>
    <w:p w14:paraId="44EF040C" w14:textId="77777777" w:rsidR="00081068" w:rsidRPr="00BF6FA2" w:rsidRDefault="00E84C2E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081068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60" w:dyaOrig="300" w14:anchorId="0E6F4222">
          <v:shape id="_x0000_i1784" type="#_x0000_t75" style="width:52.55pt;height:14.9pt" o:ole="">
            <v:imagedata r:id="rId1413" o:title=""/>
          </v:shape>
          <o:OLEObject Type="Embed" ProgID="Equation.DSMT4" ShapeID="_x0000_i1784" DrawAspect="Content" ObjectID="_1716414989" r:id="rId1414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 (ĐPCM)</w:t>
      </w:r>
    </w:p>
    <w:p w14:paraId="207B1CAC" w14:textId="135F271A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5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</w:rPr>
        <w:t xml:space="preserve">Cho </w:t>
      </w:r>
      <w:r w:rsidRPr="00BF6FA2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480" w:dyaOrig="620" w14:anchorId="5D48CE25">
          <v:shape id="_x0000_i1785" type="#_x0000_t75" style="width:123.9pt;height:30.5pt" o:ole="">
            <v:imagedata r:id="rId1415" o:title=""/>
          </v:shape>
          <o:OLEObject Type="Embed" ProgID="Equation.DSMT4" ShapeID="_x0000_i1785" DrawAspect="Content" ObjectID="_1716414990" r:id="rId1416"/>
        </w:object>
      </w:r>
      <w:r w:rsidR="0028748A" w:rsidRPr="00BF6FA2">
        <w:rPr>
          <w:rFonts w:ascii="Times New Roman" w:hAnsi="Times New Roman" w:cs="Times New Roman"/>
          <w:sz w:val="24"/>
          <w:szCs w:val="24"/>
        </w:rPr>
        <w:t>, c</w:t>
      </w:r>
      <w:r w:rsidRPr="00BF6FA2">
        <w:rPr>
          <w:rFonts w:ascii="Times New Roman" w:hAnsi="Times New Roman" w:cs="Times New Roman"/>
          <w:sz w:val="24"/>
          <w:szCs w:val="24"/>
        </w:rPr>
        <w:t xml:space="preserve">hứng minh rằng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60" w:dyaOrig="300" w14:anchorId="4D193955">
          <v:shape id="_x0000_i1786" type="#_x0000_t75" style="width:37.6pt;height:14.9pt" o:ole="">
            <v:imagedata r:id="rId1417" o:title=""/>
          </v:shape>
          <o:OLEObject Type="Embed" ProgID="Equation.DSMT4" ShapeID="_x0000_i1786" DrawAspect="Content" ObjectID="_1716414991" r:id="rId1418"/>
        </w:object>
      </w:r>
    </w:p>
    <w:p w14:paraId="2E07C3EF" w14:textId="5A884772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Lời giải</w:t>
      </w:r>
    </w:p>
    <w:p w14:paraId="7AF46C4E" w14:textId="231497C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ab/>
        <w:t xml:space="preserve">Tách </w:t>
      </w:r>
      <w:r w:rsidR="0028748A" w:rsidRPr="00BF6FA2">
        <w:rPr>
          <w:rFonts w:ascii="Times New Roman" w:hAnsi="Times New Roman" w:cs="Times New Roman"/>
          <w:position w:val="-6"/>
          <w:sz w:val="24"/>
          <w:szCs w:val="24"/>
        </w:rPr>
        <w:object w:dxaOrig="1579" w:dyaOrig="279" w14:anchorId="680F7A3E">
          <v:shape id="_x0000_i1787" type="#_x0000_t75" style="width:78.5pt;height:14.25pt" o:ole="">
            <v:imagedata r:id="rId1419" o:title=""/>
          </v:shape>
          <o:OLEObject Type="Embed" ProgID="Equation.DSMT4" ShapeID="_x0000_i1787" DrawAspect="Content" ObjectID="_1716414992" r:id="rId1420"/>
        </w:object>
      </w:r>
    </w:p>
    <w:p w14:paraId="0DEBED4A" w14:textId="77777777" w:rsidR="00081068" w:rsidRPr="00BF6FA2" w:rsidRDefault="00081068" w:rsidP="00081068">
      <w:pPr>
        <w:spacing w:before="60" w:after="6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80" w:dyaOrig="620" w14:anchorId="5BB94E30">
          <v:shape id="_x0000_i1788" type="#_x0000_t75" style="width:123.9pt;height:30.5pt" o:ole="">
            <v:imagedata r:id="rId1415" o:title=""/>
          </v:shape>
          <o:OLEObject Type="Embed" ProgID="Equation.DSMT4" ShapeID="_x0000_i1788" DrawAspect="Content" ObjectID="_1716414993" r:id="rId1421"/>
        </w:object>
      </w:r>
    </w:p>
    <w:p w14:paraId="2EFAFA96" w14:textId="77777777" w:rsidR="00081068" w:rsidRPr="00BF6FA2" w:rsidRDefault="00081068" w:rsidP="00334A7E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Quy đồng A với mẫu chung là tích của các mẫu ta thấy rằng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20" w:dyaOrig="320" w14:anchorId="6EF97F3F">
          <v:shape id="_x0000_i1789" type="#_x0000_t75" style="width:76.55pt;height:15.55pt" o:ole="">
            <v:imagedata r:id="rId1422" o:title=""/>
          </v:shape>
          <o:OLEObject Type="Embed" ProgID="Equation.DSMT4" ShapeID="_x0000_i1789" DrawAspect="Content" ObjectID="_1716414994" r:id="rId1423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có chứa 17.13.11</w:t>
      </w:r>
    </w:p>
    <w:p w14:paraId="69943636" w14:textId="311D58C6" w:rsidR="00081068" w:rsidRPr="00BF6FA2" w:rsidRDefault="00081068" w:rsidP="00334A7E">
      <w:pPr>
        <w:spacing w:before="60" w:after="60" w:line="288" w:lineRule="auto"/>
        <w:rPr>
          <w:rFonts w:ascii="Times New Roman" w:hAnsi="Times New Roman" w:cs="Times New Roman"/>
          <w:position w:val="-24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334A7E" w:rsidRPr="00BF6FA2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680" w:dyaOrig="360" w14:anchorId="2BDAD2EA">
          <v:shape id="_x0000_i1790" type="#_x0000_t75" style="width:84.95pt;height:18.15pt" o:ole="">
            <v:imagedata r:id="rId1424" o:title=""/>
          </v:shape>
          <o:OLEObject Type="Embed" ProgID="Equation.DSMT4" ShapeID="_x0000_i1790" DrawAspect="Content" ObjectID="_1716414995" r:id="rId1425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là các thừa số phụ tương ứng ta có </w:t>
      </w:r>
      <w:r w:rsidR="00334A7E" w:rsidRPr="00BF6FA2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280" w:dyaOrig="360" w14:anchorId="5C43D947">
          <v:shape id="_x0000_i1791" type="#_x0000_t75" style="width:114.15pt;height:18.15pt" o:ole="">
            <v:imagedata r:id="rId1426" o:title=""/>
          </v:shape>
          <o:OLEObject Type="Embed" ProgID="Equation.DSMT4" ShapeID="_x0000_i1791" DrawAspect="Content" ObjectID="_1716414996" r:id="rId1427"/>
        </w:object>
      </w:r>
      <w:r w:rsidR="00334A7E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t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rong đó </w:t>
      </w:r>
      <w:r w:rsidR="00334A7E" w:rsidRPr="00BF6FA2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300" w:dyaOrig="360" w14:anchorId="063B103B">
          <v:shape id="_x0000_i1792" type="#_x0000_t75" style="width:14.9pt;height:18.15pt" o:ole="">
            <v:imagedata r:id="rId1428" o:title=""/>
          </v:shape>
          <o:OLEObject Type="Embed" ProgID="Equation.DSMT4" ShapeID="_x0000_i1792" DrawAspect="Content" ObjectID="_1716414997" r:id="rId1429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không chứ</w:t>
      </w:r>
      <w:r w:rsidR="00334A7E" w:rsidRPr="00BF6FA2">
        <w:rPr>
          <w:rFonts w:ascii="Times New Roman" w:hAnsi="Times New Roman" w:cs="Times New Roman"/>
          <w:sz w:val="24"/>
          <w:szCs w:val="24"/>
          <w:lang w:val="fr-FR"/>
        </w:rPr>
        <w:t>a 11 ;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34A7E" w:rsidRPr="00BF6FA2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320" w:dyaOrig="360" w14:anchorId="0D70EE5E">
          <v:shape id="_x0000_i1793" type="#_x0000_t75" style="width:15.55pt;height:18.15pt" o:ole="">
            <v:imagedata r:id="rId1430" o:title=""/>
          </v:shape>
          <o:OLEObject Type="Embed" ProgID="Equation.DSMT4" ShapeID="_x0000_i1793" DrawAspect="Content" ObjectID="_1716414998" r:id="rId1431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không chứa 13</w:t>
      </w:r>
      <w:r w:rsidR="00334A7E" w:rsidRPr="00BF6FA2">
        <w:rPr>
          <w:rFonts w:ascii="Times New Roman" w:hAnsi="Times New Roman" w:cs="Times New Roman"/>
          <w:sz w:val="24"/>
          <w:szCs w:val="24"/>
          <w:lang w:val="fr-FR"/>
        </w:rPr>
        <w:t> ;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34A7E" w:rsidRPr="00BF6FA2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320" w:dyaOrig="360" w14:anchorId="6502BDDA">
          <v:shape id="_x0000_i1794" type="#_x0000_t75" style="width:15.55pt;height:18.15pt" o:ole="">
            <v:imagedata r:id="rId1432" o:title=""/>
          </v:shape>
          <o:OLEObject Type="Embed" ProgID="Equation.DSMT4" ShapeID="_x0000_i1794" DrawAspect="Content" ObjectID="_1716414999" r:id="rId1433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không chứa 17 nên </w:t>
      </w:r>
      <w:r w:rsidR="00334A7E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4DE380B1">
          <v:shape id="_x0000_i1795" type="#_x0000_t75" style="width:9.1pt;height:11.7pt" o:ole="">
            <v:imagedata r:id="rId1434" o:title=""/>
          </v:shape>
          <o:OLEObject Type="Embed" ProgID="Equation.DSMT4" ShapeID="_x0000_i1795" DrawAspect="Content" ObjectID="_1716415000" r:id="rId1435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không chia hết cho 11; 13; 17 suy ra </w:t>
      </w:r>
      <w:r w:rsidR="00334A7E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79" w14:anchorId="77A5090D">
          <v:shape id="_x0000_i1796" type="#_x0000_t75" style="width:9.1pt;height:14.25pt" o:ole="">
            <v:imagedata r:id="rId1436" o:title=""/>
          </v:shape>
          <o:OLEObject Type="Embed" ProgID="Equation.DSMT4" ShapeID="_x0000_i1796" DrawAspect="Content" ObjectID="_1716415001" r:id="rId1437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luôn chứa 17.13.11 khi </w:t>
      </w: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4937EBB">
          <v:shape id="_x0000_i1797" type="#_x0000_t75" style="width:12.95pt;height:30.5pt" o:ole="">
            <v:imagedata r:id="rId1438" o:title=""/>
          </v:shape>
          <o:OLEObject Type="Embed" ProgID="Equation.DSMT4" ShapeID="_x0000_i1797" DrawAspect="Content" ObjectID="_1716415002" r:id="rId1439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ở dạng tối giản</w:t>
      </w:r>
      <w:r w:rsidRPr="00BF6FA2">
        <w:rPr>
          <w:rFonts w:ascii="Times New Roman" w:hAnsi="Times New Roman" w:cs="Times New Roman"/>
          <w:position w:val="-24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380" w:dyaOrig="300" w14:anchorId="5971CD09">
          <v:shape id="_x0000_i1798" type="#_x0000_t75" style="width:120pt;height:14.9pt" o:ole="">
            <v:imagedata r:id="rId1440" o:title=""/>
          </v:shape>
          <o:OLEObject Type="Embed" ProgID="Equation.DSMT4" ShapeID="_x0000_i1798" DrawAspect="Content" ObjectID="_1716415003" r:id="rId1441"/>
        </w:object>
      </w:r>
      <w:r w:rsidRPr="00BF6FA2">
        <w:rPr>
          <w:rFonts w:ascii="Times New Roman" w:hAnsi="Times New Roman" w:cs="Times New Roman"/>
          <w:position w:val="-24"/>
          <w:sz w:val="24"/>
          <w:szCs w:val="24"/>
          <w:lang w:val="fr-FR"/>
        </w:rPr>
        <w:t xml:space="preserve"> </w:t>
      </w:r>
    </w:p>
    <w:p w14:paraId="75F0AB54" w14:textId="77777777" w:rsidR="00081068" w:rsidRPr="00BF6FA2" w:rsidRDefault="00081068" w:rsidP="00753032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ậ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300" w14:anchorId="7DD3AAE8">
          <v:shape id="_x0000_i1799" type="#_x0000_t75" style="width:37.6pt;height:14.9pt" o:ole="">
            <v:imagedata r:id="rId1442" o:title=""/>
          </v:shape>
          <o:OLEObject Type="Embed" ProgID="Equation.DSMT4" ShapeID="_x0000_i1799" DrawAspect="Content" ObjectID="_1716415004" r:id="rId144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(ĐPCM)</w:t>
      </w:r>
    </w:p>
    <w:p w14:paraId="1ECF3C44" w14:textId="77777777" w:rsidR="006A5223" w:rsidRDefault="006A5223" w:rsidP="00753032">
      <w:pPr>
        <w:spacing w:before="60" w:after="60" w:line="288" w:lineRule="auto"/>
        <w:ind w:right="850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</w:p>
    <w:p w14:paraId="3B471D07" w14:textId="46D68103" w:rsidR="00BD43BF" w:rsidRPr="00BF6FA2" w:rsidRDefault="00BD43BF" w:rsidP="00753032">
      <w:pPr>
        <w:spacing w:before="60" w:after="60" w:line="288" w:lineRule="auto"/>
        <w:ind w:right="850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PHẦN III.</w:t>
      </w:r>
      <w:r w:rsidR="00BF6FA2"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BÀI TOÁN THƯỜNG GẶP TRONG ĐỀ HSG. </w:t>
      </w:r>
    </w:p>
    <w:p w14:paraId="1CB8D228" w14:textId="04DDDC23" w:rsidR="00BD43BF" w:rsidRPr="00BF6FA2" w:rsidRDefault="00BD43BF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1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Chứng minh rằng với mọi số nguyên dương </w:t>
      </w:r>
      <w:r w:rsidR="00BF6FA2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200" w:dyaOrig="220" w14:anchorId="100687E0">
          <v:shape id="_x0000_i1800" type="#_x0000_t75" style="width:10.4pt;height:11.7pt" o:ole="">
            <v:imagedata r:id="rId1444" o:title=""/>
          </v:shape>
          <o:OLEObject Type="Embed" ProgID="Equation.DSMT4" ShapeID="_x0000_i1800" DrawAspect="Content" ObjectID="_1716415005" r:id="rId1445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thì </w:t>
      </w: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80" w:dyaOrig="320" w14:anchorId="7E9FC069">
          <v:shape id="_x0000_i1801" type="#_x0000_t75" style="width:93.4pt;height:15.55pt" o:ole="">
            <v:imagedata r:id="rId1446" o:title=""/>
          </v:shape>
          <o:OLEObject Type="Embed" ProgID="Equation.DSMT4" ShapeID="_x0000_i1801" DrawAspect="Content" ObjectID="_1716415006" r:id="rId1447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hia hết cho 10.</w:t>
      </w:r>
    </w:p>
    <w:p w14:paraId="01769CFB" w14:textId="49A084B6" w:rsidR="00BD43BF" w:rsidRPr="00BF6FA2" w:rsidRDefault="00BD43BF" w:rsidP="00753032">
      <w:pPr>
        <w:spacing w:before="60" w:after="60" w:line="288" w:lineRule="auto"/>
        <w:ind w:right="850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</w:t>
      </w:r>
      <w:r w:rsidR="002A48EA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i</w:t>
      </w:r>
    </w:p>
    <w:p w14:paraId="35D28F86" w14:textId="36F82395" w:rsidR="00BF6FA2" w:rsidRDefault="00BD43BF" w:rsidP="00753032">
      <w:pPr>
        <w:spacing w:before="60" w:after="60" w:line="288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lastRenderedPageBreak/>
        <w:t xml:space="preserve">Ta có : </w:t>
      </w:r>
      <w:r w:rsidR="00BF6FA2" w:rsidRPr="00BF6FA2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4300" w:dyaOrig="360" w14:anchorId="51A57E4B">
          <v:shape id="_x0000_i1802" type="#_x0000_t75" style="width:214.7pt;height:18.15pt" o:ole="">
            <v:imagedata r:id="rId1448" o:title=""/>
          </v:shape>
          <o:OLEObject Type="Embed" ProgID="Equation.DSMT4" ShapeID="_x0000_i1802" DrawAspect="Content" ObjectID="_1716415007" r:id="rId1449"/>
        </w:object>
      </w:r>
      <w:r w:rsidR="00BF6FA2" w:rsidRPr="00BF6FA2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2240" w:dyaOrig="360" w14:anchorId="54EAF0B7">
          <v:shape id="_x0000_i1803" type="#_x0000_t75" style="width:111.55pt;height:18.15pt" o:ole="">
            <v:imagedata r:id="rId1450" o:title=""/>
          </v:shape>
          <o:OLEObject Type="Embed" ProgID="Equation.DSMT4" ShapeID="_x0000_i1803" DrawAspect="Content" ObjectID="_1716415008" r:id="rId1451"/>
        </w:object>
      </w:r>
      <w:r w:rsid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      </w:t>
      </w:r>
    </w:p>
    <w:p w14:paraId="260F27DD" w14:textId="5169A818" w:rsidR="00BD43BF" w:rsidRPr="00BF6FA2" w:rsidRDefault="00BF6FA2" w:rsidP="00753032">
      <w:pPr>
        <w:spacing w:before="60" w:after="60" w:line="288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                      </w:t>
      </w:r>
      <w:r w:rsidR="00767BC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   </w:t>
      </w:r>
      <w:r w:rsidRPr="00BF6FA2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4340" w:dyaOrig="360" w14:anchorId="542184C8">
          <v:shape id="_x0000_i1804" type="#_x0000_t75" style="width:217.3pt;height:18.15pt" o:ole="">
            <v:imagedata r:id="rId1452" o:title=""/>
          </v:shape>
          <o:OLEObject Type="Embed" ProgID="Equation.DSMT4" ShapeID="_x0000_i1804" DrawAspect="Content" ObjectID="_1716415009" r:id="rId1453"/>
        </w:object>
      </w:r>
      <w:r w:rsidR="00767BC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ia h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ết cho 10.</w:t>
      </w:r>
    </w:p>
    <w:p w14:paraId="2E791411" w14:textId="43695382" w:rsidR="00BD43BF" w:rsidRPr="00BF6FA2" w:rsidRDefault="00BD43BF" w:rsidP="00753032">
      <w:pPr>
        <w:spacing w:before="60" w:after="60" w:line="288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Vậy với mọi số nguyên dương </w:t>
      </w:r>
      <w:r w:rsidR="00BF6FA2" w:rsidRPr="00BF6FA2">
        <w:rPr>
          <w:position w:val="-6"/>
          <w:lang w:val="pt-BR"/>
        </w:rPr>
        <w:object w:dxaOrig="200" w:dyaOrig="220" w14:anchorId="0F9788D7">
          <v:shape id="_x0000_i1805" type="#_x0000_t75" style="width:10.4pt;height:11.7pt" o:ole="">
            <v:imagedata r:id="rId1444" o:title=""/>
          </v:shape>
          <o:OLEObject Type="Embed" ProgID="Equation.DSMT4" ShapeID="_x0000_i1805" DrawAspect="Content" ObjectID="_1716415010" r:id="rId1454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thì </w:t>
      </w:r>
      <w:r w:rsidRPr="00BF6FA2">
        <w:rPr>
          <w:position w:val="-6"/>
        </w:rPr>
        <w:object w:dxaOrig="1880" w:dyaOrig="320" w14:anchorId="24EFC081">
          <v:shape id="_x0000_i1806" type="#_x0000_t75" style="width:93.4pt;height:15.55pt" o:ole="">
            <v:imagedata r:id="rId1446" o:title=""/>
          </v:shape>
          <o:OLEObject Type="Embed" ProgID="Equation.DSMT4" ShapeID="_x0000_i1806" DrawAspect="Content" ObjectID="_1716415011" r:id="rId1455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10.</w:t>
      </w:r>
    </w:p>
    <w:p w14:paraId="47ADB7D9" w14:textId="4AE6905B" w:rsidR="00BD43BF" w:rsidRPr="00BF6FA2" w:rsidRDefault="00BD43BF" w:rsidP="00753032">
      <w:pPr>
        <w:spacing w:before="60" w:after="60" w:line="288" w:lineRule="auto"/>
        <w:jc w:val="lef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2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BF6F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ìm số nguyên </w:t>
      </w:r>
      <w:r w:rsidR="00BF6FA2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200" w:dyaOrig="220" w14:anchorId="066FCE6E">
          <v:shape id="_x0000_i1807" type="#_x0000_t75" style="width:10.4pt;height:11.7pt" o:ole="">
            <v:imagedata r:id="rId1444" o:title=""/>
          </v:shape>
          <o:OLEObject Type="Embed" ProgID="Equation.DSMT4" ShapeID="_x0000_i1807" DrawAspect="Content" ObjectID="_1716415012" r:id="rId1456"/>
        </w:object>
      </w:r>
      <w:r w:rsidRPr="00BF6F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sao cho </w:t>
      </w:r>
      <w:r w:rsidRPr="00BF6FA2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</w:rPr>
        <w:object w:dxaOrig="639" w:dyaOrig="620" w14:anchorId="52B011F5">
          <v:shape id="_x0000_i1808" type="#_x0000_t75" style="width:32.45pt;height:30.5pt" o:ole="">
            <v:imagedata r:id="rId1457" o:title=""/>
          </v:shape>
          <o:OLEObject Type="Embed" ProgID="Equation.DSMT4" ShapeID="_x0000_i1808" DrawAspect="Content" ObjectID="_1716415013" r:id="rId1458"/>
        </w:object>
      </w:r>
      <w:r w:rsidRPr="00BF6F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F6F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ó giá trị </w:t>
      </w:r>
      <w:r w:rsidRPr="00BF6F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 số nguyên.</w:t>
      </w:r>
    </w:p>
    <w:p w14:paraId="267C6EF6" w14:textId="64556F65" w:rsidR="00BD43BF" w:rsidRPr="00BF6FA2" w:rsidRDefault="00BD43BF" w:rsidP="00753032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</w:t>
      </w:r>
      <w:r w:rsidR="002A48EA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i</w:t>
      </w:r>
    </w:p>
    <w:p w14:paraId="40091E4A" w14:textId="77777777" w:rsidR="00BF6FA2" w:rsidRDefault="00BF6FA2" w:rsidP="00753032">
      <w:pPr>
        <w:pStyle w:val="NormalWeb"/>
        <w:spacing w:before="60" w:beforeAutospacing="0" w:after="60" w:afterAutospacing="0" w:line="288" w:lineRule="auto"/>
        <w:jc w:val="left"/>
        <w:rPr>
          <w:color w:val="000000" w:themeColor="text1"/>
          <w:position w:val="-10"/>
        </w:rPr>
      </w:pPr>
      <w:r w:rsidRPr="00BF6FA2">
        <w:rPr>
          <w:color w:val="000000" w:themeColor="text1"/>
        </w:rPr>
        <w:t xml:space="preserve">Ta có </w:t>
      </w:r>
      <w:r w:rsidRPr="00BF6FA2">
        <w:rPr>
          <w:color w:val="000000" w:themeColor="text1"/>
          <w:position w:val="-24"/>
        </w:rPr>
        <w:object w:dxaOrig="639" w:dyaOrig="620" w14:anchorId="32AB0B80">
          <v:shape id="_x0000_i1809" type="#_x0000_t75" style="width:32.45pt;height:30.5pt" o:ole="">
            <v:imagedata r:id="rId1459" o:title=""/>
          </v:shape>
          <o:OLEObject Type="Embed" ProgID="Equation.DSMT4" ShapeID="_x0000_i1809" DrawAspect="Content" ObjectID="_1716415014" r:id="rId1460"/>
        </w:object>
      </w:r>
      <w:r w:rsidR="007E7124" w:rsidRPr="00BF6FA2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có giá trị là số nguyên </w:t>
      </w:r>
      <w:r w:rsidR="007E7124" w:rsidRPr="00BF6FA2">
        <w:rPr>
          <w:color w:val="000000" w:themeColor="text1"/>
        </w:rPr>
        <w:t xml:space="preserve">khi </w:t>
      </w:r>
      <w:r w:rsidRPr="00BF6FA2">
        <w:rPr>
          <w:color w:val="000000" w:themeColor="text1"/>
          <w:position w:val="-10"/>
        </w:rPr>
        <w:object w:dxaOrig="1440" w:dyaOrig="340" w14:anchorId="66E4F02F">
          <v:shape id="_x0000_i1810" type="#_x0000_t75" style="width:1in;height:16.85pt" o:ole="">
            <v:imagedata r:id="rId1461" o:title=""/>
          </v:shape>
          <o:OLEObject Type="Embed" ProgID="Equation.DSMT4" ShapeID="_x0000_i1810" DrawAspect="Content" ObjectID="_1716415015" r:id="rId1462"/>
        </w:object>
      </w:r>
      <w:r w:rsidR="007E7124" w:rsidRPr="00BF6FA2">
        <w:rPr>
          <w:color w:val="000000" w:themeColor="text1"/>
        </w:rPr>
        <w:t xml:space="preserve"> mà </w:t>
      </w:r>
      <w:r w:rsidRPr="00BF6FA2">
        <w:rPr>
          <w:color w:val="000000" w:themeColor="text1"/>
          <w:position w:val="-10"/>
        </w:rPr>
        <w:object w:dxaOrig="2100" w:dyaOrig="320" w14:anchorId="77DF2E3C">
          <v:shape id="_x0000_i1811" type="#_x0000_t75" style="width:105.1pt;height:15.55pt" o:ole="">
            <v:imagedata r:id="rId1463" o:title=""/>
          </v:shape>
          <o:OLEObject Type="Embed" ProgID="Equation.DSMT4" ShapeID="_x0000_i1811" DrawAspect="Content" ObjectID="_1716415016" r:id="rId1464"/>
        </w:object>
      </w:r>
    </w:p>
    <w:p w14:paraId="057F58B6" w14:textId="38DBCD82" w:rsidR="007E7124" w:rsidRDefault="00BF6FA2" w:rsidP="00753032">
      <w:pPr>
        <w:pStyle w:val="NormalWeb"/>
        <w:spacing w:before="60" w:beforeAutospacing="0" w:after="60" w:afterAutospacing="0" w:line="288" w:lineRule="auto"/>
        <w:jc w:val="left"/>
        <w:rPr>
          <w:color w:val="000000" w:themeColor="text1"/>
          <w:position w:val="-10"/>
        </w:rPr>
      </w:pPr>
      <w:r w:rsidRPr="00BF6FA2">
        <w:rPr>
          <w:color w:val="000000" w:themeColor="text1"/>
          <w:position w:val="-10"/>
        </w:rPr>
        <w:object w:dxaOrig="4880" w:dyaOrig="340" w14:anchorId="47FDBAF8">
          <v:shape id="_x0000_i1812" type="#_x0000_t75" style="width:243.9pt;height:16.85pt" o:ole="">
            <v:imagedata r:id="rId1465" o:title=""/>
          </v:shape>
          <o:OLEObject Type="Embed" ProgID="Equation.DSMT4" ShapeID="_x0000_i1812" DrawAspect="Content" ObjectID="_1716415017" r:id="rId1466"/>
        </w:object>
      </w:r>
    </w:p>
    <w:p w14:paraId="3D7C05BF" w14:textId="522AA66B" w:rsidR="00432D73" w:rsidRPr="00BF6FA2" w:rsidRDefault="00432D73" w:rsidP="00753032">
      <w:pPr>
        <w:pStyle w:val="NormalWeb"/>
        <w:spacing w:before="60" w:beforeAutospacing="0" w:after="60" w:afterAutospacing="0" w:line="288" w:lineRule="auto"/>
        <w:jc w:val="left"/>
        <w:rPr>
          <w:color w:val="000000" w:themeColor="text1"/>
        </w:rPr>
      </w:pPr>
      <w:r w:rsidRPr="00432D73">
        <w:rPr>
          <w:color w:val="000000" w:themeColor="text1"/>
        </w:rPr>
        <w:t xml:space="preserve">Vậy với </w:t>
      </w:r>
      <w:r w:rsidRPr="00432D73">
        <w:rPr>
          <w:color w:val="000000" w:themeColor="text1"/>
          <w:position w:val="-10"/>
        </w:rPr>
        <w:object w:dxaOrig="1540" w:dyaOrig="320" w14:anchorId="5979DC02">
          <v:shape id="_x0000_i1813" type="#_x0000_t75" style="width:76.55pt;height:15.55pt" o:ole="">
            <v:imagedata r:id="rId1467" o:title=""/>
          </v:shape>
          <o:OLEObject Type="Embed" ProgID="Equation.DSMT4" ShapeID="_x0000_i1813" DrawAspect="Content" ObjectID="_1716415018" r:id="rId1468"/>
        </w:object>
      </w:r>
      <w:r w:rsidRPr="00432D73">
        <w:rPr>
          <w:color w:val="000000" w:themeColor="text1"/>
        </w:rPr>
        <w:t xml:space="preserve"> thì </w:t>
      </w:r>
      <w:r w:rsidRPr="00432D73">
        <w:rPr>
          <w:color w:val="000000" w:themeColor="text1"/>
          <w:position w:val="-24"/>
        </w:rPr>
        <w:object w:dxaOrig="639" w:dyaOrig="620" w14:anchorId="0C3E6EBB">
          <v:shape id="_x0000_i1814" type="#_x0000_t75" style="width:32.45pt;height:30.5pt" o:ole="">
            <v:imagedata r:id="rId1469" o:title=""/>
          </v:shape>
          <o:OLEObject Type="Embed" ProgID="Equation.DSMT4" ShapeID="_x0000_i1814" DrawAspect="Content" ObjectID="_1716415019" r:id="rId1470"/>
        </w:object>
      </w:r>
      <w:r w:rsidRPr="00BF6FA2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có giá trị </w:t>
      </w:r>
      <w:r w:rsidRPr="00BF6FA2">
        <w:rPr>
          <w:color w:val="000000" w:themeColor="text1"/>
        </w:rPr>
        <w:t>là số nguyên</w:t>
      </w:r>
    </w:p>
    <w:p w14:paraId="7F7FDB8C" w14:textId="5D627AEE" w:rsidR="00BF6FA2" w:rsidRPr="00BF6FA2" w:rsidRDefault="00BD43BF" w:rsidP="00753032">
      <w:pPr>
        <w:pStyle w:val="NormalWeb"/>
        <w:spacing w:before="60" w:beforeAutospacing="0" w:after="60" w:afterAutospacing="0" w:line="288" w:lineRule="auto"/>
        <w:rPr>
          <w:b/>
          <w:color w:val="000000" w:themeColor="text1"/>
          <w:lang w:val="vi-VN"/>
        </w:rPr>
      </w:pPr>
      <w:r w:rsidRPr="00BF6FA2">
        <w:rPr>
          <w:b/>
          <w:color w:val="000000" w:themeColor="text1"/>
          <w:u w:val="single"/>
        </w:rPr>
        <w:t xml:space="preserve">Bài </w:t>
      </w:r>
      <w:r w:rsidR="00BF6FA2" w:rsidRPr="00BF6FA2">
        <w:rPr>
          <w:b/>
          <w:color w:val="000000" w:themeColor="text1"/>
          <w:u w:val="single"/>
        </w:rPr>
        <w:t>3</w:t>
      </w:r>
      <w:r w:rsidRPr="00BF6FA2">
        <w:rPr>
          <w:b/>
          <w:color w:val="000000" w:themeColor="text1"/>
          <w:u w:val="single"/>
        </w:rPr>
        <w:t>:</w:t>
      </w:r>
      <w:r w:rsidR="00BF6FA2" w:rsidRPr="00BF6FA2">
        <w:rPr>
          <w:bCs/>
          <w:color w:val="000000" w:themeColor="text1"/>
          <w:lang w:val="vi-VN"/>
        </w:rPr>
        <w:t xml:space="preserve"> </w:t>
      </w:r>
      <w:r w:rsidR="00767BC3">
        <w:rPr>
          <w:bCs/>
          <w:color w:val="000000" w:themeColor="text1"/>
        </w:rPr>
        <w:t xml:space="preserve"> </w:t>
      </w:r>
      <w:r w:rsidR="00BF6FA2" w:rsidRPr="00BF6FA2">
        <w:rPr>
          <w:bCs/>
          <w:color w:val="000000" w:themeColor="text1"/>
          <w:lang w:val="vi-VN"/>
        </w:rPr>
        <w:t xml:space="preserve">Cho </w:t>
      </w:r>
      <w:r w:rsidR="00BF6FA2" w:rsidRPr="00BF6FA2">
        <w:rPr>
          <w:bCs/>
          <w:color w:val="000000" w:themeColor="text1"/>
          <w:position w:val="-6"/>
          <w:lang w:val="vi-VN"/>
        </w:rPr>
        <w:object w:dxaOrig="1380" w:dyaOrig="320" w14:anchorId="4AAD0C94">
          <v:shape id="_x0000_i1815" type="#_x0000_t75" style="width:68.1pt;height:15.55pt" o:ole="">
            <v:imagedata r:id="rId1471" o:title=""/>
          </v:shape>
          <o:OLEObject Type="Embed" ProgID="Equation.DSMT4" ShapeID="_x0000_i1815" DrawAspect="Content" ObjectID="_1716415020" r:id="rId1472"/>
        </w:object>
      </w:r>
      <w:r w:rsidR="00BF6FA2" w:rsidRPr="00BF6FA2">
        <w:rPr>
          <w:bCs/>
          <w:color w:val="000000" w:themeColor="text1"/>
          <w:lang w:val="vi-VN"/>
        </w:rPr>
        <w:t>. Chứng minh rằng:</w:t>
      </w:r>
      <w:r w:rsidR="00BF6FA2" w:rsidRPr="00BF6FA2">
        <w:rPr>
          <w:b/>
          <w:bCs/>
          <w:color w:val="000000" w:themeColor="text1"/>
          <w:lang w:val="vi-VN"/>
        </w:rPr>
        <w:t xml:space="preserve"> </w:t>
      </w:r>
      <w:r w:rsidR="00BF6FA2" w:rsidRPr="00BF6FA2">
        <w:rPr>
          <w:b/>
          <w:bCs/>
          <w:color w:val="000000" w:themeColor="text1"/>
          <w:position w:val="-6"/>
          <w:lang w:val="vi-VN"/>
        </w:rPr>
        <w:object w:dxaOrig="560" w:dyaOrig="300" w14:anchorId="6BC8555E">
          <v:shape id="_x0000_i1816" type="#_x0000_t75" style="width:27.9pt;height:15.55pt" o:ole="">
            <v:imagedata r:id="rId1473" o:title=""/>
          </v:shape>
          <o:OLEObject Type="Embed" ProgID="Equation.DSMT4" ShapeID="_x0000_i1816" DrawAspect="Content" ObjectID="_1716415021" r:id="rId1474"/>
        </w:object>
      </w:r>
    </w:p>
    <w:p w14:paraId="6E8135A5" w14:textId="68DAE49C" w:rsidR="00BD43BF" w:rsidRPr="00BF6FA2" w:rsidRDefault="00BD43BF" w:rsidP="00753032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</w:t>
      </w:r>
      <w:r w:rsidR="002A48EA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i</w:t>
      </w:r>
    </w:p>
    <w:p w14:paraId="205EA07C" w14:textId="1C840501" w:rsidR="007E7124" w:rsidRPr="00BF6FA2" w:rsidRDefault="007E7124" w:rsidP="00753032">
      <w:pPr>
        <w:pStyle w:val="NormalWeb"/>
        <w:spacing w:before="60" w:beforeAutospacing="0" w:after="60" w:afterAutospacing="0" w:line="288" w:lineRule="auto"/>
        <w:ind w:firstLine="720"/>
        <w:rPr>
          <w:bCs/>
          <w:color w:val="000000" w:themeColor="text1"/>
          <w:lang w:val="vi-VN"/>
        </w:rPr>
      </w:pPr>
      <w:r w:rsidRPr="00BF6FA2">
        <w:rPr>
          <w:bCs/>
          <w:color w:val="000000" w:themeColor="text1"/>
          <w:lang w:val="vi-VN"/>
        </w:rPr>
        <w:t xml:space="preserve">Ta có </w:t>
      </w:r>
      <w:r w:rsidRPr="00BF6FA2">
        <w:rPr>
          <w:bCs/>
          <w:color w:val="000000" w:themeColor="text1"/>
          <w:position w:val="-16"/>
          <w:lang w:val="vi-VN"/>
        </w:rPr>
        <w:object w:dxaOrig="4940" w:dyaOrig="440" w14:anchorId="1F7C050E">
          <v:shape id="_x0000_i1817" type="#_x0000_t75" style="width:246.5pt;height:22.05pt" o:ole="">
            <v:imagedata r:id="rId1475" o:title=""/>
          </v:shape>
          <o:OLEObject Type="Embed" ProgID="Equation.DSMT4" ShapeID="_x0000_i1817" DrawAspect="Content" ObjectID="_1716415022" r:id="rId1476"/>
        </w:object>
      </w:r>
      <w:r w:rsidRPr="00BF6FA2">
        <w:rPr>
          <w:bCs/>
          <w:color w:val="000000" w:themeColor="text1"/>
          <w:lang w:val="vi-VN"/>
        </w:rPr>
        <w:t xml:space="preserve">. </w:t>
      </w:r>
    </w:p>
    <w:p w14:paraId="693F788E" w14:textId="77777777" w:rsidR="007E7124" w:rsidRPr="00BF6FA2" w:rsidRDefault="007E7124" w:rsidP="00753032">
      <w:pPr>
        <w:pStyle w:val="NormalWeb"/>
        <w:spacing w:before="60" w:beforeAutospacing="0" w:after="60" w:afterAutospacing="0" w:line="288" w:lineRule="auto"/>
        <w:ind w:left="992" w:hanging="272"/>
        <w:rPr>
          <w:bCs/>
          <w:color w:val="000000" w:themeColor="text1"/>
          <w:lang w:val="vi-VN"/>
        </w:rPr>
      </w:pPr>
      <w:r w:rsidRPr="00BF6FA2">
        <w:rPr>
          <w:bCs/>
          <w:color w:val="000000" w:themeColor="text1"/>
          <w:lang w:val="vi-VN"/>
        </w:rPr>
        <w:t xml:space="preserve">Vậy </w:t>
      </w:r>
      <w:r w:rsidRPr="00BF6FA2">
        <w:rPr>
          <w:bCs/>
          <w:color w:val="000000" w:themeColor="text1"/>
          <w:position w:val="-6"/>
          <w:lang w:val="vi-VN"/>
        </w:rPr>
        <w:object w:dxaOrig="560" w:dyaOrig="300" w14:anchorId="73DAAFB1">
          <v:shape id="_x0000_i1818" type="#_x0000_t75" style="width:27.9pt;height:15.55pt" o:ole="">
            <v:imagedata r:id="rId1477" o:title=""/>
          </v:shape>
          <o:OLEObject Type="Embed" ProgID="Equation.DSMT4" ShapeID="_x0000_i1818" DrawAspect="Content" ObjectID="_1716415023" r:id="rId1478"/>
        </w:object>
      </w:r>
      <w:r w:rsidRPr="00BF6FA2">
        <w:rPr>
          <w:bCs/>
          <w:color w:val="000000" w:themeColor="text1"/>
          <w:lang w:val="vi-VN"/>
        </w:rPr>
        <w:t xml:space="preserve"> </w:t>
      </w:r>
    </w:p>
    <w:p w14:paraId="04EA4071" w14:textId="2612F0FA" w:rsidR="007E7124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4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767BC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7E7124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số tự nhiên </w:t>
      </w: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200" w:dyaOrig="220" w14:anchorId="4A9797DA">
          <v:shape id="_x0000_i1819" type="#_x0000_t75" style="width:10.4pt;height:11.7pt" o:ole="">
            <v:imagedata r:id="rId1444" o:title=""/>
          </v:shape>
          <o:OLEObject Type="Embed" ProgID="Equation.DSMT4" ShapeID="_x0000_i1819" DrawAspect="Content" ObjectID="_1716415024" r:id="rId1479"/>
        </w:object>
      </w:r>
      <w:r w:rsidR="007E7124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="006A5223" w:rsidRPr="001854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40" w:dyaOrig="340" w14:anchorId="527BEB2F">
          <v:shape id="_x0000_i1820" type="#_x0000_t75" style="width:67.45pt;height:16.85pt" o:ole="">
            <v:imagedata r:id="rId1480" o:title=""/>
          </v:shape>
          <o:OLEObject Type="Embed" ProgID="Equation.DSMT4" ShapeID="_x0000_i1820" DrawAspect="Content" ObjectID="_1716415025" r:id="rId1481"/>
        </w:object>
      </w:r>
    </w:p>
    <w:p w14:paraId="6812A36C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29B6E18E" w14:textId="77777777" w:rsidR="007E7124" w:rsidRPr="00BF6FA2" w:rsidRDefault="007E7124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="006A5223" w:rsidRPr="001854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700" w:dyaOrig="340" w14:anchorId="76FA4423">
          <v:shape id="_x0000_i1821" type="#_x0000_t75" style="width:185.5pt;height:16.85pt" o:ole="">
            <v:imagedata r:id="rId1482" o:title=""/>
          </v:shape>
          <o:OLEObject Type="Embed" ProgID="Equation.DSMT4" ShapeID="_x0000_i1821" DrawAspect="Content" ObjectID="_1716415026" r:id="rId1483"/>
        </w:object>
      </w:r>
    </w:p>
    <w:p w14:paraId="661E0D99" w14:textId="790EFDE6" w:rsidR="007E7124" w:rsidRPr="001854EF" w:rsidRDefault="006A5223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</w:pPr>
      <w:r w:rsidRPr="001854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600" w:dyaOrig="340" w14:anchorId="7A14D94A">
          <v:shape id="_x0000_i1822" type="#_x0000_t75" style="width:130.4pt;height:16.85pt" o:ole="">
            <v:imagedata r:id="rId1484" o:title=""/>
          </v:shape>
          <o:OLEObject Type="Embed" ProgID="Equation.DSMT4" ShapeID="_x0000_i1822" DrawAspect="Content" ObjectID="_1716415027" r:id="rId1485"/>
        </w:object>
      </w:r>
      <w:r w:rsidRPr="001854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60" w:dyaOrig="300" w14:anchorId="0CE0DF5A">
          <v:shape id="_x0000_i1823" type="#_x0000_t75" style="width:112.2pt;height:14.9pt" o:ole="">
            <v:imagedata r:id="rId1486" o:title=""/>
          </v:shape>
          <o:OLEObject Type="Embed" ProgID="Equation.DSMT4" ShapeID="_x0000_i1823" DrawAspect="Content" ObjectID="_1716415028" r:id="rId1487"/>
        </w:object>
      </w:r>
      <w:r w:rsidRPr="001854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300" w14:anchorId="29E52FBA">
          <v:shape id="_x0000_i1824" type="#_x0000_t75" style="width:49.95pt;height:14.9pt" o:ole="">
            <v:imagedata r:id="rId1488" o:title=""/>
          </v:shape>
          <o:OLEObject Type="Embed" ProgID="Equation.DSMT4" ShapeID="_x0000_i1824" DrawAspect="Content" ObjectID="_1716415029" r:id="rId1489"/>
        </w:object>
      </w:r>
    </w:p>
    <w:p w14:paraId="5B976A33" w14:textId="5C2714F9" w:rsidR="007E7124" w:rsidRPr="00BF6FA2" w:rsidRDefault="006A5223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854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820" w:dyaOrig="400" w14:anchorId="5864B69B">
          <v:shape id="_x0000_i1825" type="#_x0000_t75" style="width:91.45pt;height:20.1pt" o:ole="">
            <v:imagedata r:id="rId1490" o:title=""/>
          </v:shape>
          <o:OLEObject Type="Embed" ProgID="Equation.DSMT4" ShapeID="_x0000_i1825" DrawAspect="Content" ObjectID="_1716415030" r:id="rId1491"/>
        </w:object>
      </w:r>
      <w:r w:rsidRPr="001854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020" w:dyaOrig="400" w14:anchorId="2ABE2F74">
          <v:shape id="_x0000_i1826" type="#_x0000_t75" style="width:100.55pt;height:20.1pt" o:ole="">
            <v:imagedata r:id="rId1492" o:title=""/>
          </v:shape>
          <o:OLEObject Type="Embed" ProgID="Equation.DSMT4" ShapeID="_x0000_i1826" DrawAspect="Content" ObjectID="_1716415031" r:id="rId1493"/>
        </w:object>
      </w:r>
    </w:p>
    <w:p w14:paraId="5AD2156B" w14:textId="77777777" w:rsidR="007E7124" w:rsidRDefault="007E7124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="006A5223" w:rsidRPr="001854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5D2F3221">
          <v:shape id="_x0000_i1827" type="#_x0000_t75" style="width:29.85pt;height:14.25pt" o:ole="">
            <v:imagedata r:id="rId1494" o:title=""/>
          </v:shape>
          <o:OLEObject Type="Embed" ProgID="Equation.DSMT4" ShapeID="_x0000_i1827" DrawAspect="Content" ObjectID="_1716415032" r:id="rId1495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ên </w:t>
      </w:r>
      <w:r w:rsidR="006A5223" w:rsidRPr="001854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0" w:dyaOrig="400" w14:anchorId="76A316A5">
          <v:shape id="_x0000_i1828" type="#_x0000_t75" style="width:47.35pt;height:20.1pt" o:ole="">
            <v:imagedata r:id="rId1496" o:title=""/>
          </v:shape>
          <o:OLEObject Type="Embed" ProgID="Equation.DSMT4" ShapeID="_x0000_i1828" DrawAspect="Content" ObjectID="_1716415033" r:id="rId1497"/>
        </w:object>
      </w:r>
    </w:p>
    <w:p w14:paraId="1DE00D93" w14:textId="77777777" w:rsidR="00432D73" w:rsidRPr="00BF6FA2" w:rsidRDefault="00432D73" w:rsidP="00432D73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32D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với </w:t>
      </w:r>
      <w:r w:rsidR="006A5223" w:rsidRPr="001854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0" w:dyaOrig="400" w14:anchorId="65672911">
          <v:shape id="_x0000_i1829" type="#_x0000_t75" style="width:46.7pt;height:20.1pt" o:ole="">
            <v:imagedata r:id="rId1498" o:title=""/>
          </v:shape>
          <o:OLEObject Type="Embed" ProgID="Equation.DSMT4" ShapeID="_x0000_i1829" DrawAspect="Content" ObjectID="_1716415034" r:id="rId1499"/>
        </w:object>
      </w:r>
      <w:r w:rsidRPr="00432D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="006A5223" w:rsidRPr="001854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40" w:dyaOrig="340" w14:anchorId="13361C15">
          <v:shape id="_x0000_i1830" type="#_x0000_t75" style="width:67.45pt;height:16.85pt" o:ole="">
            <v:imagedata r:id="rId1500" o:title=""/>
          </v:shape>
          <o:OLEObject Type="Embed" ProgID="Equation.DSMT4" ShapeID="_x0000_i1830" DrawAspect="Content" ObjectID="_1716415035" r:id="rId1501"/>
        </w:object>
      </w:r>
    </w:p>
    <w:p w14:paraId="15ECD850" w14:textId="3605F2D2" w:rsidR="007E7124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A48EA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5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7E7124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ứng minh rằng </w:t>
      </w:r>
      <w:r w:rsidR="007E7124" w:rsidRPr="002A48E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nếu </w:t>
      </w:r>
      <w:r w:rsidR="002A48EA" w:rsidRPr="002A48EA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23AEAAF9">
          <v:shape id="_x0000_i1831" type="#_x0000_t75" style="width:9.1pt;height:11.7pt" o:ole="">
            <v:imagedata r:id="rId1502" o:title=""/>
          </v:shape>
          <o:OLEObject Type="Embed" ProgID="Equation.DSMT4" ShapeID="_x0000_i1831" DrawAspect="Content" ObjectID="_1716415036" r:id="rId1503"/>
        </w:object>
      </w:r>
      <w:r w:rsidR="007E7124" w:rsidRPr="002A48E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là một</w:t>
      </w:r>
      <w:r w:rsidR="007E7124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lẻ không chia hết cho 3 thì </w:t>
      </w:r>
      <w:r w:rsidR="007E7124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00" w:dyaOrig="320" w14:anchorId="7EE1C9D3">
          <v:shape id="_x0000_i1832" type="#_x0000_t75" style="width:40.2pt;height:15.55pt" o:ole="">
            <v:imagedata r:id="rId1504" o:title=""/>
          </v:shape>
          <o:OLEObject Type="Embed" ProgID="Equation.DSMT4" ShapeID="_x0000_i1832" DrawAspect="Content" ObjectID="_1716415037" r:id="rId1505"/>
        </w:object>
      </w:r>
      <w:r w:rsidR="007E7124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76FD2E9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3A333FEB" w14:textId="3C95175D" w:rsidR="007E7124" w:rsidRPr="00BF6FA2" w:rsidRDefault="007E7124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</w:rPr>
      </w:pPr>
      <w:r w:rsidRPr="00BF6FA2">
        <w:rPr>
          <w:color w:val="000000" w:themeColor="text1"/>
        </w:rPr>
        <w:t xml:space="preserve">Vì </w:t>
      </w:r>
      <w:r w:rsidRPr="00BF6FA2">
        <w:rPr>
          <w:color w:val="000000" w:themeColor="text1"/>
          <w:position w:val="-6"/>
        </w:rPr>
        <w:object w:dxaOrig="200" w:dyaOrig="220" w14:anchorId="3708ACC6">
          <v:shape id="_x0000_i1833" type="#_x0000_t75" style="width:9.1pt;height:11.7pt" o:ole="">
            <v:imagedata r:id="rId1506" o:title=""/>
          </v:shape>
          <o:OLEObject Type="Embed" ProgID="Equation.DSMT4" ShapeID="_x0000_i1833" DrawAspect="Content" ObjectID="_1716415038" r:id="rId1507"/>
        </w:object>
      </w:r>
      <w:r w:rsidRPr="00BF6FA2">
        <w:rPr>
          <w:color w:val="000000" w:themeColor="text1"/>
        </w:rPr>
        <w:t xml:space="preserve"> là một số lẻ nên </w:t>
      </w:r>
      <w:r w:rsidRPr="00BF6FA2">
        <w:rPr>
          <w:color w:val="000000" w:themeColor="text1"/>
          <w:position w:val="-6"/>
        </w:rPr>
        <w:object w:dxaOrig="279" w:dyaOrig="320" w14:anchorId="62D8EAD7">
          <v:shape id="_x0000_i1834" type="#_x0000_t75" style="width:13.6pt;height:15.55pt" o:ole="">
            <v:imagedata r:id="rId1508" o:title=""/>
          </v:shape>
          <o:OLEObject Type="Embed" ProgID="Equation.DSMT4" ShapeID="_x0000_i1834" DrawAspect="Content" ObjectID="_1716415039" r:id="rId1509"/>
        </w:object>
      </w:r>
      <w:r w:rsidRPr="00BF6FA2">
        <w:rPr>
          <w:color w:val="000000" w:themeColor="text1"/>
        </w:rPr>
        <w:t xml:space="preserve"> cũng là một số lẻ, suy ra </w:t>
      </w:r>
      <w:r w:rsidRPr="00BF6FA2">
        <w:rPr>
          <w:color w:val="000000" w:themeColor="text1"/>
          <w:position w:val="-6"/>
        </w:rPr>
        <w:object w:dxaOrig="820" w:dyaOrig="320" w14:anchorId="36B61BD0">
          <v:shape id="_x0000_i1835" type="#_x0000_t75" style="width:41.5pt;height:15.55pt" o:ole="">
            <v:imagedata r:id="rId1510" o:title=""/>
          </v:shape>
          <o:OLEObject Type="Embed" ProgID="Equation.DSMT4" ShapeID="_x0000_i1835" DrawAspect="Content" ObjectID="_1716415040" r:id="rId1511"/>
        </w:object>
      </w:r>
      <w:r w:rsidRPr="00BF6FA2">
        <w:rPr>
          <w:color w:val="000000" w:themeColor="text1"/>
        </w:rPr>
        <w:t xml:space="preserve"> </w:t>
      </w:r>
      <w:r w:rsidR="002A48EA">
        <w:rPr>
          <w:color w:val="000000" w:themeColor="text1"/>
        </w:rPr>
        <w:t xml:space="preserve">                                            </w:t>
      </w:r>
      <w:r w:rsidRPr="00BF6FA2">
        <w:rPr>
          <w:color w:val="000000" w:themeColor="text1"/>
        </w:rPr>
        <w:t>(1)</w:t>
      </w:r>
    </w:p>
    <w:p w14:paraId="5B27DF74" w14:textId="7489439E" w:rsidR="007E7124" w:rsidRPr="00BF6FA2" w:rsidRDefault="007E7124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</w:rPr>
      </w:pPr>
      <w:r w:rsidRPr="00BF6FA2">
        <w:rPr>
          <w:color w:val="000000" w:themeColor="text1"/>
        </w:rPr>
        <w:t xml:space="preserve">Vì </w:t>
      </w:r>
      <w:r w:rsidRPr="00BF6FA2">
        <w:rPr>
          <w:color w:val="000000" w:themeColor="text1"/>
          <w:position w:val="-6"/>
        </w:rPr>
        <w:object w:dxaOrig="200" w:dyaOrig="220" w14:anchorId="0355CF03">
          <v:shape id="_x0000_i1836" type="#_x0000_t75" style="width:9.1pt;height:11.7pt" o:ole="">
            <v:imagedata r:id="rId1506" o:title=""/>
          </v:shape>
          <o:OLEObject Type="Embed" ProgID="Equation.DSMT4" ShapeID="_x0000_i1836" DrawAspect="Content" ObjectID="_1716415041" r:id="rId1512"/>
        </w:object>
      </w:r>
      <w:r w:rsidRPr="00BF6FA2">
        <w:rPr>
          <w:color w:val="000000" w:themeColor="text1"/>
        </w:rPr>
        <w:t xml:space="preserve"> là một số không chia hết cho 3 nên </w:t>
      </w:r>
      <w:r w:rsidRPr="00BF6FA2">
        <w:rPr>
          <w:color w:val="000000" w:themeColor="text1"/>
          <w:position w:val="-6"/>
        </w:rPr>
        <w:object w:dxaOrig="200" w:dyaOrig="220" w14:anchorId="0DF34E68">
          <v:shape id="_x0000_i1837" type="#_x0000_t75" style="width:9.1pt;height:11.7pt" o:ole="">
            <v:imagedata r:id="rId1506" o:title=""/>
          </v:shape>
          <o:OLEObject Type="Embed" ProgID="Equation.DSMT4" ShapeID="_x0000_i1837" DrawAspect="Content" ObjectID="_1716415042" r:id="rId1513"/>
        </w:object>
      </w:r>
      <w:r w:rsidRPr="00BF6FA2">
        <w:rPr>
          <w:color w:val="000000" w:themeColor="text1"/>
        </w:rPr>
        <w:t xml:space="preserve"> có dạng </w:t>
      </w:r>
      <w:r w:rsidRPr="00BF6FA2">
        <w:rPr>
          <w:color w:val="000000" w:themeColor="text1"/>
          <w:position w:val="-6"/>
        </w:rPr>
        <w:object w:dxaOrig="960" w:dyaOrig="279" w14:anchorId="4A13949E">
          <v:shape id="_x0000_i1838" type="#_x0000_t75" style="width:48pt;height:13.6pt" o:ole="">
            <v:imagedata r:id="rId1514" o:title=""/>
          </v:shape>
          <o:OLEObject Type="Embed" ProgID="Equation.DSMT4" ShapeID="_x0000_i1838" DrawAspect="Content" ObjectID="_1716415043" r:id="rId1515"/>
        </w:object>
      </w:r>
      <w:r w:rsidRPr="00BF6FA2">
        <w:rPr>
          <w:color w:val="000000" w:themeColor="text1"/>
        </w:rPr>
        <w:t xml:space="preserve"> </w:t>
      </w:r>
      <w:r w:rsidR="002A48EA">
        <w:rPr>
          <w:color w:val="000000" w:themeColor="text1"/>
        </w:rPr>
        <w:t>hoặc</w:t>
      </w:r>
      <w:r w:rsidRPr="00BF6FA2">
        <w:rPr>
          <w:color w:val="000000" w:themeColor="text1"/>
        </w:rPr>
        <w:t xml:space="preserve"> </w:t>
      </w:r>
      <w:r w:rsidRPr="00BF6FA2">
        <w:rPr>
          <w:color w:val="000000" w:themeColor="text1"/>
          <w:position w:val="-6"/>
        </w:rPr>
        <w:object w:dxaOrig="1020" w:dyaOrig="279" w14:anchorId="6C394B03">
          <v:shape id="_x0000_i1839" type="#_x0000_t75" style="width:50.6pt;height:13.6pt" o:ole="">
            <v:imagedata r:id="rId1516" o:title=""/>
          </v:shape>
          <o:OLEObject Type="Embed" ProgID="Equation.DSMT4" ShapeID="_x0000_i1839" DrawAspect="Content" ObjectID="_1716415044" r:id="rId1517"/>
        </w:object>
      </w:r>
    </w:p>
    <w:p w14:paraId="23B4511D" w14:textId="50F405F3" w:rsidR="007E7124" w:rsidRPr="00BF6FA2" w:rsidRDefault="007E7124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</w:rPr>
      </w:pPr>
      <w:r w:rsidRPr="00BF6FA2">
        <w:rPr>
          <w:color w:val="000000" w:themeColor="text1"/>
        </w:rPr>
        <w:t xml:space="preserve">+ Nếu </w:t>
      </w:r>
      <w:r w:rsidRPr="00BF6FA2">
        <w:rPr>
          <w:color w:val="000000" w:themeColor="text1"/>
          <w:position w:val="-14"/>
        </w:rPr>
        <w:object w:dxaOrig="7000" w:dyaOrig="440" w14:anchorId="6CFF9538">
          <v:shape id="_x0000_i1840" type="#_x0000_t75" style="width:350.25pt;height:22.05pt" o:ole="">
            <v:imagedata r:id="rId1518" o:title=""/>
          </v:shape>
          <o:OLEObject Type="Embed" ProgID="Equation.DSMT4" ShapeID="_x0000_i1840" DrawAspect="Content" ObjectID="_1716415045" r:id="rId1519"/>
        </w:object>
      </w:r>
      <w:r w:rsidRPr="00BF6FA2">
        <w:rPr>
          <w:color w:val="000000" w:themeColor="text1"/>
        </w:rPr>
        <w:t xml:space="preserve">   </w:t>
      </w:r>
      <w:r w:rsidR="002A48EA">
        <w:rPr>
          <w:color w:val="000000" w:themeColor="text1"/>
        </w:rPr>
        <w:t xml:space="preserve">         </w:t>
      </w:r>
      <w:r w:rsidRPr="00BF6FA2">
        <w:rPr>
          <w:color w:val="000000" w:themeColor="text1"/>
        </w:rPr>
        <w:t>(2)</w:t>
      </w:r>
    </w:p>
    <w:p w14:paraId="5798958F" w14:textId="77777777" w:rsidR="007E7124" w:rsidRPr="00BF6FA2" w:rsidRDefault="007E7124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</w:rPr>
      </w:pPr>
      <w:r w:rsidRPr="00BF6FA2">
        <w:rPr>
          <w:color w:val="000000" w:themeColor="text1"/>
        </w:rPr>
        <w:t xml:space="preserve">+ Nếu </w:t>
      </w:r>
      <w:r w:rsidRPr="00BF6FA2">
        <w:rPr>
          <w:color w:val="000000" w:themeColor="text1"/>
          <w:position w:val="-14"/>
        </w:rPr>
        <w:object w:dxaOrig="7540" w:dyaOrig="440" w14:anchorId="240C6B2C">
          <v:shape id="_x0000_i1841" type="#_x0000_t75" style="width:378.15pt;height:22.05pt" o:ole="">
            <v:imagedata r:id="rId1520" o:title=""/>
          </v:shape>
          <o:OLEObject Type="Embed" ProgID="Equation.DSMT4" ShapeID="_x0000_i1841" DrawAspect="Content" ObjectID="_1716415046" r:id="rId1521"/>
        </w:object>
      </w:r>
      <w:r w:rsidRPr="00BF6FA2">
        <w:rPr>
          <w:color w:val="000000" w:themeColor="text1"/>
        </w:rPr>
        <w:t xml:space="preserve">   (3)</w:t>
      </w:r>
    </w:p>
    <w:p w14:paraId="13AE687E" w14:textId="77777777" w:rsidR="007E7124" w:rsidRPr="00BF6FA2" w:rsidRDefault="007E7124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</w:rPr>
      </w:pPr>
      <w:r w:rsidRPr="00BF6FA2">
        <w:rPr>
          <w:color w:val="000000" w:themeColor="text1"/>
        </w:rPr>
        <w:t xml:space="preserve">Từ (1), (2), (3) và </w:t>
      </w:r>
      <w:r w:rsidRPr="00BF6FA2">
        <w:rPr>
          <w:color w:val="000000" w:themeColor="text1"/>
          <w:position w:val="-14"/>
        </w:rPr>
        <w:object w:dxaOrig="880" w:dyaOrig="400" w14:anchorId="0B784B22">
          <v:shape id="_x0000_i1842" type="#_x0000_t75" style="width:43.45pt;height:20.1pt" o:ole="">
            <v:imagedata r:id="rId1522" o:title=""/>
          </v:shape>
          <o:OLEObject Type="Embed" ProgID="Equation.DSMT4" ShapeID="_x0000_i1842" DrawAspect="Content" ObjectID="_1716415047" r:id="rId1523"/>
        </w:object>
      </w:r>
      <w:r w:rsidRPr="00BF6FA2">
        <w:rPr>
          <w:color w:val="000000" w:themeColor="text1"/>
        </w:rPr>
        <w:t xml:space="preserve">, suy ra </w:t>
      </w:r>
      <w:r w:rsidRPr="00BF6FA2">
        <w:rPr>
          <w:color w:val="000000" w:themeColor="text1"/>
          <w:position w:val="-6"/>
        </w:rPr>
        <w:object w:dxaOrig="800" w:dyaOrig="320" w14:anchorId="20E70A28">
          <v:shape id="_x0000_i1843" type="#_x0000_t75" style="width:40.2pt;height:15.55pt" o:ole="">
            <v:imagedata r:id="rId1504" o:title=""/>
          </v:shape>
          <o:OLEObject Type="Embed" ProgID="Equation.DSMT4" ShapeID="_x0000_i1843" DrawAspect="Content" ObjectID="_1716415048" r:id="rId1524"/>
        </w:object>
      </w:r>
    </w:p>
    <w:p w14:paraId="2771E291" w14:textId="71E0D05E" w:rsidR="00BD43BF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A48EA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6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 </w:t>
      </w:r>
      <w:r w:rsidR="002A48EA" w:rsidRPr="002A48E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0" w:dyaOrig="320" w14:anchorId="4CABBC32">
          <v:shape id="_x0000_i1844" type="#_x0000_t75" style="width:149.85pt;height:15.55pt" o:ole="">
            <v:imagedata r:id="rId1525" o:title=""/>
          </v:shape>
          <o:OLEObject Type="Embed" ProgID="Equation.DSMT4" ShapeID="_x0000_i1844" DrawAspect="Content" ObjectID="_1716415049" r:id="rId1526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ính </w:t>
      </w:r>
      <w:r w:rsidR="002A48EA" w:rsidRPr="002A48E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345FFF3A">
          <v:shape id="_x0000_i1845" type="#_x0000_t75" style="width:11.7pt;height:14.25pt" o:ole="">
            <v:imagedata r:id="rId1527" o:title=""/>
          </v:shape>
          <o:OLEObject Type="Embed" ProgID="Equation.DSMT4" ShapeID="_x0000_i1845" DrawAspect="Content" ObjectID="_1716415050" r:id="rId1528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tìm số dư khi chia  </w:t>
      </w:r>
      <w:r w:rsidR="002A48EA" w:rsidRPr="002A48E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0" w:dyaOrig="320" w14:anchorId="58A688AE">
          <v:shape id="_x0000_i1846" type="#_x0000_t75" style="width:19.45pt;height:15.55pt" o:ole="">
            <v:imagedata r:id="rId1529" o:title=""/>
          </v:shape>
          <o:OLEObject Type="Embed" ProgID="Equation.DSMT4" ShapeID="_x0000_i1846" DrawAspect="Content" ObjectID="_1716415051" r:id="rId1530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4.</w:t>
      </w:r>
    </w:p>
    <w:p w14:paraId="7E4A8952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570D96D6" w14:textId="77777777" w:rsidR="00BD43BF" w:rsidRPr="00BF6FA2" w:rsidRDefault="00BD43BF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="002A48EA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80" w:dyaOrig="320" w14:anchorId="61A12ED8">
          <v:shape id="_x0000_i1847" type="#_x0000_t75" style="width:154.4pt;height:15.55pt" o:ole="">
            <v:imagedata r:id="rId1531" o:title=""/>
          </v:shape>
          <o:OLEObject Type="Embed" ProgID="Equation.DSMT4" ShapeID="_x0000_i1847" DrawAspect="Content" ObjectID="_1716415052" r:id="rId1532"/>
        </w:object>
      </w:r>
    </w:p>
    <w:p w14:paraId="3F60787E" w14:textId="43AA3222" w:rsidR="00BD43BF" w:rsidRPr="00BF6FA2" w:rsidRDefault="00BD43BF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      </w:t>
      </w:r>
      <w:r w:rsidR="0093690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2A48EA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3300" w:dyaOrig="320" w14:anchorId="7F8F0D66">
          <v:shape id="_x0000_i1848" type="#_x0000_t75" style="width:165.4pt;height:15.55pt" o:ole="">
            <v:imagedata r:id="rId1533" o:title=""/>
          </v:shape>
          <o:OLEObject Type="Embed" ProgID="Equation.DSMT4" ShapeID="_x0000_i1848" DrawAspect="Content" ObjectID="_1716415053" r:id="rId1534"/>
        </w:object>
      </w:r>
    </w:p>
    <w:p w14:paraId="77AD0BDC" w14:textId="6B90C973" w:rsidR="00BD43BF" w:rsidRPr="00BF6FA2" w:rsidRDefault="00432D73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320" w:dyaOrig="240" w14:anchorId="2E0208B4">
          <v:shape id="_x0000_i1849" type="#_x0000_t75" style="width:15.55pt;height:12.95pt" o:ole="">
            <v:imagedata r:id="rId1535" o:title=""/>
          </v:shape>
          <o:OLEObject Type="Embed" ProgID="Equation.DSMT4" ShapeID="_x0000_i1849" DrawAspect="Content" ObjectID="_1716415054" r:id="rId1536"/>
        </w:object>
      </w:r>
      <w:r w:rsidR="002A48EA" w:rsidRPr="002A48EA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1520" w:dyaOrig="320" w14:anchorId="0400BBF9">
          <v:shape id="_x0000_i1850" type="#_x0000_t75" style="width:76.55pt;height:15.55pt" o:ole="">
            <v:imagedata r:id="rId1537" o:title=""/>
          </v:shape>
          <o:OLEObject Type="Embed" ProgID="Equation.DSMT4" ShapeID="_x0000_i1850" DrawAspect="Content" ObjectID="_1716415055" r:id="rId1538"/>
        </w:object>
      </w:r>
      <w:r w:rsidR="002A48EA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1440" w:dyaOrig="320" w14:anchorId="1F14A49B">
          <v:shape id="_x0000_i1851" type="#_x0000_t75" style="width:1in;height:15.55pt" o:ole="">
            <v:imagedata r:id="rId1539" o:title=""/>
          </v:shape>
          <o:OLEObject Type="Embed" ProgID="Equation.DSMT4" ShapeID="_x0000_i1851" DrawAspect="Content" ObjectID="_1716415056" r:id="rId1540"/>
        </w:object>
      </w:r>
      <w:r w:rsidR="002A48EA" w:rsidRPr="002A48EA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1579" w:dyaOrig="720" w14:anchorId="75FB7F29">
          <v:shape id="_x0000_i1852" type="#_x0000_t75" style="width:79.15pt;height:35.05pt" o:ole="">
            <v:imagedata r:id="rId1541" o:title=""/>
          </v:shape>
          <o:OLEObject Type="Embed" ProgID="Equation.DSMT4" ShapeID="_x0000_i1852" DrawAspect="Content" ObjectID="_1716415057" r:id="rId1542"/>
        </w:object>
      </w:r>
    </w:p>
    <w:p w14:paraId="36EB2254" w14:textId="40DC6CFE" w:rsidR="00BD43BF" w:rsidRPr="00BF6FA2" w:rsidRDefault="00BD43BF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lastRenderedPageBreak/>
        <w:t xml:space="preserve">Vì  </w:t>
      </w:r>
      <w:r w:rsidR="002A48EA" w:rsidRPr="002A48EA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1300" w:dyaOrig="720" w14:anchorId="5A3358CB">
          <v:shape id="_x0000_i1853" type="#_x0000_t75" style="width:65.5pt;height:35.05pt" o:ole="">
            <v:imagedata r:id="rId1543" o:title=""/>
          </v:shape>
          <o:OLEObject Type="Embed" ProgID="Equation.DSMT4" ShapeID="_x0000_i1853" DrawAspect="Content" ObjectID="_1716415058" r:id="rId1544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mà  </w:t>
      </w:r>
      <w:r w:rsidR="00936906" w:rsidRPr="0093690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20" w:dyaOrig="279" w14:anchorId="566DF559">
          <v:shape id="_x0000_i1854" type="#_x0000_t75" style="width:11.7pt;height:14.25pt" o:ole="">
            <v:imagedata r:id="rId1545" o:title=""/>
          </v:shape>
          <o:OLEObject Type="Embed" ProgID="Equation.DSMT4" ShapeID="_x0000_i1854" DrawAspect="Content" ObjectID="_1716415059" r:id="rId1546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số nguyên </w:t>
      </w:r>
      <w:r w:rsidR="00936906" w:rsidRPr="00BF6FA2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fr-FR"/>
        </w:rPr>
        <w:object w:dxaOrig="1620" w:dyaOrig="440" w14:anchorId="55755E97">
          <v:shape id="_x0000_i1855" type="#_x0000_t75" style="width:81.1pt;height:22.05pt" o:ole="">
            <v:imagedata r:id="rId1547" o:title=""/>
          </v:shape>
          <o:OLEObject Type="Embed" ProgID="Equation.DSMT4" ShapeID="_x0000_i1855" DrawAspect="Content" ObjectID="_1716415060" r:id="rId1548"/>
        </w:object>
      </w:r>
    </w:p>
    <w:p w14:paraId="7590C688" w14:textId="37EB6BEE" w:rsidR="00BD43BF" w:rsidRPr="00BF6FA2" w:rsidRDefault="00936906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660" w:dyaOrig="320" w14:anchorId="12BAB54E">
          <v:shape id="_x0000_i1856" type="#_x0000_t75" style="width:33.1pt;height:16.85pt" o:ole="">
            <v:imagedata r:id="rId1549" o:title=""/>
          </v:shape>
          <o:OLEObject Type="Embed" ProgID="Equation.DSMT4" ShapeID="_x0000_i1856" DrawAspect="Content" ObjectID="_1716415061" r:id="rId1550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ia cho 4 dư 1.</w:t>
      </w:r>
    </w:p>
    <w:p w14:paraId="4E1D3D53" w14:textId="54545E15" w:rsidR="00BD43BF" w:rsidRPr="00BF6FA2" w:rsidRDefault="00BD43BF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ậy 3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100</w:t>
      </w:r>
      <w:r w:rsidR="0093690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 xml:space="preserve">  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ia cho 4 dư 1.</w:t>
      </w:r>
    </w:p>
    <w:p w14:paraId="3B7EF58B" w14:textId="3FB36B9B" w:rsidR="00BD43BF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93690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7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767BC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Cho </w:t>
      </w:r>
      <w:r w:rsidR="00936906" w:rsidRPr="00BF6FA2">
        <w:rPr>
          <w:rFonts w:ascii="Times New Roman" w:hAnsi="Times New Roman" w:cs="Times New Roman"/>
          <w:b/>
          <w:bCs/>
          <w:color w:val="000000" w:themeColor="text1"/>
          <w:position w:val="-6"/>
          <w:sz w:val="24"/>
          <w:szCs w:val="24"/>
          <w:lang w:val="it-IT"/>
        </w:rPr>
        <w:object w:dxaOrig="2720" w:dyaOrig="320" w14:anchorId="5EC93EBF">
          <v:shape id="_x0000_i1857" type="#_x0000_t75" style="width:136.85pt;height:15.55pt" o:ole="">
            <v:imagedata r:id="rId1551" o:title=""/>
          </v:shape>
          <o:OLEObject Type="Embed" ProgID="Equation.DSMT4" ShapeID="_x0000_i1857" DrawAspect="Content" ObjectID="_1716415062" r:id="rId1552"/>
        </w:object>
      </w:r>
      <w:r w:rsidR="00BD43BF" w:rsidRPr="00BF6FA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</w:p>
    <w:p w14:paraId="109EA419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992"/>
        <w:rPr>
          <w:color w:val="000000" w:themeColor="text1"/>
          <w:lang w:val="pt-BR"/>
        </w:rPr>
      </w:pPr>
      <w:r w:rsidRPr="00BF6FA2">
        <w:rPr>
          <w:color w:val="000000" w:themeColor="text1"/>
          <w:lang w:val="pt-BR"/>
        </w:rPr>
        <w:t xml:space="preserve">a) Chứng tỏ </w:t>
      </w:r>
      <w:r w:rsidR="00936906" w:rsidRPr="00BF6FA2">
        <w:rPr>
          <w:color w:val="000000" w:themeColor="text1"/>
          <w:position w:val="-4"/>
        </w:rPr>
        <w:object w:dxaOrig="240" w:dyaOrig="260" w14:anchorId="69791FAB">
          <v:shape id="_x0000_i1858" type="#_x0000_t75" style="width:12.95pt;height:12.95pt" o:ole="">
            <v:imagedata r:id="rId1553" o:title=""/>
          </v:shape>
          <o:OLEObject Type="Embed" ProgID="Equation.DSMT4" ShapeID="_x0000_i1858" DrawAspect="Content" ObjectID="_1716415063" r:id="rId1554"/>
        </w:object>
      </w:r>
      <w:r w:rsidRPr="00BF6FA2">
        <w:rPr>
          <w:color w:val="000000" w:themeColor="text1"/>
          <w:lang w:val="pt-BR"/>
        </w:rPr>
        <w:t>chia hết cho 4.</w:t>
      </w:r>
    </w:p>
    <w:p w14:paraId="310A1B50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992"/>
        <w:rPr>
          <w:color w:val="000000" w:themeColor="text1"/>
          <w:lang w:val="pt-BR"/>
        </w:rPr>
      </w:pPr>
      <w:r w:rsidRPr="00BF6FA2">
        <w:rPr>
          <w:color w:val="000000" w:themeColor="text1"/>
          <w:lang w:val="pt-BR"/>
        </w:rPr>
        <w:t xml:space="preserve">b) Tìm số dư trong phép chia </w:t>
      </w:r>
      <w:r w:rsidR="00936906" w:rsidRPr="00BF6FA2">
        <w:rPr>
          <w:color w:val="000000" w:themeColor="text1"/>
          <w:position w:val="-4"/>
        </w:rPr>
        <w:object w:dxaOrig="240" w:dyaOrig="260" w14:anchorId="66C0CDBE">
          <v:shape id="_x0000_i1859" type="#_x0000_t75" style="width:12.95pt;height:12.95pt" o:ole="">
            <v:imagedata r:id="rId1555" o:title=""/>
          </v:shape>
          <o:OLEObject Type="Embed" ProgID="Equation.DSMT4" ShapeID="_x0000_i1859" DrawAspect="Content" ObjectID="_1716415064" r:id="rId1556"/>
        </w:object>
      </w:r>
      <w:r w:rsidRPr="00BF6FA2">
        <w:rPr>
          <w:color w:val="000000" w:themeColor="text1"/>
          <w:lang w:val="pt-BR"/>
        </w:rPr>
        <w:t>cho 13</w:t>
      </w:r>
    </w:p>
    <w:p w14:paraId="3A830AEB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3F6CD9DD" w14:textId="7C4ABCCD" w:rsidR="00BD43BF" w:rsidRPr="00BF6FA2" w:rsidRDefault="00BD43BF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  <w:lang w:val="pt-BR"/>
        </w:rPr>
      </w:pPr>
      <w:r w:rsidRPr="00BF6FA2">
        <w:rPr>
          <w:color w:val="000000" w:themeColor="text1"/>
          <w:lang w:val="pt-BR"/>
        </w:rPr>
        <w:t>a)</w:t>
      </w:r>
      <w:r w:rsidRPr="00BF6FA2">
        <w:rPr>
          <w:b/>
          <w:bCs/>
          <w:color w:val="000000" w:themeColor="text1"/>
          <w:lang w:val="pt-BR"/>
        </w:rPr>
        <w:t xml:space="preserve"> </w:t>
      </w:r>
      <w:r w:rsidR="00936906">
        <w:rPr>
          <w:b/>
          <w:bCs/>
          <w:color w:val="000000" w:themeColor="text1"/>
          <w:lang w:val="pt-BR"/>
        </w:rPr>
        <w:tab/>
      </w:r>
      <w:r w:rsidR="00936906" w:rsidRPr="00BF6FA2">
        <w:rPr>
          <w:b/>
          <w:bCs/>
          <w:color w:val="000000" w:themeColor="text1"/>
          <w:position w:val="-6"/>
          <w:lang w:val="it-IT"/>
        </w:rPr>
        <w:object w:dxaOrig="2720" w:dyaOrig="320" w14:anchorId="0DA1DE13">
          <v:shape id="_x0000_i1860" type="#_x0000_t75" style="width:136.85pt;height:15.55pt" o:ole="">
            <v:imagedata r:id="rId1557" o:title=""/>
          </v:shape>
          <o:OLEObject Type="Embed" ProgID="Equation.DSMT4" ShapeID="_x0000_i1860" DrawAspect="Content" ObjectID="_1716415065" r:id="rId1558"/>
        </w:object>
      </w:r>
    </w:p>
    <w:p w14:paraId="4DEEDC8F" w14:textId="7EE9318E" w:rsidR="00BD43BF" w:rsidRPr="00BF6FA2" w:rsidRDefault="00936906" w:rsidP="00753032">
      <w:pPr>
        <w:pStyle w:val="NormalWeb"/>
        <w:spacing w:before="60" w:beforeAutospacing="0" w:after="60" w:afterAutospacing="0" w:line="288" w:lineRule="auto"/>
        <w:ind w:firstLine="720"/>
        <w:rPr>
          <w:color w:val="000000" w:themeColor="text1"/>
          <w:lang w:val="pt-BR"/>
        </w:rPr>
      </w:pPr>
      <w:r w:rsidRPr="00BF6FA2">
        <w:rPr>
          <w:b/>
          <w:bCs/>
          <w:color w:val="000000" w:themeColor="text1"/>
          <w:position w:val="-10"/>
          <w:lang w:val="it-IT"/>
        </w:rPr>
        <w:object w:dxaOrig="3720" w:dyaOrig="360" w14:anchorId="15D12F89">
          <v:shape id="_x0000_i1861" type="#_x0000_t75" style="width:186.15pt;height:18.15pt" o:ole="">
            <v:imagedata r:id="rId1559" o:title=""/>
          </v:shape>
          <o:OLEObject Type="Embed" ProgID="Equation.DSMT4" ShapeID="_x0000_i1861" DrawAspect="Content" ObjectID="_1716415066" r:id="rId1560"/>
        </w:object>
      </w:r>
    </w:p>
    <w:p w14:paraId="5F903BA7" w14:textId="2FDBF26C" w:rsidR="00BD43BF" w:rsidRPr="00BF6FA2" w:rsidRDefault="00936906" w:rsidP="00753032">
      <w:pPr>
        <w:pStyle w:val="NormalWeb"/>
        <w:spacing w:before="60" w:beforeAutospacing="0" w:after="60" w:afterAutospacing="0" w:line="288" w:lineRule="auto"/>
        <w:ind w:firstLine="720"/>
        <w:rPr>
          <w:b/>
          <w:bCs/>
          <w:color w:val="000000" w:themeColor="text1"/>
          <w:lang w:val="pt-BR"/>
        </w:rPr>
      </w:pPr>
      <w:r w:rsidRPr="00BF6FA2">
        <w:rPr>
          <w:b/>
          <w:bCs/>
          <w:color w:val="000000" w:themeColor="text1"/>
          <w:position w:val="-10"/>
          <w:lang w:val="it-IT"/>
        </w:rPr>
        <w:object w:dxaOrig="3660" w:dyaOrig="360" w14:anchorId="151949D4">
          <v:shape id="_x0000_i1862" type="#_x0000_t75" style="width:182.9pt;height:18.15pt" o:ole="">
            <v:imagedata r:id="rId1561" o:title=""/>
          </v:shape>
          <o:OLEObject Type="Embed" ProgID="Equation.DSMT4" ShapeID="_x0000_i1862" DrawAspect="Content" ObjectID="_1716415067" r:id="rId1562"/>
        </w:object>
      </w:r>
    </w:p>
    <w:p w14:paraId="3B4D707A" w14:textId="1F2AEC9C" w:rsidR="00BD43BF" w:rsidRPr="00BF6FA2" w:rsidRDefault="00936906" w:rsidP="00753032">
      <w:pPr>
        <w:pStyle w:val="NormalWeb"/>
        <w:spacing w:before="60" w:beforeAutospacing="0" w:after="60" w:afterAutospacing="0" w:line="288" w:lineRule="auto"/>
        <w:ind w:firstLine="720"/>
        <w:rPr>
          <w:b/>
          <w:bCs/>
          <w:color w:val="000000" w:themeColor="text1"/>
          <w:lang w:val="pt-BR"/>
        </w:rPr>
      </w:pPr>
      <w:r w:rsidRPr="00BF6FA2">
        <w:rPr>
          <w:b/>
          <w:bCs/>
          <w:color w:val="000000" w:themeColor="text1"/>
          <w:position w:val="-6"/>
          <w:lang w:val="it-IT"/>
        </w:rPr>
        <w:object w:dxaOrig="2340" w:dyaOrig="320" w14:anchorId="06320031">
          <v:shape id="_x0000_i1863" type="#_x0000_t75" style="width:116.75pt;height:15.55pt" o:ole="">
            <v:imagedata r:id="rId1563" o:title=""/>
          </v:shape>
          <o:OLEObject Type="Embed" ProgID="Equation.DSMT4" ShapeID="_x0000_i1863" DrawAspect="Content" ObjectID="_1716415068" r:id="rId1564"/>
        </w:object>
      </w:r>
    </w:p>
    <w:p w14:paraId="24E0C6FF" w14:textId="262FC44D" w:rsidR="00BD43BF" w:rsidRPr="00BF6FA2" w:rsidRDefault="00936906" w:rsidP="00753032">
      <w:pPr>
        <w:pStyle w:val="NormalWeb"/>
        <w:spacing w:before="60" w:beforeAutospacing="0" w:after="60" w:afterAutospacing="0" w:line="288" w:lineRule="auto"/>
        <w:ind w:firstLine="720"/>
        <w:rPr>
          <w:b/>
          <w:bCs/>
          <w:color w:val="000000" w:themeColor="text1"/>
          <w:lang w:val="pt-BR"/>
        </w:rPr>
      </w:pPr>
      <w:r w:rsidRPr="00BF6FA2">
        <w:rPr>
          <w:b/>
          <w:bCs/>
          <w:color w:val="000000" w:themeColor="text1"/>
          <w:position w:val="-10"/>
          <w:lang w:val="it-IT"/>
        </w:rPr>
        <w:object w:dxaOrig="2400" w:dyaOrig="360" w14:anchorId="473E17CA">
          <v:shape id="_x0000_i1864" type="#_x0000_t75" style="width:120pt;height:18.15pt" o:ole="">
            <v:imagedata r:id="rId1565" o:title=""/>
          </v:shape>
          <o:OLEObject Type="Embed" ProgID="Equation.DSMT4" ShapeID="_x0000_i1864" DrawAspect="Content" ObjectID="_1716415069" r:id="rId1566"/>
        </w:object>
      </w:r>
    </w:p>
    <w:p w14:paraId="5E3EF3D6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firstLine="720"/>
        <w:rPr>
          <w:color w:val="000000" w:themeColor="text1"/>
          <w:lang w:val="pt-BR"/>
        </w:rPr>
      </w:pPr>
      <w:r w:rsidRPr="00BF6FA2">
        <w:rPr>
          <w:color w:val="000000" w:themeColor="text1"/>
          <w:lang w:val="pt-BR"/>
        </w:rPr>
        <w:t xml:space="preserve">Vậy </w:t>
      </w:r>
      <w:r w:rsidR="00936906" w:rsidRPr="00BF6FA2">
        <w:rPr>
          <w:color w:val="000000" w:themeColor="text1"/>
          <w:position w:val="-4"/>
        </w:rPr>
        <w:object w:dxaOrig="240" w:dyaOrig="260" w14:anchorId="34237EDE">
          <v:shape id="_x0000_i1865" type="#_x0000_t75" style="width:12.95pt;height:12.95pt" o:ole="">
            <v:imagedata r:id="rId1567" o:title=""/>
          </v:shape>
          <o:OLEObject Type="Embed" ProgID="Equation.DSMT4" ShapeID="_x0000_i1865" DrawAspect="Content" ObjectID="_1716415070" r:id="rId1568"/>
        </w:object>
      </w:r>
      <w:r w:rsidRPr="00BF6FA2">
        <w:rPr>
          <w:color w:val="000000" w:themeColor="text1"/>
          <w:lang w:val="pt-BR"/>
        </w:rPr>
        <w:t>chia hết cho 4</w:t>
      </w:r>
    </w:p>
    <w:p w14:paraId="301D325C" w14:textId="1183D106" w:rsidR="00BD43BF" w:rsidRPr="00BF6FA2" w:rsidRDefault="00BD43BF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  <w:lang w:val="pt-BR"/>
        </w:rPr>
      </w:pPr>
      <w:r w:rsidRPr="00BF6FA2">
        <w:rPr>
          <w:color w:val="000000" w:themeColor="text1"/>
          <w:lang w:val="pt-BR"/>
        </w:rPr>
        <w:t xml:space="preserve">b) </w:t>
      </w:r>
      <w:r w:rsidR="00936906">
        <w:rPr>
          <w:color w:val="000000" w:themeColor="text1"/>
          <w:lang w:val="pt-BR"/>
        </w:rPr>
        <w:tab/>
      </w:r>
      <w:r w:rsidRPr="00BF6FA2">
        <w:rPr>
          <w:color w:val="000000" w:themeColor="text1"/>
          <w:lang w:val="pt-BR"/>
        </w:rPr>
        <w:t xml:space="preserve">Ta có </w:t>
      </w:r>
      <w:r w:rsidR="00936906" w:rsidRPr="00BF6FA2">
        <w:rPr>
          <w:color w:val="000000" w:themeColor="text1"/>
          <w:position w:val="-6"/>
          <w:lang w:val="it-IT"/>
        </w:rPr>
        <w:object w:dxaOrig="2720" w:dyaOrig="320" w14:anchorId="50C6E65C">
          <v:shape id="_x0000_i1866" type="#_x0000_t75" style="width:136.85pt;height:15.55pt" o:ole="">
            <v:imagedata r:id="rId1569" o:title=""/>
          </v:shape>
          <o:OLEObject Type="Embed" ProgID="Equation.DSMT4" ShapeID="_x0000_i1866" DrawAspect="Content" ObjectID="_1716415071" r:id="rId1570"/>
        </w:object>
      </w:r>
    </w:p>
    <w:p w14:paraId="6B21B030" w14:textId="3A2A8BCC" w:rsidR="00BD43BF" w:rsidRPr="00BF6FA2" w:rsidRDefault="00342089" w:rsidP="00753032">
      <w:pPr>
        <w:pStyle w:val="NormalWeb"/>
        <w:spacing w:before="60" w:beforeAutospacing="0" w:after="60" w:afterAutospacing="0" w:line="288" w:lineRule="auto"/>
        <w:ind w:firstLine="709"/>
        <w:rPr>
          <w:color w:val="000000" w:themeColor="text1"/>
          <w:lang w:val="it-IT"/>
        </w:rPr>
      </w:pPr>
      <w:r>
        <w:rPr>
          <w:color w:val="000000" w:themeColor="text1"/>
          <w:lang w:val="it-IT"/>
        </w:rPr>
        <w:t xml:space="preserve">Tổng </w:t>
      </w:r>
      <w:r w:rsidR="00936906">
        <w:rPr>
          <w:color w:val="000000" w:themeColor="text1"/>
          <w:lang w:val="it-IT"/>
        </w:rPr>
        <w:t xml:space="preserve"> </w:t>
      </w:r>
      <w:r w:rsidRPr="00BF6FA2">
        <w:rPr>
          <w:color w:val="000000" w:themeColor="text1"/>
          <w:position w:val="-4"/>
        </w:rPr>
        <w:object w:dxaOrig="240" w:dyaOrig="260" w14:anchorId="3881C6DE">
          <v:shape id="_x0000_i1867" type="#_x0000_t75" style="width:12.95pt;height:12.95pt" o:ole="">
            <v:imagedata r:id="rId1567" o:title=""/>
          </v:shape>
          <o:OLEObject Type="Embed" ProgID="Equation.DSMT4" ShapeID="_x0000_i1867" DrawAspect="Content" ObjectID="_1716415072" r:id="rId1571"/>
        </w:object>
      </w:r>
      <w:r>
        <w:rPr>
          <w:color w:val="000000" w:themeColor="text1"/>
          <w:position w:val="-4"/>
        </w:rPr>
        <w:t xml:space="preserve"> </w:t>
      </w:r>
      <w:r w:rsidR="00936906">
        <w:rPr>
          <w:color w:val="000000" w:themeColor="text1"/>
          <w:lang w:val="it-IT"/>
        </w:rPr>
        <w:t>có 100 số hạng ta</w:t>
      </w:r>
      <w:r w:rsidR="00BD43BF" w:rsidRPr="00BF6FA2">
        <w:rPr>
          <w:color w:val="000000" w:themeColor="text1"/>
          <w:lang w:val="it-IT"/>
        </w:rPr>
        <w:t xml:space="preserve"> nhóm 3 số thành một nhóm ta</w:t>
      </w:r>
      <w:r w:rsidR="00936906">
        <w:rPr>
          <w:color w:val="000000" w:themeColor="text1"/>
          <w:lang w:val="it-IT"/>
        </w:rPr>
        <w:t xml:space="preserve"> được 33 nhóm và thừa ra một số:</w:t>
      </w:r>
      <w:r w:rsidR="00BD43BF" w:rsidRPr="00BF6FA2">
        <w:rPr>
          <w:color w:val="000000" w:themeColor="text1"/>
          <w:lang w:val="it-IT"/>
        </w:rPr>
        <w:t xml:space="preserve"> </w:t>
      </w:r>
    </w:p>
    <w:p w14:paraId="06710732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567"/>
        <w:rPr>
          <w:b/>
          <w:bCs/>
          <w:color w:val="000000" w:themeColor="text1"/>
          <w:lang w:val="it-IT"/>
        </w:rPr>
      </w:pPr>
      <w:r w:rsidRPr="00BF6FA2">
        <w:rPr>
          <w:color w:val="000000" w:themeColor="text1"/>
          <w:lang w:val="it-IT"/>
        </w:rPr>
        <w:t xml:space="preserve">  </w:t>
      </w:r>
      <w:r w:rsidR="00936906" w:rsidRPr="00BF6FA2">
        <w:rPr>
          <w:b/>
          <w:bCs/>
          <w:color w:val="000000" w:themeColor="text1"/>
          <w:position w:val="-10"/>
          <w:lang w:val="it-IT"/>
        </w:rPr>
        <w:object w:dxaOrig="5400" w:dyaOrig="360" w14:anchorId="79803DD8">
          <v:shape id="_x0000_i1868" type="#_x0000_t75" style="width:269.85pt;height:18.15pt" o:ole="">
            <v:imagedata r:id="rId1572" o:title=""/>
          </v:shape>
          <o:OLEObject Type="Embed" ProgID="Equation.DSMT4" ShapeID="_x0000_i1868" DrawAspect="Content" ObjectID="_1716415073" r:id="rId1573"/>
        </w:object>
      </w:r>
    </w:p>
    <w:p w14:paraId="392DAFE7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567"/>
        <w:rPr>
          <w:b/>
          <w:bCs/>
          <w:color w:val="000000" w:themeColor="text1"/>
          <w:lang w:val="it-IT"/>
        </w:rPr>
      </w:pPr>
      <w:r w:rsidRPr="00BF6FA2">
        <w:rPr>
          <w:b/>
          <w:bCs/>
          <w:color w:val="000000" w:themeColor="text1"/>
          <w:lang w:val="it-IT"/>
        </w:rPr>
        <w:t xml:space="preserve">  </w:t>
      </w:r>
      <w:r w:rsidR="00936906" w:rsidRPr="00BF6FA2">
        <w:rPr>
          <w:b/>
          <w:bCs/>
          <w:color w:val="000000" w:themeColor="text1"/>
          <w:position w:val="-10"/>
          <w:lang w:val="it-IT"/>
        </w:rPr>
        <w:object w:dxaOrig="5280" w:dyaOrig="360" w14:anchorId="47D19349">
          <v:shape id="_x0000_i1869" type="#_x0000_t75" style="width:264pt;height:18.15pt" o:ole="">
            <v:imagedata r:id="rId1574" o:title=""/>
          </v:shape>
          <o:OLEObject Type="Embed" ProgID="Equation.DSMT4" ShapeID="_x0000_i1869" DrawAspect="Content" ObjectID="_1716415074" r:id="rId1575"/>
        </w:object>
      </w:r>
    </w:p>
    <w:p w14:paraId="28C2073D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567"/>
        <w:rPr>
          <w:b/>
          <w:bCs/>
          <w:color w:val="000000" w:themeColor="text1"/>
          <w:lang w:val="it-IT"/>
        </w:rPr>
      </w:pPr>
      <w:r w:rsidRPr="00BF6FA2">
        <w:rPr>
          <w:b/>
          <w:bCs/>
          <w:color w:val="000000" w:themeColor="text1"/>
          <w:lang w:val="it-IT"/>
        </w:rPr>
        <w:t xml:space="preserve">  </w:t>
      </w:r>
      <w:r w:rsidR="00936906" w:rsidRPr="00936906">
        <w:rPr>
          <w:b/>
          <w:bCs/>
          <w:color w:val="000000" w:themeColor="text1"/>
          <w:position w:val="-10"/>
          <w:lang w:val="it-IT"/>
        </w:rPr>
        <w:object w:dxaOrig="3120" w:dyaOrig="360" w14:anchorId="4E0C2F1C">
          <v:shape id="_x0000_i1870" type="#_x0000_t75" style="width:155.7pt;height:16.85pt" o:ole="">
            <v:imagedata r:id="rId1576" o:title=""/>
          </v:shape>
          <o:OLEObject Type="Embed" ProgID="Equation.DSMT4" ShapeID="_x0000_i1870" DrawAspect="Content" ObjectID="_1716415075" r:id="rId1577"/>
        </w:object>
      </w:r>
    </w:p>
    <w:p w14:paraId="369C6C3A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567"/>
        <w:rPr>
          <w:b/>
          <w:bCs/>
          <w:color w:val="000000" w:themeColor="text1"/>
          <w:lang w:val="it-IT"/>
        </w:rPr>
      </w:pPr>
      <w:r w:rsidRPr="00BF6FA2">
        <w:rPr>
          <w:color w:val="000000" w:themeColor="text1"/>
          <w:lang w:val="it-IT"/>
        </w:rPr>
        <w:t xml:space="preserve">  </w:t>
      </w:r>
      <w:r w:rsidR="00936906" w:rsidRPr="00BF6FA2">
        <w:rPr>
          <w:b/>
          <w:bCs/>
          <w:color w:val="000000" w:themeColor="text1"/>
          <w:position w:val="-10"/>
          <w:lang w:val="it-IT"/>
        </w:rPr>
        <w:object w:dxaOrig="2640" w:dyaOrig="360" w14:anchorId="44782BF9">
          <v:shape id="_x0000_i1871" type="#_x0000_t75" style="width:132.95pt;height:18.15pt" o:ole="">
            <v:imagedata r:id="rId1578" o:title=""/>
          </v:shape>
          <o:OLEObject Type="Embed" ProgID="Equation.DSMT4" ShapeID="_x0000_i1871" DrawAspect="Content" ObjectID="_1716415076" r:id="rId1579"/>
        </w:object>
      </w:r>
    </w:p>
    <w:p w14:paraId="29F0C856" w14:textId="08F69E09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firstLine="720"/>
        <w:rPr>
          <w:color w:val="000000" w:themeColor="text1"/>
          <w:lang w:val="it-IT"/>
        </w:rPr>
      </w:pPr>
      <w:r w:rsidRPr="00936906">
        <w:rPr>
          <w:bCs/>
          <w:color w:val="000000" w:themeColor="text1"/>
          <w:lang w:val="it-IT"/>
        </w:rPr>
        <w:t xml:space="preserve">Vì </w:t>
      </w:r>
      <w:r w:rsidRPr="00936906">
        <w:rPr>
          <w:bCs/>
          <w:color w:val="000000" w:themeColor="text1"/>
          <w:position w:val="-10"/>
          <w:lang w:val="it-IT"/>
        </w:rPr>
        <w:object w:dxaOrig="2000" w:dyaOrig="360" w14:anchorId="513BD163">
          <v:shape id="_x0000_i1872" type="#_x0000_t75" style="width:99.9pt;height:18.15pt" o:ole="">
            <v:imagedata r:id="rId1580" o:title=""/>
          </v:shape>
          <o:OLEObject Type="Embed" ProgID="Equation.DSMT4" ShapeID="_x0000_i1872" DrawAspect="Content" ObjectID="_1716415077" r:id="rId1581"/>
        </w:object>
      </w:r>
      <w:r w:rsidRPr="00BF6FA2">
        <w:rPr>
          <w:b/>
          <w:bCs/>
          <w:color w:val="000000" w:themeColor="text1"/>
          <w:lang w:val="it-IT"/>
        </w:rPr>
        <w:t xml:space="preserve"> </w:t>
      </w:r>
      <w:r w:rsidRPr="00BF6FA2">
        <w:rPr>
          <w:color w:val="000000" w:themeColor="text1"/>
          <w:lang w:val="it-IT"/>
        </w:rPr>
        <w:t xml:space="preserve">chia hết cho 13 nên </w:t>
      </w:r>
      <w:r w:rsidR="00936906" w:rsidRPr="00BF6FA2">
        <w:rPr>
          <w:b/>
          <w:bCs/>
          <w:color w:val="000000" w:themeColor="text1"/>
          <w:position w:val="-10"/>
          <w:lang w:val="it-IT"/>
        </w:rPr>
        <w:object w:dxaOrig="2260" w:dyaOrig="360" w14:anchorId="7EDCAC4F">
          <v:shape id="_x0000_i1873" type="#_x0000_t75" style="width:113.5pt;height:18.15pt" o:ole="">
            <v:imagedata r:id="rId1582" o:title=""/>
          </v:shape>
          <o:OLEObject Type="Embed" ProgID="Equation.DSMT4" ShapeID="_x0000_i1873" DrawAspect="Content" ObjectID="_1716415078" r:id="rId1583"/>
        </w:object>
      </w:r>
      <w:r w:rsidRPr="00BF6FA2">
        <w:rPr>
          <w:b/>
          <w:bCs/>
          <w:color w:val="000000" w:themeColor="text1"/>
          <w:lang w:val="it-IT"/>
        </w:rPr>
        <w:t xml:space="preserve"> </w:t>
      </w:r>
      <w:r w:rsidRPr="00BF6FA2">
        <w:rPr>
          <w:color w:val="000000" w:themeColor="text1"/>
          <w:lang w:val="it-IT"/>
        </w:rPr>
        <w:t>chia cho 13 dư 3</w:t>
      </w:r>
    </w:p>
    <w:p w14:paraId="154247DD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firstLine="720"/>
        <w:rPr>
          <w:color w:val="000000" w:themeColor="text1"/>
          <w:lang w:val="it-IT"/>
        </w:rPr>
      </w:pPr>
      <w:r w:rsidRPr="00BF6FA2">
        <w:rPr>
          <w:color w:val="000000" w:themeColor="text1"/>
          <w:lang w:val="it-IT"/>
        </w:rPr>
        <w:t>Vậy số dư trong phép chia</w:t>
      </w:r>
      <w:r w:rsidRPr="00BF6FA2">
        <w:rPr>
          <w:b/>
          <w:bCs/>
          <w:color w:val="000000" w:themeColor="text1"/>
          <w:lang w:val="it-IT"/>
        </w:rPr>
        <w:t xml:space="preserve"> </w:t>
      </w:r>
      <w:r w:rsidR="00936906" w:rsidRPr="00BF6FA2">
        <w:rPr>
          <w:color w:val="000000" w:themeColor="text1"/>
          <w:position w:val="-4"/>
        </w:rPr>
        <w:object w:dxaOrig="240" w:dyaOrig="260" w14:anchorId="72CB61BC">
          <v:shape id="_x0000_i1874" type="#_x0000_t75" style="width:12.95pt;height:12.95pt" o:ole="">
            <v:imagedata r:id="rId1584" o:title=""/>
          </v:shape>
          <o:OLEObject Type="Embed" ProgID="Equation.DSMT4" ShapeID="_x0000_i1874" DrawAspect="Content" ObjectID="_1716415079" r:id="rId1585"/>
        </w:object>
      </w:r>
      <w:r w:rsidRPr="00BF6FA2">
        <w:rPr>
          <w:color w:val="000000" w:themeColor="text1"/>
          <w:lang w:val="it-IT"/>
        </w:rPr>
        <w:t>cho 13 là 3</w:t>
      </w:r>
    </w:p>
    <w:p w14:paraId="69D2FB62" w14:textId="6133E968" w:rsidR="00BD43BF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420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8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767BC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 tổng </w:t>
      </w:r>
      <w:r w:rsidR="0075303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42089" w:rsidRPr="00BF6FA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520" w:dyaOrig="340" w14:anchorId="601931D9">
          <v:shape id="_x0000_i1875" type="#_x0000_t75" style="width:127.15pt;height:16.85pt" o:ole="">
            <v:imagedata r:id="rId1586" o:title=""/>
          </v:shape>
          <o:OLEObject Type="Embed" ProgID="Equation.DSMT4" ShapeID="_x0000_i1875" DrawAspect="Content" ObjectID="_1716415080" r:id="rId1587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</w:t>
      </w:r>
      <w:r w:rsidR="00BD43BF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19A3569">
          <v:shape id="_x0000_i1876" type="#_x0000_t75" style="width:9.1pt;height:14.25pt" o:ole="">
            <v:imagedata r:id="rId1588" o:title=""/>
          </v:shape>
          <o:OLEObject Type="Embed" ProgID="Equation.DSMT4" ShapeID="_x0000_i1876" DrawAspect="Content" ObjectID="_1716415081" r:id="rId1589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7035D7B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2C057AB8" w14:textId="357D0210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firstLine="720"/>
        <w:rPr>
          <w:color w:val="000000" w:themeColor="text1"/>
        </w:rPr>
      </w:pPr>
      <w:r w:rsidRPr="00BF6FA2">
        <w:rPr>
          <w:color w:val="000000" w:themeColor="text1"/>
        </w:rPr>
        <w:t>Ta có:</w:t>
      </w:r>
      <w:r w:rsidR="00342089">
        <w:rPr>
          <w:color w:val="000000" w:themeColor="text1"/>
        </w:rPr>
        <w:tab/>
      </w:r>
      <w:r w:rsidRPr="00BF6FA2">
        <w:rPr>
          <w:color w:val="000000" w:themeColor="text1"/>
        </w:rPr>
        <w:t xml:space="preserve"> </w:t>
      </w:r>
      <w:r w:rsidR="00342089" w:rsidRPr="00BF6FA2">
        <w:rPr>
          <w:color w:val="000000" w:themeColor="text1"/>
          <w:position w:val="-4"/>
        </w:rPr>
        <w:object w:dxaOrig="2520" w:dyaOrig="340" w14:anchorId="53FFE658">
          <v:shape id="_x0000_i1877" type="#_x0000_t75" style="width:127.15pt;height:16.85pt" o:ole="">
            <v:imagedata r:id="rId1590" o:title=""/>
          </v:shape>
          <o:OLEObject Type="Embed" ProgID="Equation.DSMT4" ShapeID="_x0000_i1877" DrawAspect="Content" ObjectID="_1716415082" r:id="rId1591"/>
        </w:object>
      </w:r>
    </w:p>
    <w:p w14:paraId="6941C13A" w14:textId="5434E3C3" w:rsidR="00BD43BF" w:rsidRPr="00BF6FA2" w:rsidRDefault="00342089" w:rsidP="00753032">
      <w:pPr>
        <w:pStyle w:val="NormalWeb"/>
        <w:spacing w:before="60" w:beforeAutospacing="0" w:after="60" w:afterAutospacing="0" w:line="288" w:lineRule="auto"/>
        <w:ind w:left="992" w:firstLine="448"/>
        <w:rPr>
          <w:color w:val="000000" w:themeColor="text1"/>
        </w:rPr>
      </w:pPr>
      <w:r w:rsidRPr="00BF6FA2">
        <w:rPr>
          <w:color w:val="000000" w:themeColor="text1"/>
          <w:position w:val="-20"/>
        </w:rPr>
        <w:object w:dxaOrig="4080" w:dyaOrig="520" w14:anchorId="1B3498B6">
          <v:shape id="_x0000_i1878" type="#_x0000_t75" style="width:195.9pt;height:25.3pt" o:ole="">
            <v:imagedata r:id="rId1592" o:title=""/>
          </v:shape>
          <o:OLEObject Type="Embed" ProgID="Equation.DSMT4" ShapeID="_x0000_i1878" DrawAspect="Content" ObjectID="_1716415083" r:id="rId1593"/>
        </w:object>
      </w:r>
    </w:p>
    <w:p w14:paraId="1A9ECCDA" w14:textId="77777777" w:rsidR="00BD43BF" w:rsidRPr="00BF6FA2" w:rsidRDefault="00342089" w:rsidP="00753032">
      <w:pPr>
        <w:pStyle w:val="NormalWeb"/>
        <w:spacing w:before="60" w:beforeAutospacing="0" w:after="60" w:afterAutospacing="0" w:line="288" w:lineRule="auto"/>
        <w:ind w:left="992" w:firstLine="448"/>
        <w:rPr>
          <w:color w:val="000000" w:themeColor="text1"/>
        </w:rPr>
      </w:pPr>
      <w:r w:rsidRPr="00BF6FA2">
        <w:rPr>
          <w:color w:val="000000" w:themeColor="text1"/>
          <w:position w:val="-14"/>
        </w:rPr>
        <w:object w:dxaOrig="3879" w:dyaOrig="440" w14:anchorId="4BD33052">
          <v:shape id="_x0000_i1879" type="#_x0000_t75" style="width:194.6pt;height:22.05pt" o:ole="">
            <v:imagedata r:id="rId1594" o:title=""/>
          </v:shape>
          <o:OLEObject Type="Embed" ProgID="Equation.DSMT4" ShapeID="_x0000_i1879" DrawAspect="Content" ObjectID="_1716415084" r:id="rId1595"/>
        </w:object>
      </w:r>
    </w:p>
    <w:p w14:paraId="5925878F" w14:textId="77777777" w:rsidR="00BD43BF" w:rsidRPr="00BF6FA2" w:rsidRDefault="00342089" w:rsidP="00753032">
      <w:pPr>
        <w:pStyle w:val="NormalWeb"/>
        <w:spacing w:before="60" w:beforeAutospacing="0" w:after="60" w:afterAutospacing="0" w:line="288" w:lineRule="auto"/>
        <w:ind w:left="992" w:firstLine="448"/>
        <w:rPr>
          <w:color w:val="000000" w:themeColor="text1"/>
        </w:rPr>
      </w:pPr>
      <w:r w:rsidRPr="00BF6FA2">
        <w:rPr>
          <w:color w:val="000000" w:themeColor="text1"/>
          <w:position w:val="-6"/>
        </w:rPr>
        <w:object w:dxaOrig="2480" w:dyaOrig="360" w14:anchorId="7FF18816">
          <v:shape id="_x0000_i1880" type="#_x0000_t75" style="width:124.55pt;height:18.15pt" o:ole="">
            <v:imagedata r:id="rId1596" o:title=""/>
          </v:shape>
          <o:OLEObject Type="Embed" ProgID="Equation.DSMT4" ShapeID="_x0000_i1880" DrawAspect="Content" ObjectID="_1716415085" r:id="rId1597"/>
        </w:object>
      </w:r>
    </w:p>
    <w:p w14:paraId="0FCE53EA" w14:textId="77777777" w:rsidR="00BD43BF" w:rsidRPr="00BF6FA2" w:rsidRDefault="00767BC3" w:rsidP="00753032">
      <w:pPr>
        <w:pStyle w:val="NormalWeb"/>
        <w:spacing w:before="60" w:beforeAutospacing="0" w:after="60" w:afterAutospacing="0" w:line="288" w:lineRule="auto"/>
        <w:ind w:left="992" w:firstLine="448"/>
        <w:rPr>
          <w:color w:val="000000" w:themeColor="text1"/>
        </w:rPr>
      </w:pPr>
      <w:r w:rsidRPr="00BF6FA2">
        <w:rPr>
          <w:color w:val="000000" w:themeColor="text1"/>
          <w:position w:val="-20"/>
        </w:rPr>
        <w:object w:dxaOrig="2600" w:dyaOrig="520" w14:anchorId="6FFEAD13">
          <v:shape id="_x0000_i1881" type="#_x0000_t75" style="width:129.75pt;height:26.6pt" o:ole="">
            <v:imagedata r:id="rId1598" o:title=""/>
          </v:shape>
          <o:OLEObject Type="Embed" ProgID="Equation.DSMT4" ShapeID="_x0000_i1881" DrawAspect="Content" ObjectID="_1716415086" r:id="rId1599"/>
        </w:object>
      </w:r>
    </w:p>
    <w:p w14:paraId="731C7414" w14:textId="6DE5AADD" w:rsidR="00BD43BF" w:rsidRPr="00BF6FA2" w:rsidRDefault="00BD43BF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F6FA2" w:rsidRPr="003420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9</w:t>
      </w:r>
      <w:r w:rsidR="00BF6FA2"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BF6FA2"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: </w:t>
      </w: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40" w:dyaOrig="320" w14:anchorId="274DCBCB">
          <v:shape id="_x0000_i1882" type="#_x0000_t75" style="width:92.1pt;height:15.55pt" o:ole="">
            <v:imagedata r:id="rId1600" o:title=""/>
          </v:shape>
          <o:OLEObject Type="Embed" ProgID="Equation.DSMT4" ShapeID="_x0000_i1882" DrawAspect="Content" ObjectID="_1716415087" r:id="rId1601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chia hết cho</w:t>
      </w: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6E8FF153">
          <v:shape id="_x0000_i1883" type="#_x0000_t75" style="width:15.55pt;height:14.25pt" o:ole="">
            <v:imagedata r:id="rId1602" o:title=""/>
          </v:shape>
          <o:OLEObject Type="Embed" ProgID="Equation.DSMT4" ShapeID="_x0000_i1883" DrawAspect="Content" ObjectID="_1716415088" r:id="rId1603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78B7DED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3AC7122D" w14:textId="618AAD1F" w:rsidR="00BD43BF" w:rsidRPr="00BF6FA2" w:rsidRDefault="00342089" w:rsidP="00753032">
      <w:pPr>
        <w:pStyle w:val="Vnbnnidung0"/>
        <w:tabs>
          <w:tab w:val="left" w:pos="1020"/>
        </w:tabs>
        <w:spacing w:before="60" w:after="60" w:line="288" w:lineRule="auto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ab/>
      </w:r>
      <w:r w:rsidR="00BD43BF" w:rsidRPr="00BF6FA2">
        <w:rPr>
          <w:color w:val="000000" w:themeColor="text1"/>
          <w:sz w:val="24"/>
          <w:szCs w:val="24"/>
        </w:rPr>
        <w:t xml:space="preserve">Ta có: </w:t>
      </w:r>
      <w:r w:rsidR="00BD43BF" w:rsidRPr="00BF6FA2">
        <w:rPr>
          <w:color w:val="000000" w:themeColor="text1"/>
          <w:position w:val="-16"/>
          <w:sz w:val="24"/>
          <w:szCs w:val="24"/>
        </w:rPr>
        <w:object w:dxaOrig="5960" w:dyaOrig="440" w14:anchorId="029ADE4B">
          <v:shape id="_x0000_i1884" type="#_x0000_t75" style="width:298.4pt;height:22.05pt" o:ole="">
            <v:imagedata r:id="rId1604" o:title=""/>
          </v:shape>
          <o:OLEObject Type="Embed" ProgID="Equation.DSMT4" ShapeID="_x0000_i1884" DrawAspect="Content" ObjectID="_1716415089" r:id="rId1605"/>
        </w:object>
      </w:r>
    </w:p>
    <w:p w14:paraId="021126E9" w14:textId="51486E92" w:rsidR="00BD43BF" w:rsidRPr="00BF6FA2" w:rsidRDefault="00342089" w:rsidP="00753032">
      <w:pPr>
        <w:pStyle w:val="Vnbnnidung0"/>
        <w:tabs>
          <w:tab w:val="left" w:pos="1020"/>
        </w:tabs>
        <w:spacing w:before="60" w:after="60" w:line="288" w:lineRule="auto"/>
        <w:ind w:firstLine="3686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position w:val="-6"/>
          <w:sz w:val="24"/>
          <w:szCs w:val="24"/>
        </w:rPr>
        <w:t xml:space="preserve">     </w:t>
      </w:r>
      <w:r w:rsidRPr="00BF6FA2">
        <w:rPr>
          <w:color w:val="000000" w:themeColor="text1"/>
          <w:position w:val="-6"/>
          <w:sz w:val="24"/>
          <w:szCs w:val="24"/>
        </w:rPr>
        <w:object w:dxaOrig="2320" w:dyaOrig="320" w14:anchorId="0A4E9B39">
          <v:shape id="_x0000_i1885" type="#_x0000_t75" style="width:107.05pt;height:14.9pt" o:ole="">
            <v:imagedata r:id="rId1606" o:title=""/>
          </v:shape>
          <o:OLEObject Type="Embed" ProgID="Equation.DSMT4" ShapeID="_x0000_i1885" DrawAspect="Content" ObjectID="_1716415090" r:id="rId1607"/>
        </w:object>
      </w:r>
    </w:p>
    <w:p w14:paraId="670E74F6" w14:textId="13B2B130" w:rsidR="00BD43BF" w:rsidRPr="00BF6FA2" w:rsidRDefault="00342089" w:rsidP="00753032">
      <w:pPr>
        <w:pStyle w:val="Vnbnnidung0"/>
        <w:tabs>
          <w:tab w:val="left" w:pos="1020"/>
        </w:tabs>
        <w:spacing w:before="60" w:after="60" w:line="288" w:lineRule="auto"/>
        <w:ind w:firstLine="3686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position w:val="-16"/>
          <w:sz w:val="24"/>
          <w:szCs w:val="24"/>
        </w:rPr>
        <w:t xml:space="preserve">     </w:t>
      </w:r>
      <w:r w:rsidRPr="00BF6FA2">
        <w:rPr>
          <w:color w:val="000000" w:themeColor="text1"/>
          <w:position w:val="-16"/>
          <w:sz w:val="24"/>
          <w:szCs w:val="24"/>
        </w:rPr>
        <w:object w:dxaOrig="2500" w:dyaOrig="440" w14:anchorId="04A58120">
          <v:shape id="_x0000_i1886" type="#_x0000_t75" style="width:124.55pt;height:22.05pt" o:ole="">
            <v:imagedata r:id="rId1608" o:title=""/>
          </v:shape>
          <o:OLEObject Type="Embed" ProgID="Equation.DSMT4" ShapeID="_x0000_i1886" DrawAspect="Content" ObjectID="_1716415091" r:id="rId1609"/>
        </w:object>
      </w:r>
    </w:p>
    <w:p w14:paraId="30A9E3AD" w14:textId="7DCC9EC4" w:rsidR="00BD43BF" w:rsidRPr="00BF6FA2" w:rsidRDefault="00342089" w:rsidP="00753032">
      <w:pPr>
        <w:pStyle w:val="Vnbnnidung0"/>
        <w:tabs>
          <w:tab w:val="left" w:pos="1020"/>
        </w:tabs>
        <w:spacing w:before="60" w:after="60" w:line="288" w:lineRule="auto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lastRenderedPageBreak/>
        <w:tab/>
      </w:r>
      <w:r w:rsidR="00BD43BF" w:rsidRPr="00BF6FA2">
        <w:rPr>
          <w:color w:val="000000" w:themeColor="text1"/>
          <w:sz w:val="24"/>
          <w:szCs w:val="24"/>
        </w:rPr>
        <w:t xml:space="preserve">Hay </w:t>
      </w:r>
      <w:r w:rsidRPr="00BF6FA2">
        <w:rPr>
          <w:color w:val="000000" w:themeColor="text1"/>
          <w:position w:val="-16"/>
          <w:sz w:val="24"/>
          <w:szCs w:val="24"/>
        </w:rPr>
        <w:object w:dxaOrig="2460" w:dyaOrig="440" w14:anchorId="5C57618F">
          <v:shape id="_x0000_i1887" type="#_x0000_t75" style="width:122.6pt;height:22.05pt" o:ole="">
            <v:imagedata r:id="rId1610" o:title=""/>
          </v:shape>
          <o:OLEObject Type="Embed" ProgID="Equation.DSMT4" ShapeID="_x0000_i1887" DrawAspect="Content" ObjectID="_1716415092" r:id="rId1611"/>
        </w:object>
      </w:r>
      <w:r>
        <w:rPr>
          <w:color w:val="000000" w:themeColor="text1"/>
          <w:position w:val="-16"/>
          <w:sz w:val="24"/>
          <w:szCs w:val="24"/>
        </w:rPr>
        <w:t xml:space="preserve"> </w:t>
      </w:r>
    </w:p>
    <w:p w14:paraId="588D8771" w14:textId="34DE38F3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992" w:hanging="992"/>
        <w:rPr>
          <w:color w:val="000000" w:themeColor="text1"/>
        </w:rPr>
      </w:pPr>
      <w:r w:rsidRPr="00342089">
        <w:rPr>
          <w:b/>
          <w:bCs/>
          <w:color w:val="000000" w:themeColor="text1"/>
          <w:u w:val="single"/>
        </w:rPr>
        <w:t xml:space="preserve">Bài </w:t>
      </w:r>
      <w:r w:rsidR="00342089" w:rsidRPr="00342089">
        <w:rPr>
          <w:b/>
          <w:bCs/>
          <w:color w:val="000000" w:themeColor="text1"/>
          <w:u w:val="single"/>
        </w:rPr>
        <w:t>10</w:t>
      </w:r>
      <w:r w:rsidRPr="00BF6FA2">
        <w:rPr>
          <w:b/>
          <w:bCs/>
          <w:color w:val="000000" w:themeColor="text1"/>
        </w:rPr>
        <w:t>:</w:t>
      </w:r>
      <w:r w:rsidRPr="00BF6FA2">
        <w:rPr>
          <w:b/>
          <w:color w:val="000000" w:themeColor="text1"/>
        </w:rPr>
        <w:t xml:space="preserve"> </w:t>
      </w:r>
      <w:r w:rsidRPr="00BF6FA2">
        <w:rPr>
          <w:color w:val="000000" w:themeColor="text1"/>
        </w:rPr>
        <w:t xml:space="preserve">Cho </w:t>
      </w:r>
      <w:r w:rsidR="006942AA" w:rsidRPr="00BF6FA2">
        <w:rPr>
          <w:color w:val="000000" w:themeColor="text1"/>
          <w:position w:val="-10"/>
        </w:rPr>
        <w:object w:dxaOrig="2900" w:dyaOrig="360" w14:anchorId="71A26598">
          <v:shape id="_x0000_i1888" type="#_x0000_t75" style="width:145.3pt;height:18.15pt" o:ole="">
            <v:imagedata r:id="rId1612" o:title=""/>
          </v:shape>
          <o:OLEObject Type="Embed" ProgID="Equation.DSMT4" ShapeID="_x0000_i1888" DrawAspect="Content" ObjectID="_1716415093" r:id="rId1613"/>
        </w:object>
      </w:r>
      <w:r w:rsidRPr="00BF6FA2">
        <w:rPr>
          <w:color w:val="000000" w:themeColor="text1"/>
        </w:rPr>
        <w:t>. Tìm số dư khi chia B cho 7.</w:t>
      </w:r>
    </w:p>
    <w:p w14:paraId="529E0743" w14:textId="49332EBC" w:rsidR="00342089" w:rsidRPr="00BF6FA2" w:rsidRDefault="00342089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46B26919" w14:textId="695CD0BE" w:rsidR="00342089" w:rsidRPr="00140D15" w:rsidRDefault="00BD43BF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420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Ta có:</w:t>
      </w:r>
      <w:r w:rsidR="003420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942AA" w:rsidRPr="00E82E7F">
        <w:rPr>
          <w:position w:val="-10"/>
        </w:rPr>
        <w:object w:dxaOrig="2840" w:dyaOrig="360" w14:anchorId="1A08778F">
          <v:shape id="_x0000_i1889" type="#_x0000_t75" style="width:142.05pt;height:18.15pt" o:ole="">
            <v:imagedata r:id="rId1614" o:title=""/>
          </v:shape>
          <o:OLEObject Type="Embed" ProgID="Equation.DSMT4" ShapeID="_x0000_i1889" DrawAspect="Content" ObjectID="_1716415094" r:id="rId1615"/>
        </w:object>
      </w:r>
    </w:p>
    <w:p w14:paraId="66F723FF" w14:textId="58744C07" w:rsidR="00342089" w:rsidRPr="00E82E7F" w:rsidRDefault="00342089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82E7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Pr="00E82E7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82E7F" w:rsidRPr="00E82E7F">
        <w:rPr>
          <w:position w:val="-10"/>
        </w:rPr>
        <w:object w:dxaOrig="5620" w:dyaOrig="360" w14:anchorId="7D549B7B">
          <v:shape id="_x0000_i1890" type="#_x0000_t75" style="width:280.85pt;height:18.15pt" o:ole="">
            <v:imagedata r:id="rId1616" o:title=""/>
          </v:shape>
          <o:OLEObject Type="Embed" ProgID="Equation.DSMT4" ShapeID="_x0000_i1890" DrawAspect="Content" ObjectID="_1716415095" r:id="rId1617"/>
        </w:object>
      </w:r>
    </w:p>
    <w:p w14:paraId="59732B18" w14:textId="00958B14" w:rsidR="00BD43BF" w:rsidRPr="00E82E7F" w:rsidRDefault="00BD43BF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position w:val="-58"/>
          <w:sz w:val="24"/>
          <w:szCs w:val="24"/>
        </w:rPr>
      </w:pPr>
      <w:r w:rsidRPr="00E82E7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</w:t>
      </w:r>
      <w:r w:rsidR="00342089" w:rsidRPr="00E82E7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942AA" w:rsidRPr="00E82E7F">
        <w:rPr>
          <w:position w:val="-10"/>
        </w:rPr>
        <w:object w:dxaOrig="5360" w:dyaOrig="360" w14:anchorId="7C0331CE">
          <v:shape id="_x0000_i1891" type="#_x0000_t75" style="width:267.25pt;height:18.15pt" o:ole="">
            <v:imagedata r:id="rId1618" o:title=""/>
          </v:shape>
          <o:OLEObject Type="Embed" ProgID="Equation.DSMT4" ShapeID="_x0000_i1891" DrawAspect="Content" ObjectID="_1716415096" r:id="rId1619"/>
        </w:object>
      </w:r>
      <w:r w:rsidRPr="00E82E7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8B18591" w14:textId="199CAB4F" w:rsidR="00342089" w:rsidRPr="00E82E7F" w:rsidRDefault="00E82E7F" w:rsidP="00753032">
      <w:pPr>
        <w:spacing w:before="60" w:after="60" w:line="288" w:lineRule="auto"/>
        <w:ind w:left="1440"/>
      </w:pPr>
      <w:r w:rsidRPr="00E82E7F">
        <w:rPr>
          <w:position w:val="-6"/>
        </w:rPr>
        <w:object w:dxaOrig="2780" w:dyaOrig="320" w14:anchorId="29244E03">
          <v:shape id="_x0000_i1892" type="#_x0000_t75" style="width:139.45pt;height:15.55pt" o:ole="">
            <v:imagedata r:id="rId1620" o:title=""/>
          </v:shape>
          <o:OLEObject Type="Embed" ProgID="Equation.DSMT4" ShapeID="_x0000_i1892" DrawAspect="Content" ObjectID="_1716415097" r:id="rId1621"/>
        </w:object>
      </w:r>
    </w:p>
    <w:p w14:paraId="32C6C9FE" w14:textId="4A8ED771" w:rsidR="00342089" w:rsidRPr="00BF6FA2" w:rsidRDefault="00E82E7F" w:rsidP="00753032">
      <w:pPr>
        <w:spacing w:before="60" w:after="60" w:line="288" w:lineRule="auto"/>
        <w:ind w:left="720"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82E7F">
        <w:rPr>
          <w:position w:val="-16"/>
        </w:rPr>
        <w:object w:dxaOrig="2659" w:dyaOrig="440" w14:anchorId="0A2F103E">
          <v:shape id="_x0000_i1893" type="#_x0000_t75" style="width:132.3pt;height:22.05pt" o:ole="">
            <v:imagedata r:id="rId1622" o:title=""/>
          </v:shape>
          <o:OLEObject Type="Embed" ProgID="Equation.DSMT4" ShapeID="_x0000_i1893" DrawAspect="Content" ObjectID="_1716415098" r:id="rId1623"/>
        </w:object>
      </w:r>
    </w:p>
    <w:p w14:paraId="324919CD" w14:textId="77777777" w:rsidR="00BD43BF" w:rsidRPr="00BF6FA2" w:rsidRDefault="00BD43BF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BF6FA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000" w:dyaOrig="440" w14:anchorId="4158A280">
          <v:shape id="_x0000_i1894" type="#_x0000_t75" style="width:99.9pt;height:22.05pt" o:ole="">
            <v:imagedata r:id="rId1624" o:title=""/>
          </v:shape>
          <o:OLEObject Type="Embed" ProgID="Equation.DSMT4" ShapeID="_x0000_i1894" DrawAspect="Content" ObjectID="_1716415099" r:id="rId1625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7; 2 chia 7 dư 2 </w:t>
      </w:r>
    </w:p>
    <w:p w14:paraId="396F9E65" w14:textId="5BCF1187" w:rsidR="00BD43BF" w:rsidRPr="00BF6FA2" w:rsidRDefault="00BD43BF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ên </w:t>
      </w:r>
      <w:r w:rsidRPr="00BF6FA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340" w:dyaOrig="440" w14:anchorId="005EF1EE">
          <v:shape id="_x0000_i1895" type="#_x0000_t75" style="width:116.75pt;height:22.05pt" o:ole="">
            <v:imagedata r:id="rId1626" o:title=""/>
          </v:shape>
          <o:OLEObject Type="Embed" ProgID="Equation.DSMT4" ShapeID="_x0000_i1895" DrawAspect="Content" ObjectID="_1716415100" r:id="rId1627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7 dư 2 hay </w:t>
      </w:r>
      <w:r w:rsidR="00044786" w:rsidRPr="0004478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31E042DB">
          <v:shape id="_x0000_i1896" type="#_x0000_t75" style="width:12.95pt;height:12.95pt" o:ole="">
            <v:imagedata r:id="rId1628" o:title=""/>
          </v:shape>
          <o:OLEObject Type="Embed" ProgID="Equation.DSMT4" ShapeID="_x0000_i1896" DrawAspect="Content" ObjectID="_1716415101" r:id="rId1629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cho 7 dư 2</w:t>
      </w:r>
    </w:p>
    <w:p w14:paraId="1B004DF6" w14:textId="7D53AE71" w:rsidR="00BD43BF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04478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1</w:t>
      </w:r>
      <w:r w:rsidR="00044786" w:rsidRPr="0004478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1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="00BD43BF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940" w:dyaOrig="315" w14:anchorId="794FEFBA">
          <v:shape id="1032" o:spid="_x0000_i1897" type="#_x0000_t75" style="width:145.95pt;height:15.55pt;visibility:visible;mso-wrap-distance-left:0;mso-wrap-distance-right:0" o:ole="">
            <v:imagedata r:id="rId1630" o:title="" embosscolor="white"/>
          </v:shape>
          <o:OLEObject Type="Embed" ProgID="Equation.DSMT4" ShapeID="1032" DrawAspect="Content" ObjectID="_1716415102" r:id="rId1631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tỏ </w:t>
      </w:r>
      <w:r w:rsidR="00044786" w:rsidRPr="0004478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 w14:anchorId="65945905">
          <v:shape id="_x0000_i1898" type="#_x0000_t75" style="width:15.55pt;height:12.95pt" o:ole="">
            <v:imagedata r:id="rId1632" o:title=""/>
          </v:shape>
          <o:OLEObject Type="Embed" ProgID="Equation.DSMT4" ShapeID="_x0000_i1898" DrawAspect="Content" ObjectID="_1716415103" r:id="rId1633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ia hết cho 5.     </w:t>
      </w:r>
    </w:p>
    <w:p w14:paraId="68C7A504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393E12A8" w14:textId="17C4DEE8" w:rsidR="00044786" w:rsidRPr="00044786" w:rsidRDefault="00BD43BF" w:rsidP="00753032">
      <w:pPr>
        <w:tabs>
          <w:tab w:val="left" w:pos="5595"/>
        </w:tabs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44786">
        <w:rPr>
          <w:rFonts w:ascii="Times New Roman" w:hAnsi="Times New Roman" w:cs="Times New Roman"/>
          <w:color w:val="000000" w:themeColor="text1"/>
          <w:sz w:val="24"/>
          <w:szCs w:val="24"/>
        </w:rPr>
        <w:t>Ta có:</w:t>
      </w:r>
      <w:r w:rsidR="0075303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44786" w:rsidRPr="0004478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860" w:dyaOrig="320" w14:anchorId="579B8AB8">
          <v:shape id="_x0000_i1899" type="#_x0000_t75" style="width:143.35pt;height:15.55pt" o:ole="">
            <v:imagedata r:id="rId1634" o:title=""/>
          </v:shape>
          <o:OLEObject Type="Embed" ProgID="Equation.DSMT4" ShapeID="_x0000_i1899" DrawAspect="Content" ObjectID="_1716415104" r:id="rId1635"/>
        </w:object>
      </w:r>
    </w:p>
    <w:p w14:paraId="475B7F97" w14:textId="77777777" w:rsidR="00044786" w:rsidRDefault="00044786" w:rsidP="00753032">
      <w:pPr>
        <w:tabs>
          <w:tab w:val="left" w:pos="5595"/>
        </w:tabs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4478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fr-FR"/>
        </w:rPr>
        <w:object w:dxaOrig="5000" w:dyaOrig="440" w14:anchorId="4585C650">
          <v:shape id="_x0000_i1900" type="#_x0000_t75" style="width:251.05pt;height:22.05pt" o:ole="">
            <v:imagedata r:id="rId1636" o:title=""/>
          </v:shape>
          <o:OLEObject Type="Embed" ProgID="Equation.DSMT4" ShapeID="_x0000_i1900" DrawAspect="Content" ObjectID="_1716415105" r:id="rId163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(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100 số hạng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nhóm thành 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50 tổng nhỏ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)</w:t>
      </w:r>
    </w:p>
    <w:p w14:paraId="04E29C40" w14:textId="1C3AA38B" w:rsidR="00044786" w:rsidRDefault="00044786" w:rsidP="00753032">
      <w:pPr>
        <w:tabs>
          <w:tab w:val="left" w:pos="5595"/>
        </w:tabs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4478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  <w:object w:dxaOrig="5179" w:dyaOrig="400" w14:anchorId="51EB8A70">
          <v:shape id="_x0000_i1901" type="#_x0000_t75" style="width:258.15pt;height:19.45pt" o:ole="">
            <v:imagedata r:id="rId1638" o:title=""/>
          </v:shape>
          <o:OLEObject Type="Embed" ProgID="Equation.DSMT4" ShapeID="_x0000_i1901" DrawAspect="Content" ObjectID="_1716415106" r:id="rId1639"/>
        </w:object>
      </w:r>
    </w:p>
    <w:p w14:paraId="71FC3573" w14:textId="77777777" w:rsidR="00044786" w:rsidRDefault="00044786" w:rsidP="00753032">
      <w:pPr>
        <w:tabs>
          <w:tab w:val="left" w:pos="5595"/>
        </w:tabs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4478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5560" w:dyaOrig="440" w14:anchorId="01C7317A">
          <v:shape id="_x0000_i1902" type="#_x0000_t75" style="width:277.6pt;height:22.05pt" o:ole="">
            <v:imagedata r:id="rId1640" o:title=""/>
          </v:shape>
          <o:OLEObject Type="Embed" ProgID="Equation.DSMT4" ShapeID="_x0000_i1902" DrawAspect="Content" ObjectID="_1716415107" r:id="rId1641"/>
        </w:object>
      </w:r>
    </w:p>
    <w:p w14:paraId="3237EB57" w14:textId="52D1574C" w:rsidR="00BD43BF" w:rsidRPr="00BF6FA2" w:rsidRDefault="00BD43BF" w:rsidP="00753032">
      <w:pPr>
        <w:tabs>
          <w:tab w:val="left" w:pos="5595"/>
        </w:tabs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</w:t>
      </w:r>
      <w:r w:rsidR="00044786" w:rsidRPr="0004478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40" w:dyaOrig="320" w14:anchorId="6FD8C65A">
          <v:shape id="_x0000_i1903" type="#_x0000_t75" style="width:101.85pt;height:15.55pt" o:ole="">
            <v:imagedata r:id="rId1642" o:title=""/>
          </v:shape>
          <o:OLEObject Type="Embed" ProgID="Equation.DSMT4" ShapeID="_x0000_i1903" DrawAspect="Content" ObjectID="_1716415108" r:id="rId1643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nguyên dương</w:t>
      </w:r>
      <w:r w:rsidR="000447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y ra </w:t>
      </w:r>
      <w:r w:rsidR="00044786" w:rsidRPr="0004478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 w14:anchorId="5D5268DD">
          <v:shape id="_x0000_i1904" type="#_x0000_t75" style="width:15.55pt;height:12.95pt" o:ole="">
            <v:imagedata r:id="rId1644" o:title=""/>
          </v:shape>
          <o:OLEObject Type="Embed" ProgID="Equation.DSMT4" ShapeID="_x0000_i1904" DrawAspect="Content" ObjectID="_1716415109" r:id="rId1645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chia hết cho 5</w:t>
      </w:r>
    </w:p>
    <w:p w14:paraId="7B207F48" w14:textId="4EED14D3" w:rsidR="00BF6FA2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4478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1</w:t>
      </w:r>
      <w:r w:rsidR="00044786" w:rsidRPr="0004478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2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</w:t>
      </w: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80" w:dyaOrig="320" w14:anchorId="67F42849">
          <v:shape id="_x0000_i1905" type="#_x0000_t75" style="width:134.9pt;height:15.55pt" o:ole="">
            <v:imagedata r:id="rId1646" o:title=""/>
          </v:shape>
          <o:OLEObject Type="Embed" ProgID="Equation.DSMT4" ShapeID="_x0000_i1905" DrawAspect="Content" ObjectID="_1716415110" r:id="rId1647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rằng </w:t>
      </w:r>
      <w:r w:rsidRPr="00BF6FA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1CBA5835">
          <v:shape id="_x0000_i1906" type="#_x0000_t75" style="width:12.95pt;height:12.95pt" o:ole="">
            <v:imagedata r:id="rId1648" o:title=""/>
          </v:shape>
          <o:OLEObject Type="Embed" ProgID="Equation.DSMT4" ShapeID="_x0000_i1906" DrawAspect="Content" ObjectID="_1716415111" r:id="rId1649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chia hết cho 5</w:t>
      </w:r>
    </w:p>
    <w:p w14:paraId="2536EAB2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0662F55F" w14:textId="3276E671" w:rsidR="006D74E5" w:rsidRDefault="006D74E5" w:rsidP="00753032">
      <w:pPr>
        <w:pStyle w:val="NormalWeb"/>
        <w:spacing w:before="60" w:beforeAutospacing="0" w:after="60" w:afterAutospacing="0" w:line="288" w:lineRule="auto"/>
        <w:jc w:val="left"/>
      </w:pPr>
      <w:r>
        <w:rPr>
          <w:color w:val="000000" w:themeColor="text1"/>
        </w:rPr>
        <w:t>Ta có</w:t>
      </w:r>
      <w:r w:rsidR="00BF6FA2" w:rsidRPr="00BF6FA2">
        <w:rPr>
          <w:color w:val="000000" w:themeColor="text1"/>
        </w:rPr>
        <w:t xml:space="preserve"> </w:t>
      </w:r>
      <w:r w:rsidRPr="00CC6A4A">
        <w:rPr>
          <w:position w:val="-18"/>
        </w:rPr>
        <w:object w:dxaOrig="8860" w:dyaOrig="520" w14:anchorId="136BDCC9">
          <v:shape id="_x0000_i1907" type="#_x0000_t75" style="width:443.7pt;height:26.6pt" o:ole="">
            <v:imagedata r:id="rId1650" o:title=""/>
          </v:shape>
          <o:OLEObject Type="Embed" ProgID="Equation.DSMT4" ShapeID="_x0000_i1907" DrawAspect="Content" ObjectID="_1716415112" r:id="rId1651"/>
        </w:object>
      </w:r>
    </w:p>
    <w:p w14:paraId="107D3CA4" w14:textId="58B01E03" w:rsidR="007E7124" w:rsidRDefault="006D74E5" w:rsidP="00753032">
      <w:pPr>
        <w:pStyle w:val="NormalWeb"/>
        <w:spacing w:before="60" w:beforeAutospacing="0" w:after="60" w:afterAutospacing="0" w:line="288" w:lineRule="auto"/>
        <w:jc w:val="left"/>
      </w:pPr>
      <w:r>
        <w:t xml:space="preserve">Lại có </w:t>
      </w:r>
      <w:r w:rsidRPr="00CC6A4A">
        <w:rPr>
          <w:position w:val="-18"/>
        </w:rPr>
        <w:object w:dxaOrig="8740" w:dyaOrig="520" w14:anchorId="5DA82CB9">
          <v:shape id="_x0000_i1908" type="#_x0000_t75" style="width:436.55pt;height:26.6pt" o:ole="">
            <v:imagedata r:id="rId1652" o:title=""/>
          </v:shape>
          <o:OLEObject Type="Embed" ProgID="Equation.DSMT4" ShapeID="_x0000_i1908" DrawAspect="Content" ObjectID="_1716415113" r:id="rId1653"/>
        </w:object>
      </w:r>
    </w:p>
    <w:p w14:paraId="777C2B95" w14:textId="0353F8C4" w:rsidR="006D74E5" w:rsidRDefault="006D74E5" w:rsidP="00753032">
      <w:pPr>
        <w:pStyle w:val="NormalWeb"/>
        <w:spacing w:before="60" w:beforeAutospacing="0" w:after="60" w:afterAutospacing="0" w:line="288" w:lineRule="auto"/>
        <w:jc w:val="left"/>
      </w:pPr>
      <w:r>
        <w:t xml:space="preserve">Suy ra </w:t>
      </w:r>
      <w:r w:rsidRPr="00CC6A4A">
        <w:rPr>
          <w:position w:val="-10"/>
        </w:rPr>
        <w:object w:dxaOrig="4500" w:dyaOrig="380" w14:anchorId="50E7C19E">
          <v:shape id="_x0000_i1909" type="#_x0000_t75" style="width:225.1pt;height:19.45pt" o:ole="">
            <v:imagedata r:id="rId1654" o:title=""/>
          </v:shape>
          <o:OLEObject Type="Embed" ProgID="Equation.DSMT4" ShapeID="_x0000_i1909" DrawAspect="Content" ObjectID="_1716415114" r:id="rId1655"/>
        </w:object>
      </w:r>
      <w:r>
        <w:t xml:space="preserve"> </w:t>
      </w:r>
    </w:p>
    <w:p w14:paraId="0824B9C6" w14:textId="08A13190" w:rsidR="006D74E5" w:rsidRPr="006D74E5" w:rsidRDefault="006D74E5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74E5">
        <w:rPr>
          <w:rFonts w:ascii="Times New Roman" w:hAnsi="Times New Roman" w:cs="Times New Roman"/>
          <w:sz w:val="24"/>
          <w:szCs w:val="24"/>
        </w:rPr>
        <w:t xml:space="preserve">Vậy </w:t>
      </w:r>
      <w:r w:rsidRPr="006D74E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5124B446">
          <v:shape id="_x0000_i1910" type="#_x0000_t75" style="width:12.95pt;height:12.95pt" o:ole="">
            <v:imagedata r:id="rId1648" o:title=""/>
          </v:shape>
          <o:OLEObject Type="Embed" ProgID="Equation.DSMT4" ShapeID="_x0000_i1910" DrawAspect="Content" ObjectID="_1716415115" r:id="rId1656"/>
        </w:object>
      </w:r>
      <w:r w:rsidRPr="006D74E5">
        <w:rPr>
          <w:rFonts w:ascii="Times New Roman" w:hAnsi="Times New Roman" w:cs="Times New Roman"/>
          <w:color w:val="000000" w:themeColor="text1"/>
          <w:sz w:val="24"/>
          <w:szCs w:val="24"/>
        </w:rPr>
        <w:t>chia hết cho 5</w:t>
      </w:r>
      <w:r w:rsidR="00432D7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sectPr w:rsidR="006D74E5" w:rsidRPr="006D74E5" w:rsidSect="0010704D">
      <w:headerReference w:type="default" r:id="rId1657"/>
      <w:footerReference w:type="default" r:id="rId1658"/>
      <w:pgSz w:w="11907" w:h="16840" w:code="9"/>
      <w:pgMar w:top="567" w:right="851" w:bottom="567" w:left="1134" w:header="270" w:footer="21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3D246F" w14:textId="77777777" w:rsidR="006144C4" w:rsidRDefault="006144C4" w:rsidP="00074DEC">
      <w:pPr>
        <w:spacing w:after="0" w:line="240" w:lineRule="auto"/>
      </w:pPr>
      <w:r>
        <w:separator/>
      </w:r>
    </w:p>
  </w:endnote>
  <w:endnote w:type="continuationSeparator" w:id="0">
    <w:p w14:paraId="56337C81" w14:textId="77777777" w:rsidR="006144C4" w:rsidRDefault="006144C4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7E9201" w14:textId="2C57CA35" w:rsidR="0010704D" w:rsidRPr="0010704D" w:rsidRDefault="0010704D" w:rsidP="0010704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left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10704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 w:rsidRPr="0010704D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0704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0704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0704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0704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0704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0704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0704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0704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1036A75" w14:textId="77777777" w:rsidR="006144C4" w:rsidRDefault="006144C4" w:rsidP="00074DEC">
      <w:pPr>
        <w:spacing w:after="0" w:line="240" w:lineRule="auto"/>
      </w:pPr>
      <w:r>
        <w:separator/>
      </w:r>
    </w:p>
  </w:footnote>
  <w:footnote w:type="continuationSeparator" w:id="0">
    <w:p w14:paraId="32574AD6" w14:textId="77777777" w:rsidR="006144C4" w:rsidRDefault="006144C4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8EC4BA" w14:textId="77777777" w:rsidR="0010704D" w:rsidRPr="0010704D" w:rsidRDefault="0010704D" w:rsidP="0010704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sz w:val="22"/>
        <w:szCs w:val="22"/>
        <w:lang w:val="vi"/>
      </w:rPr>
    </w:pPr>
    <w:r w:rsidRPr="0010704D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0704D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354203"/>
    <w:multiLevelType w:val="hybridMultilevel"/>
    <w:tmpl w:val="C76E7906"/>
    <w:lvl w:ilvl="0" w:tplc="89562FB0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5A1254"/>
    <w:multiLevelType w:val="hybridMultilevel"/>
    <w:tmpl w:val="0B0ADE0A"/>
    <w:lvl w:ilvl="0" w:tplc="4BBA70A0">
      <w:start w:val="3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5E4A749D"/>
    <w:multiLevelType w:val="hybridMultilevel"/>
    <w:tmpl w:val="71322E26"/>
    <w:lvl w:ilvl="0" w:tplc="42F2BD7A">
      <w:start w:val="1"/>
      <w:numFmt w:val="decimal"/>
      <w:lvlText w:val="%1)"/>
      <w:lvlJc w:val="left"/>
      <w:pPr>
        <w:ind w:left="810" w:hanging="360"/>
      </w:pPr>
      <w:rPr>
        <w:rFonts w:ascii="Times New Roman" w:hAnsi="Times New Roman" w:hint="default"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60B67AC1"/>
    <w:multiLevelType w:val="multilevel"/>
    <w:tmpl w:val="3EC6BA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6A516E1B"/>
    <w:multiLevelType w:val="multilevel"/>
    <w:tmpl w:val="8FBEFE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77D74A20"/>
    <w:multiLevelType w:val="multilevel"/>
    <w:tmpl w:val="DC60D7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6C34"/>
    <w:rsid w:val="00033978"/>
    <w:rsid w:val="00043DD4"/>
    <w:rsid w:val="00044786"/>
    <w:rsid w:val="00053E08"/>
    <w:rsid w:val="00057F2B"/>
    <w:rsid w:val="00074DEC"/>
    <w:rsid w:val="00081068"/>
    <w:rsid w:val="000833FB"/>
    <w:rsid w:val="00086121"/>
    <w:rsid w:val="000A2304"/>
    <w:rsid w:val="000A3276"/>
    <w:rsid w:val="000A5C67"/>
    <w:rsid w:val="000D184A"/>
    <w:rsid w:val="000D4BBA"/>
    <w:rsid w:val="000D67D7"/>
    <w:rsid w:val="00100405"/>
    <w:rsid w:val="00106A36"/>
    <w:rsid w:val="0010704D"/>
    <w:rsid w:val="00132395"/>
    <w:rsid w:val="001360A1"/>
    <w:rsid w:val="00140D15"/>
    <w:rsid w:val="001426FE"/>
    <w:rsid w:val="00142CA0"/>
    <w:rsid w:val="00151A4B"/>
    <w:rsid w:val="00152D40"/>
    <w:rsid w:val="001535FE"/>
    <w:rsid w:val="00154536"/>
    <w:rsid w:val="001854EF"/>
    <w:rsid w:val="001A3096"/>
    <w:rsid w:val="001C7C27"/>
    <w:rsid w:val="001D50C2"/>
    <w:rsid w:val="001E5CB5"/>
    <w:rsid w:val="001F4415"/>
    <w:rsid w:val="0020369D"/>
    <w:rsid w:val="002046C3"/>
    <w:rsid w:val="002060A2"/>
    <w:rsid w:val="0021051D"/>
    <w:rsid w:val="002109DB"/>
    <w:rsid w:val="00215FE3"/>
    <w:rsid w:val="00217F29"/>
    <w:rsid w:val="00220F1C"/>
    <w:rsid w:val="00227401"/>
    <w:rsid w:val="00236101"/>
    <w:rsid w:val="0024663B"/>
    <w:rsid w:val="00254A5B"/>
    <w:rsid w:val="00255AA9"/>
    <w:rsid w:val="00267B19"/>
    <w:rsid w:val="00281560"/>
    <w:rsid w:val="0028748A"/>
    <w:rsid w:val="00293F22"/>
    <w:rsid w:val="002A48EA"/>
    <w:rsid w:val="002B32A8"/>
    <w:rsid w:val="002C37A6"/>
    <w:rsid w:val="002D0725"/>
    <w:rsid w:val="002F3EB7"/>
    <w:rsid w:val="002F5497"/>
    <w:rsid w:val="002F57D0"/>
    <w:rsid w:val="00305DAB"/>
    <w:rsid w:val="0031041E"/>
    <w:rsid w:val="00310E9A"/>
    <w:rsid w:val="00311911"/>
    <w:rsid w:val="00324969"/>
    <w:rsid w:val="00331678"/>
    <w:rsid w:val="00334A7E"/>
    <w:rsid w:val="00342089"/>
    <w:rsid w:val="00344DA6"/>
    <w:rsid w:val="00357C98"/>
    <w:rsid w:val="00366C89"/>
    <w:rsid w:val="003759C4"/>
    <w:rsid w:val="00377306"/>
    <w:rsid w:val="003A46E1"/>
    <w:rsid w:val="003A47F0"/>
    <w:rsid w:val="003A68E3"/>
    <w:rsid w:val="003B4D86"/>
    <w:rsid w:val="003C66E6"/>
    <w:rsid w:val="003C7C22"/>
    <w:rsid w:val="003D1A99"/>
    <w:rsid w:val="003E1704"/>
    <w:rsid w:val="003E68BA"/>
    <w:rsid w:val="003F677E"/>
    <w:rsid w:val="004074C0"/>
    <w:rsid w:val="004136FE"/>
    <w:rsid w:val="00415FC7"/>
    <w:rsid w:val="00432D73"/>
    <w:rsid w:val="00466778"/>
    <w:rsid w:val="00474990"/>
    <w:rsid w:val="004874EA"/>
    <w:rsid w:val="004938D7"/>
    <w:rsid w:val="00494551"/>
    <w:rsid w:val="004975A4"/>
    <w:rsid w:val="004A49E1"/>
    <w:rsid w:val="004B2220"/>
    <w:rsid w:val="004B35B4"/>
    <w:rsid w:val="004C2563"/>
    <w:rsid w:val="004C7164"/>
    <w:rsid w:val="004C7BED"/>
    <w:rsid w:val="004D6400"/>
    <w:rsid w:val="004E14FB"/>
    <w:rsid w:val="004F4F07"/>
    <w:rsid w:val="00503925"/>
    <w:rsid w:val="0051571B"/>
    <w:rsid w:val="00520CEE"/>
    <w:rsid w:val="005301A2"/>
    <w:rsid w:val="00530D50"/>
    <w:rsid w:val="00565B1D"/>
    <w:rsid w:val="005667EE"/>
    <w:rsid w:val="005707EB"/>
    <w:rsid w:val="00573890"/>
    <w:rsid w:val="00573D1C"/>
    <w:rsid w:val="00596939"/>
    <w:rsid w:val="005A38F6"/>
    <w:rsid w:val="005C4EA6"/>
    <w:rsid w:val="005E3C12"/>
    <w:rsid w:val="005F3739"/>
    <w:rsid w:val="00600090"/>
    <w:rsid w:val="006005DE"/>
    <w:rsid w:val="00604A7A"/>
    <w:rsid w:val="006144C4"/>
    <w:rsid w:val="00627E16"/>
    <w:rsid w:val="006308CE"/>
    <w:rsid w:val="00645540"/>
    <w:rsid w:val="006461A1"/>
    <w:rsid w:val="0065443D"/>
    <w:rsid w:val="0067080B"/>
    <w:rsid w:val="00670DB2"/>
    <w:rsid w:val="00683761"/>
    <w:rsid w:val="00685265"/>
    <w:rsid w:val="00692D3E"/>
    <w:rsid w:val="006942AA"/>
    <w:rsid w:val="006A5223"/>
    <w:rsid w:val="006B4321"/>
    <w:rsid w:val="006D6885"/>
    <w:rsid w:val="006D6ECF"/>
    <w:rsid w:val="006D74E5"/>
    <w:rsid w:val="006E6359"/>
    <w:rsid w:val="006F5BE6"/>
    <w:rsid w:val="007016E3"/>
    <w:rsid w:val="007066C6"/>
    <w:rsid w:val="00712A73"/>
    <w:rsid w:val="0071767B"/>
    <w:rsid w:val="00753032"/>
    <w:rsid w:val="007629EA"/>
    <w:rsid w:val="00767BC3"/>
    <w:rsid w:val="00783F9D"/>
    <w:rsid w:val="007850E2"/>
    <w:rsid w:val="00786DED"/>
    <w:rsid w:val="007910E3"/>
    <w:rsid w:val="007B065F"/>
    <w:rsid w:val="007B5BA8"/>
    <w:rsid w:val="007C1EC8"/>
    <w:rsid w:val="007C50D4"/>
    <w:rsid w:val="007D6EA5"/>
    <w:rsid w:val="007D706C"/>
    <w:rsid w:val="007E43B2"/>
    <w:rsid w:val="007E62C5"/>
    <w:rsid w:val="007E7124"/>
    <w:rsid w:val="007F4EDA"/>
    <w:rsid w:val="007F6B41"/>
    <w:rsid w:val="00805A0F"/>
    <w:rsid w:val="00810E4E"/>
    <w:rsid w:val="0081389B"/>
    <w:rsid w:val="00814254"/>
    <w:rsid w:val="008166E7"/>
    <w:rsid w:val="00827C1A"/>
    <w:rsid w:val="00830164"/>
    <w:rsid w:val="00863DC7"/>
    <w:rsid w:val="00871F7B"/>
    <w:rsid w:val="008721E4"/>
    <w:rsid w:val="00876F00"/>
    <w:rsid w:val="00881990"/>
    <w:rsid w:val="008A38F5"/>
    <w:rsid w:val="008A4EDF"/>
    <w:rsid w:val="008A5885"/>
    <w:rsid w:val="008B3B82"/>
    <w:rsid w:val="008D0114"/>
    <w:rsid w:val="008D022F"/>
    <w:rsid w:val="008D4235"/>
    <w:rsid w:val="008E1F09"/>
    <w:rsid w:val="008E7122"/>
    <w:rsid w:val="008F00FD"/>
    <w:rsid w:val="008F5C01"/>
    <w:rsid w:val="008F69EC"/>
    <w:rsid w:val="00917067"/>
    <w:rsid w:val="00917F73"/>
    <w:rsid w:val="0092702A"/>
    <w:rsid w:val="00930C3D"/>
    <w:rsid w:val="00933A26"/>
    <w:rsid w:val="00936906"/>
    <w:rsid w:val="0094083D"/>
    <w:rsid w:val="00955A19"/>
    <w:rsid w:val="00960DC2"/>
    <w:rsid w:val="00976F63"/>
    <w:rsid w:val="0098208E"/>
    <w:rsid w:val="009833E0"/>
    <w:rsid w:val="00987BBD"/>
    <w:rsid w:val="009917EB"/>
    <w:rsid w:val="009A09AE"/>
    <w:rsid w:val="009A116A"/>
    <w:rsid w:val="009A17E2"/>
    <w:rsid w:val="009A1E1F"/>
    <w:rsid w:val="009A212E"/>
    <w:rsid w:val="009A35FD"/>
    <w:rsid w:val="009D3841"/>
    <w:rsid w:val="009D3B1D"/>
    <w:rsid w:val="009F18BA"/>
    <w:rsid w:val="009F5043"/>
    <w:rsid w:val="00A1229D"/>
    <w:rsid w:val="00A23DAA"/>
    <w:rsid w:val="00A25B45"/>
    <w:rsid w:val="00A27A20"/>
    <w:rsid w:val="00A34851"/>
    <w:rsid w:val="00A4150A"/>
    <w:rsid w:val="00A442FE"/>
    <w:rsid w:val="00A53F6B"/>
    <w:rsid w:val="00A6231D"/>
    <w:rsid w:val="00A70359"/>
    <w:rsid w:val="00A728ED"/>
    <w:rsid w:val="00A82E83"/>
    <w:rsid w:val="00A83EEC"/>
    <w:rsid w:val="00AA20A3"/>
    <w:rsid w:val="00AC38E5"/>
    <w:rsid w:val="00AE318F"/>
    <w:rsid w:val="00AF3238"/>
    <w:rsid w:val="00AF32E6"/>
    <w:rsid w:val="00B02913"/>
    <w:rsid w:val="00B042AE"/>
    <w:rsid w:val="00B225C9"/>
    <w:rsid w:val="00B27EB8"/>
    <w:rsid w:val="00B46F1D"/>
    <w:rsid w:val="00B53A5B"/>
    <w:rsid w:val="00B61100"/>
    <w:rsid w:val="00B637DC"/>
    <w:rsid w:val="00B7105B"/>
    <w:rsid w:val="00B73E6D"/>
    <w:rsid w:val="00B83724"/>
    <w:rsid w:val="00BA472E"/>
    <w:rsid w:val="00BB15DF"/>
    <w:rsid w:val="00BB5C92"/>
    <w:rsid w:val="00BC11ED"/>
    <w:rsid w:val="00BC1C07"/>
    <w:rsid w:val="00BD43BF"/>
    <w:rsid w:val="00BE1E9B"/>
    <w:rsid w:val="00BF6C21"/>
    <w:rsid w:val="00BF6FA2"/>
    <w:rsid w:val="00C009D8"/>
    <w:rsid w:val="00C10D5C"/>
    <w:rsid w:val="00C20D27"/>
    <w:rsid w:val="00C22553"/>
    <w:rsid w:val="00C318FA"/>
    <w:rsid w:val="00C368B2"/>
    <w:rsid w:val="00C61B99"/>
    <w:rsid w:val="00C64DCB"/>
    <w:rsid w:val="00C7590B"/>
    <w:rsid w:val="00C81DAB"/>
    <w:rsid w:val="00C91CA5"/>
    <w:rsid w:val="00C92842"/>
    <w:rsid w:val="00CA27E6"/>
    <w:rsid w:val="00CB2F51"/>
    <w:rsid w:val="00CC3F34"/>
    <w:rsid w:val="00CD4CA7"/>
    <w:rsid w:val="00CE38ED"/>
    <w:rsid w:val="00D11D71"/>
    <w:rsid w:val="00D15755"/>
    <w:rsid w:val="00D40C5F"/>
    <w:rsid w:val="00D41980"/>
    <w:rsid w:val="00D47657"/>
    <w:rsid w:val="00D5201D"/>
    <w:rsid w:val="00D70D26"/>
    <w:rsid w:val="00D818FB"/>
    <w:rsid w:val="00D81CE1"/>
    <w:rsid w:val="00D9455F"/>
    <w:rsid w:val="00D959B2"/>
    <w:rsid w:val="00DA071F"/>
    <w:rsid w:val="00DA38EB"/>
    <w:rsid w:val="00DB16CA"/>
    <w:rsid w:val="00DD3B19"/>
    <w:rsid w:val="00DE05B4"/>
    <w:rsid w:val="00DE20C8"/>
    <w:rsid w:val="00DF01D3"/>
    <w:rsid w:val="00DF0640"/>
    <w:rsid w:val="00DF2779"/>
    <w:rsid w:val="00DF78FF"/>
    <w:rsid w:val="00E040D0"/>
    <w:rsid w:val="00E46F1D"/>
    <w:rsid w:val="00E47D1E"/>
    <w:rsid w:val="00E56A40"/>
    <w:rsid w:val="00E66621"/>
    <w:rsid w:val="00E67622"/>
    <w:rsid w:val="00E71B98"/>
    <w:rsid w:val="00E80354"/>
    <w:rsid w:val="00E82E7F"/>
    <w:rsid w:val="00E8399A"/>
    <w:rsid w:val="00E84C2E"/>
    <w:rsid w:val="00E93D4C"/>
    <w:rsid w:val="00E93F77"/>
    <w:rsid w:val="00EA5D25"/>
    <w:rsid w:val="00EB276F"/>
    <w:rsid w:val="00EC25BE"/>
    <w:rsid w:val="00ED430D"/>
    <w:rsid w:val="00EF34E9"/>
    <w:rsid w:val="00EF6222"/>
    <w:rsid w:val="00F00F60"/>
    <w:rsid w:val="00F015D3"/>
    <w:rsid w:val="00F0751F"/>
    <w:rsid w:val="00F17F8F"/>
    <w:rsid w:val="00F214E2"/>
    <w:rsid w:val="00F3505A"/>
    <w:rsid w:val="00F456AA"/>
    <w:rsid w:val="00F5795A"/>
    <w:rsid w:val="00F75C60"/>
    <w:rsid w:val="00F76B33"/>
    <w:rsid w:val="00F80FC1"/>
    <w:rsid w:val="00FA3E88"/>
    <w:rsid w:val="00FB1E03"/>
    <w:rsid w:val="00FC43F4"/>
    <w:rsid w:val="00FD415A"/>
    <w:rsid w:val="00FD4E18"/>
    <w:rsid w:val="00FD5E02"/>
    <w:rsid w:val="00FE23EA"/>
    <w:rsid w:val="00FE2455"/>
    <w:rsid w:val="00FE64B8"/>
    <w:rsid w:val="00FF0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E3AF9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0FC1"/>
  </w:style>
  <w:style w:type="paragraph" w:styleId="Heading1">
    <w:name w:val="heading 1"/>
    <w:basedOn w:val="Normal"/>
    <w:next w:val="Normal"/>
    <w:link w:val="Heading1Char"/>
    <w:uiPriority w:val="9"/>
    <w:qFormat/>
    <w:rsid w:val="00F80FC1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80FC1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80FC1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80FC1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80FC1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80FC1"/>
    <w:pPr>
      <w:spacing w:after="0"/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80FC1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80FC1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80FC1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80FC1"/>
    <w:rPr>
      <w:smallCaps/>
      <w:spacing w:val="5"/>
      <w:sz w:val="28"/>
      <w:szCs w:val="28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80FC1"/>
    <w:rPr>
      <w:smallCaps/>
      <w:spacing w:val="5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80FC1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80FC1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80FC1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80FC1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80FC1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80FC1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80FC1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0FC1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F80FC1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F80FC1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F80FC1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80FC1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F80FC1"/>
    <w:rPr>
      <w:b/>
      <w:color w:val="C0504D" w:themeColor="accent2"/>
    </w:rPr>
  </w:style>
  <w:style w:type="character" w:styleId="Emphasis">
    <w:name w:val="Emphasis"/>
    <w:uiPriority w:val="20"/>
    <w:qFormat/>
    <w:rsid w:val="00F80FC1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F80FC1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F80FC1"/>
  </w:style>
  <w:style w:type="paragraph" w:styleId="ListParagraph">
    <w:name w:val="List Paragraph"/>
    <w:basedOn w:val="Normal"/>
    <w:link w:val="ListParagraphChar"/>
    <w:uiPriority w:val="34"/>
    <w:qFormat/>
    <w:rsid w:val="00F80FC1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F80FC1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F80FC1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80FC1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80FC1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F80FC1"/>
    <w:rPr>
      <w:i/>
    </w:rPr>
  </w:style>
  <w:style w:type="character" w:styleId="IntenseEmphasis">
    <w:name w:val="Intense Emphasis"/>
    <w:uiPriority w:val="21"/>
    <w:qFormat/>
    <w:rsid w:val="00F80FC1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F80FC1"/>
    <w:rPr>
      <w:b/>
    </w:rPr>
  </w:style>
  <w:style w:type="character" w:styleId="IntenseReference">
    <w:name w:val="Intense Reference"/>
    <w:uiPriority w:val="32"/>
    <w:qFormat/>
    <w:rsid w:val="00F80FC1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F80FC1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80FC1"/>
    <w:pPr>
      <w:outlineLvl w:val="9"/>
    </w:pPr>
    <w:rPr>
      <w:lang w:bidi="en-US"/>
    </w:rPr>
  </w:style>
  <w:style w:type="paragraph" w:customStyle="1" w:styleId="DefaultParagraphFontParaCharCharCharCharChar">
    <w:name w:val="Default Paragraph Font Para Char Char Char Char Char"/>
    <w:autoRedefine/>
    <w:rsid w:val="00F015D3"/>
    <w:pPr>
      <w:tabs>
        <w:tab w:val="left" w:pos="1152"/>
      </w:tabs>
      <w:spacing w:before="120" w:after="120" w:line="312" w:lineRule="auto"/>
      <w:jc w:val="left"/>
    </w:pPr>
    <w:rPr>
      <w:rFonts w:ascii="VNI-Times" w:eastAsia="VNI-Times" w:hAnsi="VNI-Times" w:cs="VNI-Times"/>
      <w:sz w:val="26"/>
      <w:szCs w:val="26"/>
    </w:rPr>
  </w:style>
  <w:style w:type="character" w:customStyle="1" w:styleId="MTConvertedEquation">
    <w:name w:val="MTConvertedEquation"/>
    <w:basedOn w:val="DefaultParagraphFont"/>
    <w:rsid w:val="00081068"/>
    <w:rPr>
      <w:rFonts w:ascii="Times New Roman" w:hAnsi="Times New Roman" w:cs="Times New Roman"/>
      <w:position w:val="-10"/>
      <w:sz w:val="28"/>
      <w:szCs w:val="28"/>
      <w:lang w:val="fr-FR"/>
    </w:rPr>
  </w:style>
  <w:style w:type="character" w:customStyle="1" w:styleId="mjx-char">
    <w:name w:val="mjx-char"/>
    <w:basedOn w:val="DefaultParagraphFont"/>
    <w:rsid w:val="00081068"/>
  </w:style>
  <w:style w:type="character" w:customStyle="1" w:styleId="mjxassistivemathml">
    <w:name w:val="mjx_assistive_mathml"/>
    <w:basedOn w:val="DefaultParagraphFont"/>
    <w:rsid w:val="00081068"/>
  </w:style>
  <w:style w:type="character" w:customStyle="1" w:styleId="mrel">
    <w:name w:val="mrel"/>
    <w:basedOn w:val="DefaultParagraphFont"/>
    <w:rsid w:val="00081068"/>
  </w:style>
  <w:style w:type="character" w:customStyle="1" w:styleId="mopen">
    <w:name w:val="mopen"/>
    <w:basedOn w:val="DefaultParagraphFont"/>
    <w:rsid w:val="00081068"/>
  </w:style>
  <w:style w:type="character" w:customStyle="1" w:styleId="mord">
    <w:name w:val="mord"/>
    <w:basedOn w:val="DefaultParagraphFont"/>
    <w:rsid w:val="00081068"/>
  </w:style>
  <w:style w:type="character" w:customStyle="1" w:styleId="mclose">
    <w:name w:val="mclose"/>
    <w:basedOn w:val="DefaultParagraphFont"/>
    <w:rsid w:val="00081068"/>
  </w:style>
  <w:style w:type="character" w:customStyle="1" w:styleId="mbin">
    <w:name w:val="mbin"/>
    <w:basedOn w:val="DefaultParagraphFont"/>
    <w:rsid w:val="00081068"/>
  </w:style>
  <w:style w:type="character" w:customStyle="1" w:styleId="mn">
    <w:name w:val="mn"/>
    <w:basedOn w:val="DefaultParagraphFont"/>
    <w:rsid w:val="00081068"/>
  </w:style>
  <w:style w:type="character" w:customStyle="1" w:styleId="mo">
    <w:name w:val="mo"/>
    <w:basedOn w:val="DefaultParagraphFont"/>
    <w:rsid w:val="00081068"/>
  </w:style>
  <w:style w:type="character" w:styleId="CommentReference">
    <w:name w:val="annotation reference"/>
    <w:basedOn w:val="DefaultParagraphFont"/>
    <w:uiPriority w:val="99"/>
    <w:semiHidden/>
    <w:unhideWhenUsed/>
    <w:rsid w:val="003773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77306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7730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773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77306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730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306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link w:val="ListParagraph"/>
    <w:uiPriority w:val="34"/>
    <w:qFormat/>
    <w:locked/>
    <w:rsid w:val="007E7124"/>
  </w:style>
  <w:style w:type="character" w:customStyle="1" w:styleId="Vnbnnidung">
    <w:name w:val="Văn bản nội dung_"/>
    <w:basedOn w:val="DefaultParagraphFont"/>
    <w:link w:val="Vnbnnidung0"/>
    <w:rsid w:val="00BD43BF"/>
    <w:rPr>
      <w:rFonts w:ascii="Times New Roman" w:eastAsia="Times New Roman" w:hAnsi="Times New Roman" w:cs="Times New Roman"/>
    </w:rPr>
  </w:style>
  <w:style w:type="paragraph" w:customStyle="1" w:styleId="Vnbnnidung0">
    <w:name w:val="Văn bản nội dung"/>
    <w:basedOn w:val="Normal"/>
    <w:link w:val="Vnbnnidung"/>
    <w:rsid w:val="00BD43BF"/>
    <w:pPr>
      <w:widowControl w:val="0"/>
      <w:spacing w:after="40" w:line="240" w:lineRule="auto"/>
      <w:jc w:val="left"/>
    </w:pPr>
    <w:rPr>
      <w:rFonts w:ascii="Times New Roman" w:eastAsia="Times New Roman" w:hAnsi="Times New Roman" w:cs="Times New Roman"/>
    </w:rPr>
  </w:style>
  <w:style w:type="paragraph" w:customStyle="1" w:styleId="NoSpacing1">
    <w:name w:val="No Spacing1"/>
    <w:uiPriority w:val="1"/>
    <w:qFormat/>
    <w:rsid w:val="00BD43BF"/>
    <w:pPr>
      <w:spacing w:before="60" w:after="60" w:line="288" w:lineRule="auto"/>
      <w:ind w:left="567"/>
    </w:pPr>
    <w:rPr>
      <w:rFonts w:ascii="Arial" w:eastAsia="Arial" w:hAnsi="Arial" w:cs="Times New Roman"/>
      <w:sz w:val="22"/>
      <w:szCs w:val="22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0FC1"/>
  </w:style>
  <w:style w:type="paragraph" w:styleId="Heading1">
    <w:name w:val="heading 1"/>
    <w:basedOn w:val="Normal"/>
    <w:next w:val="Normal"/>
    <w:link w:val="Heading1Char"/>
    <w:uiPriority w:val="9"/>
    <w:qFormat/>
    <w:rsid w:val="00F80FC1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80FC1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80FC1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80FC1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80FC1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80FC1"/>
    <w:pPr>
      <w:spacing w:after="0"/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80FC1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80FC1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80FC1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80FC1"/>
    <w:rPr>
      <w:smallCaps/>
      <w:spacing w:val="5"/>
      <w:sz w:val="28"/>
      <w:szCs w:val="28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80FC1"/>
    <w:rPr>
      <w:smallCaps/>
      <w:spacing w:val="5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80FC1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80FC1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80FC1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80FC1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80FC1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80FC1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80FC1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0FC1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F80FC1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F80FC1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F80FC1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80FC1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F80FC1"/>
    <w:rPr>
      <w:b/>
      <w:color w:val="C0504D" w:themeColor="accent2"/>
    </w:rPr>
  </w:style>
  <w:style w:type="character" w:styleId="Emphasis">
    <w:name w:val="Emphasis"/>
    <w:uiPriority w:val="20"/>
    <w:qFormat/>
    <w:rsid w:val="00F80FC1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F80FC1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F80FC1"/>
  </w:style>
  <w:style w:type="paragraph" w:styleId="ListParagraph">
    <w:name w:val="List Paragraph"/>
    <w:basedOn w:val="Normal"/>
    <w:link w:val="ListParagraphChar"/>
    <w:uiPriority w:val="34"/>
    <w:qFormat/>
    <w:rsid w:val="00F80FC1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F80FC1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F80FC1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80FC1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80FC1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F80FC1"/>
    <w:rPr>
      <w:i/>
    </w:rPr>
  </w:style>
  <w:style w:type="character" w:styleId="IntenseEmphasis">
    <w:name w:val="Intense Emphasis"/>
    <w:uiPriority w:val="21"/>
    <w:qFormat/>
    <w:rsid w:val="00F80FC1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F80FC1"/>
    <w:rPr>
      <w:b/>
    </w:rPr>
  </w:style>
  <w:style w:type="character" w:styleId="IntenseReference">
    <w:name w:val="Intense Reference"/>
    <w:uiPriority w:val="32"/>
    <w:qFormat/>
    <w:rsid w:val="00F80FC1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F80FC1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80FC1"/>
    <w:pPr>
      <w:outlineLvl w:val="9"/>
    </w:pPr>
    <w:rPr>
      <w:lang w:bidi="en-US"/>
    </w:rPr>
  </w:style>
  <w:style w:type="paragraph" w:customStyle="1" w:styleId="DefaultParagraphFontParaCharCharCharCharChar">
    <w:name w:val="Default Paragraph Font Para Char Char Char Char Char"/>
    <w:autoRedefine/>
    <w:rsid w:val="00F015D3"/>
    <w:pPr>
      <w:tabs>
        <w:tab w:val="left" w:pos="1152"/>
      </w:tabs>
      <w:spacing w:before="120" w:after="120" w:line="312" w:lineRule="auto"/>
      <w:jc w:val="left"/>
    </w:pPr>
    <w:rPr>
      <w:rFonts w:ascii="VNI-Times" w:eastAsia="VNI-Times" w:hAnsi="VNI-Times" w:cs="VNI-Times"/>
      <w:sz w:val="26"/>
      <w:szCs w:val="26"/>
    </w:rPr>
  </w:style>
  <w:style w:type="character" w:customStyle="1" w:styleId="MTConvertedEquation">
    <w:name w:val="MTConvertedEquation"/>
    <w:basedOn w:val="DefaultParagraphFont"/>
    <w:rsid w:val="00081068"/>
    <w:rPr>
      <w:rFonts w:ascii="Times New Roman" w:hAnsi="Times New Roman" w:cs="Times New Roman"/>
      <w:position w:val="-10"/>
      <w:sz w:val="28"/>
      <w:szCs w:val="28"/>
      <w:lang w:val="fr-FR"/>
    </w:rPr>
  </w:style>
  <w:style w:type="character" w:customStyle="1" w:styleId="mjx-char">
    <w:name w:val="mjx-char"/>
    <w:basedOn w:val="DefaultParagraphFont"/>
    <w:rsid w:val="00081068"/>
  </w:style>
  <w:style w:type="character" w:customStyle="1" w:styleId="mjxassistivemathml">
    <w:name w:val="mjx_assistive_mathml"/>
    <w:basedOn w:val="DefaultParagraphFont"/>
    <w:rsid w:val="00081068"/>
  </w:style>
  <w:style w:type="character" w:customStyle="1" w:styleId="mrel">
    <w:name w:val="mrel"/>
    <w:basedOn w:val="DefaultParagraphFont"/>
    <w:rsid w:val="00081068"/>
  </w:style>
  <w:style w:type="character" w:customStyle="1" w:styleId="mopen">
    <w:name w:val="mopen"/>
    <w:basedOn w:val="DefaultParagraphFont"/>
    <w:rsid w:val="00081068"/>
  </w:style>
  <w:style w:type="character" w:customStyle="1" w:styleId="mord">
    <w:name w:val="mord"/>
    <w:basedOn w:val="DefaultParagraphFont"/>
    <w:rsid w:val="00081068"/>
  </w:style>
  <w:style w:type="character" w:customStyle="1" w:styleId="mclose">
    <w:name w:val="mclose"/>
    <w:basedOn w:val="DefaultParagraphFont"/>
    <w:rsid w:val="00081068"/>
  </w:style>
  <w:style w:type="character" w:customStyle="1" w:styleId="mbin">
    <w:name w:val="mbin"/>
    <w:basedOn w:val="DefaultParagraphFont"/>
    <w:rsid w:val="00081068"/>
  </w:style>
  <w:style w:type="character" w:customStyle="1" w:styleId="mn">
    <w:name w:val="mn"/>
    <w:basedOn w:val="DefaultParagraphFont"/>
    <w:rsid w:val="00081068"/>
  </w:style>
  <w:style w:type="character" w:customStyle="1" w:styleId="mo">
    <w:name w:val="mo"/>
    <w:basedOn w:val="DefaultParagraphFont"/>
    <w:rsid w:val="00081068"/>
  </w:style>
  <w:style w:type="character" w:styleId="CommentReference">
    <w:name w:val="annotation reference"/>
    <w:basedOn w:val="DefaultParagraphFont"/>
    <w:uiPriority w:val="99"/>
    <w:semiHidden/>
    <w:unhideWhenUsed/>
    <w:rsid w:val="003773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77306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7730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773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77306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730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306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link w:val="ListParagraph"/>
    <w:uiPriority w:val="34"/>
    <w:qFormat/>
    <w:locked/>
    <w:rsid w:val="007E7124"/>
  </w:style>
  <w:style w:type="character" w:customStyle="1" w:styleId="Vnbnnidung">
    <w:name w:val="Văn bản nội dung_"/>
    <w:basedOn w:val="DefaultParagraphFont"/>
    <w:link w:val="Vnbnnidung0"/>
    <w:rsid w:val="00BD43BF"/>
    <w:rPr>
      <w:rFonts w:ascii="Times New Roman" w:eastAsia="Times New Roman" w:hAnsi="Times New Roman" w:cs="Times New Roman"/>
    </w:rPr>
  </w:style>
  <w:style w:type="paragraph" w:customStyle="1" w:styleId="Vnbnnidung0">
    <w:name w:val="Văn bản nội dung"/>
    <w:basedOn w:val="Normal"/>
    <w:link w:val="Vnbnnidung"/>
    <w:rsid w:val="00BD43BF"/>
    <w:pPr>
      <w:widowControl w:val="0"/>
      <w:spacing w:after="40" w:line="240" w:lineRule="auto"/>
      <w:jc w:val="left"/>
    </w:pPr>
    <w:rPr>
      <w:rFonts w:ascii="Times New Roman" w:eastAsia="Times New Roman" w:hAnsi="Times New Roman" w:cs="Times New Roman"/>
    </w:rPr>
  </w:style>
  <w:style w:type="paragraph" w:customStyle="1" w:styleId="NoSpacing1">
    <w:name w:val="No Spacing1"/>
    <w:uiPriority w:val="1"/>
    <w:qFormat/>
    <w:rsid w:val="00BD43BF"/>
    <w:pPr>
      <w:spacing w:before="60" w:after="60" w:line="288" w:lineRule="auto"/>
      <w:ind w:left="567"/>
    </w:pPr>
    <w:rPr>
      <w:rFonts w:ascii="Arial" w:eastAsia="Arial" w:hAnsi="Arial" w:cs="Times New Roman"/>
      <w:sz w:val="22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34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2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62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11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2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83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7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88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7.bin" Type="http://schemas.openxmlformats.org/officeDocument/2006/relationships/oleObject"/><Relationship Id="rId1000" Target="media/image461.wmf" Type="http://schemas.openxmlformats.org/officeDocument/2006/relationships/image"/><Relationship Id="rId1001" Target="embeddings/oleObject533.bin" Type="http://schemas.openxmlformats.org/officeDocument/2006/relationships/oleObject"/><Relationship Id="rId1002" Target="embeddings/oleObject534.bin" Type="http://schemas.openxmlformats.org/officeDocument/2006/relationships/oleObject"/><Relationship Id="rId1003" Target="media/image462.wmf" Type="http://schemas.openxmlformats.org/officeDocument/2006/relationships/image"/><Relationship Id="rId1004" Target="embeddings/oleObject535.bin" Type="http://schemas.openxmlformats.org/officeDocument/2006/relationships/oleObject"/><Relationship Id="rId1005" Target="media/image463.wmf" Type="http://schemas.openxmlformats.org/officeDocument/2006/relationships/image"/><Relationship Id="rId1006" Target="embeddings/oleObject536.bin" Type="http://schemas.openxmlformats.org/officeDocument/2006/relationships/oleObject"/><Relationship Id="rId1007" Target="media/image464.wmf" Type="http://schemas.openxmlformats.org/officeDocument/2006/relationships/image"/><Relationship Id="rId1008" Target="embeddings/oleObject537.bin" Type="http://schemas.openxmlformats.org/officeDocument/2006/relationships/oleObject"/><Relationship Id="rId1009" Target="media/image465.wmf" Type="http://schemas.openxmlformats.org/officeDocument/2006/relationships/image"/><Relationship Id="rId101" Target="embeddings/oleObject58.bin" Type="http://schemas.openxmlformats.org/officeDocument/2006/relationships/oleObject"/><Relationship Id="rId1010" Target="embeddings/oleObject538.bin" Type="http://schemas.openxmlformats.org/officeDocument/2006/relationships/oleObject"/><Relationship Id="rId1011" Target="media/image466.wmf" Type="http://schemas.openxmlformats.org/officeDocument/2006/relationships/image"/><Relationship Id="rId1012" Target="embeddings/oleObject539.bin" Type="http://schemas.openxmlformats.org/officeDocument/2006/relationships/oleObject"/><Relationship Id="rId1013" Target="media/image467.wmf" Type="http://schemas.openxmlformats.org/officeDocument/2006/relationships/image"/><Relationship Id="rId1014" Target="embeddings/oleObject540.bin" Type="http://schemas.openxmlformats.org/officeDocument/2006/relationships/oleObject"/><Relationship Id="rId1015" Target="media/image468.wmf" Type="http://schemas.openxmlformats.org/officeDocument/2006/relationships/image"/><Relationship Id="rId1016" Target="embeddings/oleObject541.bin" Type="http://schemas.openxmlformats.org/officeDocument/2006/relationships/oleObject"/><Relationship Id="rId1017" Target="media/image469.wmf" Type="http://schemas.openxmlformats.org/officeDocument/2006/relationships/image"/><Relationship Id="rId1018" Target="embeddings/oleObject542.bin" Type="http://schemas.openxmlformats.org/officeDocument/2006/relationships/oleObject"/><Relationship Id="rId1019" Target="media/image470.wmf" Type="http://schemas.openxmlformats.org/officeDocument/2006/relationships/image"/><Relationship Id="rId102" Target="embeddings/oleObject59.bin" Type="http://schemas.openxmlformats.org/officeDocument/2006/relationships/oleObject"/><Relationship Id="rId1020" Target="embeddings/oleObject543.bin" Type="http://schemas.openxmlformats.org/officeDocument/2006/relationships/oleObject"/><Relationship Id="rId1021" Target="media/image471.wmf" Type="http://schemas.openxmlformats.org/officeDocument/2006/relationships/image"/><Relationship Id="rId1022" Target="embeddings/oleObject544.bin" Type="http://schemas.openxmlformats.org/officeDocument/2006/relationships/oleObject"/><Relationship Id="rId1023" Target="media/image472.wmf" Type="http://schemas.openxmlformats.org/officeDocument/2006/relationships/image"/><Relationship Id="rId1024" Target="embeddings/oleObject545.bin" Type="http://schemas.openxmlformats.org/officeDocument/2006/relationships/oleObject"/><Relationship Id="rId1025" Target="media/image473.wmf" Type="http://schemas.openxmlformats.org/officeDocument/2006/relationships/image"/><Relationship Id="rId1026" Target="embeddings/oleObject546.bin" Type="http://schemas.openxmlformats.org/officeDocument/2006/relationships/oleObject"/><Relationship Id="rId1027" Target="media/image474.wmf" Type="http://schemas.openxmlformats.org/officeDocument/2006/relationships/image"/><Relationship Id="rId1028" Target="embeddings/oleObject547.bin" Type="http://schemas.openxmlformats.org/officeDocument/2006/relationships/oleObject"/><Relationship Id="rId1029" Target="media/image475.wmf" Type="http://schemas.openxmlformats.org/officeDocument/2006/relationships/image"/><Relationship Id="rId103" Target="embeddings/oleObject60.bin" Type="http://schemas.openxmlformats.org/officeDocument/2006/relationships/oleObject"/><Relationship Id="rId1030" Target="embeddings/oleObject548.bin" Type="http://schemas.openxmlformats.org/officeDocument/2006/relationships/oleObject"/><Relationship Id="rId1031" Target="media/image476.wmf" Type="http://schemas.openxmlformats.org/officeDocument/2006/relationships/image"/><Relationship Id="rId1032" Target="embeddings/oleObject549.bin" Type="http://schemas.openxmlformats.org/officeDocument/2006/relationships/oleObject"/><Relationship Id="rId1033" Target="embeddings/oleObject550.bin" Type="http://schemas.openxmlformats.org/officeDocument/2006/relationships/oleObject"/><Relationship Id="rId1034" Target="media/image477.wmf" Type="http://schemas.openxmlformats.org/officeDocument/2006/relationships/image"/><Relationship Id="rId1035" Target="embeddings/oleObject551.bin" Type="http://schemas.openxmlformats.org/officeDocument/2006/relationships/oleObject"/><Relationship Id="rId1036" Target="media/image478.wmf" Type="http://schemas.openxmlformats.org/officeDocument/2006/relationships/image"/><Relationship Id="rId1037" Target="embeddings/oleObject552.bin" Type="http://schemas.openxmlformats.org/officeDocument/2006/relationships/oleObject"/><Relationship Id="rId1038" Target="media/image479.wmf" Type="http://schemas.openxmlformats.org/officeDocument/2006/relationships/image"/><Relationship Id="rId1039" Target="embeddings/oleObject553.bin" Type="http://schemas.openxmlformats.org/officeDocument/2006/relationships/oleObject"/><Relationship Id="rId104" Target="embeddings/oleObject61.bin" Type="http://schemas.openxmlformats.org/officeDocument/2006/relationships/oleObject"/><Relationship Id="rId1040" Target="media/image480.wmf" Type="http://schemas.openxmlformats.org/officeDocument/2006/relationships/image"/><Relationship Id="rId1041" Target="embeddings/oleObject554.bin" Type="http://schemas.openxmlformats.org/officeDocument/2006/relationships/oleObject"/><Relationship Id="rId1042" Target="media/image481.wmf" Type="http://schemas.openxmlformats.org/officeDocument/2006/relationships/image"/><Relationship Id="rId1043" Target="embeddings/oleObject555.bin" Type="http://schemas.openxmlformats.org/officeDocument/2006/relationships/oleObject"/><Relationship Id="rId1044" Target="media/image482.wmf" Type="http://schemas.openxmlformats.org/officeDocument/2006/relationships/image"/><Relationship Id="rId1045" Target="embeddings/oleObject556.bin" Type="http://schemas.openxmlformats.org/officeDocument/2006/relationships/oleObject"/><Relationship Id="rId1046" Target="media/image483.wmf" Type="http://schemas.openxmlformats.org/officeDocument/2006/relationships/image"/><Relationship Id="rId1047" Target="embeddings/oleObject557.bin" Type="http://schemas.openxmlformats.org/officeDocument/2006/relationships/oleObject"/><Relationship Id="rId1048" Target="media/image484.wmf" Type="http://schemas.openxmlformats.org/officeDocument/2006/relationships/image"/><Relationship Id="rId1049" Target="embeddings/oleObject558.bin" Type="http://schemas.openxmlformats.org/officeDocument/2006/relationships/oleObject"/><Relationship Id="rId105" Target="embeddings/oleObject62.bin" Type="http://schemas.openxmlformats.org/officeDocument/2006/relationships/oleObject"/><Relationship Id="rId1050" Target="media/image485.wmf" Type="http://schemas.openxmlformats.org/officeDocument/2006/relationships/image"/><Relationship Id="rId1051" Target="embeddings/oleObject559.bin" Type="http://schemas.openxmlformats.org/officeDocument/2006/relationships/oleObject"/><Relationship Id="rId1052" Target="media/image486.wmf" Type="http://schemas.openxmlformats.org/officeDocument/2006/relationships/image"/><Relationship Id="rId1053" Target="embeddings/oleObject560.bin" Type="http://schemas.openxmlformats.org/officeDocument/2006/relationships/oleObject"/><Relationship Id="rId1054" Target="embeddings/oleObject561.bin" Type="http://schemas.openxmlformats.org/officeDocument/2006/relationships/oleObject"/><Relationship Id="rId1055" Target="embeddings/oleObject562.bin" Type="http://schemas.openxmlformats.org/officeDocument/2006/relationships/oleObject"/><Relationship Id="rId1056" Target="media/image487.wmf" Type="http://schemas.openxmlformats.org/officeDocument/2006/relationships/image"/><Relationship Id="rId1057" Target="embeddings/oleObject563.bin" Type="http://schemas.openxmlformats.org/officeDocument/2006/relationships/oleObject"/><Relationship Id="rId1058" Target="media/image488.wmf" Type="http://schemas.openxmlformats.org/officeDocument/2006/relationships/image"/><Relationship Id="rId1059" Target="embeddings/oleObject564.bin" Type="http://schemas.openxmlformats.org/officeDocument/2006/relationships/oleObject"/><Relationship Id="rId106" Target="embeddings/oleObject63.bin" Type="http://schemas.openxmlformats.org/officeDocument/2006/relationships/oleObject"/><Relationship Id="rId1060" Target="embeddings/oleObject565.bin" Type="http://schemas.openxmlformats.org/officeDocument/2006/relationships/oleObject"/><Relationship Id="rId1061" Target="media/image489.wmf" Type="http://schemas.openxmlformats.org/officeDocument/2006/relationships/image"/><Relationship Id="rId1062" Target="embeddings/oleObject566.bin" Type="http://schemas.openxmlformats.org/officeDocument/2006/relationships/oleObject"/><Relationship Id="rId1063" Target="embeddings/oleObject567.bin" Type="http://schemas.openxmlformats.org/officeDocument/2006/relationships/oleObject"/><Relationship Id="rId1064" Target="media/image490.wmf" Type="http://schemas.openxmlformats.org/officeDocument/2006/relationships/image"/><Relationship Id="rId1065" Target="embeddings/oleObject568.bin" Type="http://schemas.openxmlformats.org/officeDocument/2006/relationships/oleObject"/><Relationship Id="rId1066" Target="media/image491.wmf" Type="http://schemas.openxmlformats.org/officeDocument/2006/relationships/image"/><Relationship Id="rId1067" Target="embeddings/oleObject569.bin" Type="http://schemas.openxmlformats.org/officeDocument/2006/relationships/oleObject"/><Relationship Id="rId1068" Target="media/image492.wmf" Type="http://schemas.openxmlformats.org/officeDocument/2006/relationships/image"/><Relationship Id="rId1069" Target="embeddings/oleObject570.bin" Type="http://schemas.openxmlformats.org/officeDocument/2006/relationships/oleObject"/><Relationship Id="rId107" Target="embeddings/oleObject64.bin" Type="http://schemas.openxmlformats.org/officeDocument/2006/relationships/oleObject"/><Relationship Id="rId1070" Target="media/image493.wmf" Type="http://schemas.openxmlformats.org/officeDocument/2006/relationships/image"/><Relationship Id="rId1071" Target="embeddings/oleObject571.bin" Type="http://schemas.openxmlformats.org/officeDocument/2006/relationships/oleObject"/><Relationship Id="rId1072" Target="media/image494.wmf" Type="http://schemas.openxmlformats.org/officeDocument/2006/relationships/image"/><Relationship Id="rId1073" Target="embeddings/oleObject572.bin" Type="http://schemas.openxmlformats.org/officeDocument/2006/relationships/oleObject"/><Relationship Id="rId1074" Target="media/image495.wmf" Type="http://schemas.openxmlformats.org/officeDocument/2006/relationships/image"/><Relationship Id="rId1075" Target="embeddings/oleObject573.bin" Type="http://schemas.openxmlformats.org/officeDocument/2006/relationships/oleObject"/><Relationship Id="rId1076" Target="media/image496.wmf" Type="http://schemas.openxmlformats.org/officeDocument/2006/relationships/image"/><Relationship Id="rId1077" Target="embeddings/oleObject574.bin" Type="http://schemas.openxmlformats.org/officeDocument/2006/relationships/oleObject"/><Relationship Id="rId1078" Target="media/image497.wmf" Type="http://schemas.openxmlformats.org/officeDocument/2006/relationships/image"/><Relationship Id="rId1079" Target="embeddings/oleObject575.bin" Type="http://schemas.openxmlformats.org/officeDocument/2006/relationships/oleObject"/><Relationship Id="rId108" Target="embeddings/oleObject65.bin" Type="http://schemas.openxmlformats.org/officeDocument/2006/relationships/oleObject"/><Relationship Id="rId1080" Target="media/image498.wmf" Type="http://schemas.openxmlformats.org/officeDocument/2006/relationships/image"/><Relationship Id="rId1081" Target="embeddings/oleObject576.bin" Type="http://schemas.openxmlformats.org/officeDocument/2006/relationships/oleObject"/><Relationship Id="rId1082" Target="media/image499.wmf" Type="http://schemas.openxmlformats.org/officeDocument/2006/relationships/image"/><Relationship Id="rId1083" Target="embeddings/oleObject577.bin" Type="http://schemas.openxmlformats.org/officeDocument/2006/relationships/oleObject"/><Relationship Id="rId1084" Target="media/image500.wmf" Type="http://schemas.openxmlformats.org/officeDocument/2006/relationships/image"/><Relationship Id="rId1085" Target="embeddings/oleObject578.bin" Type="http://schemas.openxmlformats.org/officeDocument/2006/relationships/oleObject"/><Relationship Id="rId1086" Target="embeddings/oleObject579.bin" Type="http://schemas.openxmlformats.org/officeDocument/2006/relationships/oleObject"/><Relationship Id="rId1087" Target="embeddings/oleObject580.bin" Type="http://schemas.openxmlformats.org/officeDocument/2006/relationships/oleObject"/><Relationship Id="rId1088" Target="media/image501.wmf" Type="http://schemas.openxmlformats.org/officeDocument/2006/relationships/image"/><Relationship Id="rId1089" Target="embeddings/oleObject581.bin" Type="http://schemas.openxmlformats.org/officeDocument/2006/relationships/oleObject"/><Relationship Id="rId109" Target="embeddings/oleObject66.bin" Type="http://schemas.openxmlformats.org/officeDocument/2006/relationships/oleObject"/><Relationship Id="rId1090" Target="media/image502.wmf" Type="http://schemas.openxmlformats.org/officeDocument/2006/relationships/image"/><Relationship Id="rId1091" Target="embeddings/oleObject582.bin" Type="http://schemas.openxmlformats.org/officeDocument/2006/relationships/oleObject"/><Relationship Id="rId1092" Target="embeddings/oleObject583.bin" Type="http://schemas.openxmlformats.org/officeDocument/2006/relationships/oleObject"/><Relationship Id="rId1093" Target="media/image503.wmf" Type="http://schemas.openxmlformats.org/officeDocument/2006/relationships/image"/><Relationship Id="rId1094" Target="embeddings/oleObject584.bin" Type="http://schemas.openxmlformats.org/officeDocument/2006/relationships/oleObject"/><Relationship Id="rId1095" Target="media/image504.wmf" Type="http://schemas.openxmlformats.org/officeDocument/2006/relationships/image"/><Relationship Id="rId1096" Target="embeddings/oleObject585.bin" Type="http://schemas.openxmlformats.org/officeDocument/2006/relationships/oleObject"/><Relationship Id="rId1097" Target="embeddings/oleObject586.bin" Type="http://schemas.openxmlformats.org/officeDocument/2006/relationships/oleObject"/><Relationship Id="rId1098" Target="embeddings/oleObject587.bin" Type="http://schemas.openxmlformats.org/officeDocument/2006/relationships/oleObject"/><Relationship Id="rId1099" Target="media/image505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67.bin" Type="http://schemas.openxmlformats.org/officeDocument/2006/relationships/oleObject"/><Relationship Id="rId1100" Target="embeddings/oleObject588.bin" Type="http://schemas.openxmlformats.org/officeDocument/2006/relationships/oleObject"/><Relationship Id="rId1101" Target="media/image506.wmf" Type="http://schemas.openxmlformats.org/officeDocument/2006/relationships/image"/><Relationship Id="rId1102" Target="embeddings/oleObject589.bin" Type="http://schemas.openxmlformats.org/officeDocument/2006/relationships/oleObject"/><Relationship Id="rId1103" Target="media/image507.wmf" Type="http://schemas.openxmlformats.org/officeDocument/2006/relationships/image"/><Relationship Id="rId1104" Target="embeddings/oleObject590.bin" Type="http://schemas.openxmlformats.org/officeDocument/2006/relationships/oleObject"/><Relationship Id="rId1105" Target="media/image508.wmf" Type="http://schemas.openxmlformats.org/officeDocument/2006/relationships/image"/><Relationship Id="rId1106" Target="embeddings/oleObject591.bin" Type="http://schemas.openxmlformats.org/officeDocument/2006/relationships/oleObject"/><Relationship Id="rId1107" Target="embeddings/oleObject592.bin" Type="http://schemas.openxmlformats.org/officeDocument/2006/relationships/oleObject"/><Relationship Id="rId1108" Target="media/image509.wmf" Type="http://schemas.openxmlformats.org/officeDocument/2006/relationships/image"/><Relationship Id="rId1109" Target="embeddings/oleObject593.bin" Type="http://schemas.openxmlformats.org/officeDocument/2006/relationships/oleObject"/><Relationship Id="rId111" Target="embeddings/oleObject68.bin" Type="http://schemas.openxmlformats.org/officeDocument/2006/relationships/oleObject"/><Relationship Id="rId1110" Target="media/image510.wmf" Type="http://schemas.openxmlformats.org/officeDocument/2006/relationships/image"/><Relationship Id="rId1111" Target="embeddings/oleObject594.bin" Type="http://schemas.openxmlformats.org/officeDocument/2006/relationships/oleObject"/><Relationship Id="rId1112" Target="media/image511.wmf" Type="http://schemas.openxmlformats.org/officeDocument/2006/relationships/image"/><Relationship Id="rId1113" Target="embeddings/oleObject595.bin" Type="http://schemas.openxmlformats.org/officeDocument/2006/relationships/oleObject"/><Relationship Id="rId1114" Target="media/image512.wmf" Type="http://schemas.openxmlformats.org/officeDocument/2006/relationships/image"/><Relationship Id="rId1115" Target="embeddings/oleObject596.bin" Type="http://schemas.openxmlformats.org/officeDocument/2006/relationships/oleObject"/><Relationship Id="rId1116" Target="media/image513.wmf" Type="http://schemas.openxmlformats.org/officeDocument/2006/relationships/image"/><Relationship Id="rId1117" Target="embeddings/oleObject597.bin" Type="http://schemas.openxmlformats.org/officeDocument/2006/relationships/oleObject"/><Relationship Id="rId1118" Target="media/image514.wmf" Type="http://schemas.openxmlformats.org/officeDocument/2006/relationships/image"/><Relationship Id="rId1119" Target="embeddings/oleObject598.bin" Type="http://schemas.openxmlformats.org/officeDocument/2006/relationships/oleObject"/><Relationship Id="rId112" Target="embeddings/oleObject69.bin" Type="http://schemas.openxmlformats.org/officeDocument/2006/relationships/oleObject"/><Relationship Id="rId1120" Target="media/image515.wmf" Type="http://schemas.openxmlformats.org/officeDocument/2006/relationships/image"/><Relationship Id="rId1121" Target="embeddings/oleObject599.bin" Type="http://schemas.openxmlformats.org/officeDocument/2006/relationships/oleObject"/><Relationship Id="rId1122" Target="embeddings/oleObject600.bin" Type="http://schemas.openxmlformats.org/officeDocument/2006/relationships/oleObject"/><Relationship Id="rId1123" Target="media/image516.wmf" Type="http://schemas.openxmlformats.org/officeDocument/2006/relationships/image"/><Relationship Id="rId1124" Target="embeddings/oleObject601.bin" Type="http://schemas.openxmlformats.org/officeDocument/2006/relationships/oleObject"/><Relationship Id="rId1125" Target="media/image517.wmf" Type="http://schemas.openxmlformats.org/officeDocument/2006/relationships/image"/><Relationship Id="rId1126" Target="embeddings/oleObject602.bin" Type="http://schemas.openxmlformats.org/officeDocument/2006/relationships/oleObject"/><Relationship Id="rId1127" Target="media/image518.wmf" Type="http://schemas.openxmlformats.org/officeDocument/2006/relationships/image"/><Relationship Id="rId1128" Target="embeddings/oleObject603.bin" Type="http://schemas.openxmlformats.org/officeDocument/2006/relationships/oleObject"/><Relationship Id="rId1129" Target="media/image519.wmf" Type="http://schemas.openxmlformats.org/officeDocument/2006/relationships/image"/><Relationship Id="rId113" Target="embeddings/oleObject70.bin" Type="http://schemas.openxmlformats.org/officeDocument/2006/relationships/oleObject"/><Relationship Id="rId1130" Target="embeddings/oleObject604.bin" Type="http://schemas.openxmlformats.org/officeDocument/2006/relationships/oleObject"/><Relationship Id="rId1131" Target="media/image520.wmf" Type="http://schemas.openxmlformats.org/officeDocument/2006/relationships/image"/><Relationship Id="rId1132" Target="embeddings/oleObject605.bin" Type="http://schemas.openxmlformats.org/officeDocument/2006/relationships/oleObject"/><Relationship Id="rId1133" Target="media/image521.wmf" Type="http://schemas.openxmlformats.org/officeDocument/2006/relationships/image"/><Relationship Id="rId1134" Target="embeddings/oleObject606.bin" Type="http://schemas.openxmlformats.org/officeDocument/2006/relationships/oleObject"/><Relationship Id="rId1135" Target="embeddings/oleObject607.bin" Type="http://schemas.openxmlformats.org/officeDocument/2006/relationships/oleObject"/><Relationship Id="rId1136" Target="embeddings/oleObject608.bin" Type="http://schemas.openxmlformats.org/officeDocument/2006/relationships/oleObject"/><Relationship Id="rId1137" Target="media/image522.wmf" Type="http://schemas.openxmlformats.org/officeDocument/2006/relationships/image"/><Relationship Id="rId1138" Target="embeddings/oleObject609.bin" Type="http://schemas.openxmlformats.org/officeDocument/2006/relationships/oleObject"/><Relationship Id="rId1139" Target="media/image523.wmf" Type="http://schemas.openxmlformats.org/officeDocument/2006/relationships/image"/><Relationship Id="rId114" Target="embeddings/oleObject71.bin" Type="http://schemas.openxmlformats.org/officeDocument/2006/relationships/oleObject"/><Relationship Id="rId1140" Target="embeddings/oleObject610.bin" Type="http://schemas.openxmlformats.org/officeDocument/2006/relationships/oleObject"/><Relationship Id="rId1141" Target="media/image524.wmf" Type="http://schemas.openxmlformats.org/officeDocument/2006/relationships/image"/><Relationship Id="rId1142" Target="embeddings/oleObject611.bin" Type="http://schemas.openxmlformats.org/officeDocument/2006/relationships/oleObject"/><Relationship Id="rId1143" Target="media/image525.wmf" Type="http://schemas.openxmlformats.org/officeDocument/2006/relationships/image"/><Relationship Id="rId1144" Target="embeddings/oleObject612.bin" Type="http://schemas.openxmlformats.org/officeDocument/2006/relationships/oleObject"/><Relationship Id="rId1145" Target="media/image526.wmf" Type="http://schemas.openxmlformats.org/officeDocument/2006/relationships/image"/><Relationship Id="rId1146" Target="embeddings/oleObject613.bin" Type="http://schemas.openxmlformats.org/officeDocument/2006/relationships/oleObject"/><Relationship Id="rId1147" Target="media/image527.wmf" Type="http://schemas.openxmlformats.org/officeDocument/2006/relationships/image"/><Relationship Id="rId1148" Target="embeddings/oleObject614.bin" Type="http://schemas.openxmlformats.org/officeDocument/2006/relationships/oleObject"/><Relationship Id="rId1149" Target="media/image528.wmf" Type="http://schemas.openxmlformats.org/officeDocument/2006/relationships/image"/><Relationship Id="rId115" Target="embeddings/oleObject72.bin" Type="http://schemas.openxmlformats.org/officeDocument/2006/relationships/oleObject"/><Relationship Id="rId1150" Target="embeddings/oleObject615.bin" Type="http://schemas.openxmlformats.org/officeDocument/2006/relationships/oleObject"/><Relationship Id="rId1151" Target="media/image529.wmf" Type="http://schemas.openxmlformats.org/officeDocument/2006/relationships/image"/><Relationship Id="rId1152" Target="embeddings/oleObject616.bin" Type="http://schemas.openxmlformats.org/officeDocument/2006/relationships/oleObject"/><Relationship Id="rId1153" Target="media/image530.wmf" Type="http://schemas.openxmlformats.org/officeDocument/2006/relationships/image"/><Relationship Id="rId1154" Target="embeddings/oleObject617.bin" Type="http://schemas.openxmlformats.org/officeDocument/2006/relationships/oleObject"/><Relationship Id="rId1155" Target="media/image531.wmf" Type="http://schemas.openxmlformats.org/officeDocument/2006/relationships/image"/><Relationship Id="rId1156" Target="embeddings/oleObject618.bin" Type="http://schemas.openxmlformats.org/officeDocument/2006/relationships/oleObject"/><Relationship Id="rId1157" Target="media/image532.wmf" Type="http://schemas.openxmlformats.org/officeDocument/2006/relationships/image"/><Relationship Id="rId1158" Target="embeddings/oleObject619.bin" Type="http://schemas.openxmlformats.org/officeDocument/2006/relationships/oleObject"/><Relationship Id="rId1159" Target="media/image533.wmf" Type="http://schemas.openxmlformats.org/officeDocument/2006/relationships/image"/><Relationship Id="rId116" Target="embeddings/oleObject73.bin" Type="http://schemas.openxmlformats.org/officeDocument/2006/relationships/oleObject"/><Relationship Id="rId1160" Target="embeddings/oleObject620.bin" Type="http://schemas.openxmlformats.org/officeDocument/2006/relationships/oleObject"/><Relationship Id="rId1161" Target="embeddings/oleObject621.bin" Type="http://schemas.openxmlformats.org/officeDocument/2006/relationships/oleObject"/><Relationship Id="rId1162" Target="media/image534.wmf" Type="http://schemas.openxmlformats.org/officeDocument/2006/relationships/image"/><Relationship Id="rId1163" Target="embeddings/oleObject622.bin" Type="http://schemas.openxmlformats.org/officeDocument/2006/relationships/oleObject"/><Relationship Id="rId1164" Target="embeddings/oleObject623.bin" Type="http://schemas.openxmlformats.org/officeDocument/2006/relationships/oleObject"/><Relationship Id="rId1165" Target="media/image535.wmf" Type="http://schemas.openxmlformats.org/officeDocument/2006/relationships/image"/><Relationship Id="rId1166" Target="embeddings/oleObject624.bin" Type="http://schemas.openxmlformats.org/officeDocument/2006/relationships/oleObject"/><Relationship Id="rId1167" Target="media/image536.wmf" Type="http://schemas.openxmlformats.org/officeDocument/2006/relationships/image"/><Relationship Id="rId1168" Target="embeddings/oleObject625.bin" Type="http://schemas.openxmlformats.org/officeDocument/2006/relationships/oleObject"/><Relationship Id="rId1169" Target="media/image537.wmf" Type="http://schemas.openxmlformats.org/officeDocument/2006/relationships/image"/><Relationship Id="rId117" Target="embeddings/oleObject74.bin" Type="http://schemas.openxmlformats.org/officeDocument/2006/relationships/oleObject"/><Relationship Id="rId1170" Target="embeddings/oleObject626.bin" Type="http://schemas.openxmlformats.org/officeDocument/2006/relationships/oleObject"/><Relationship Id="rId1171" Target="media/image538.wmf" Type="http://schemas.openxmlformats.org/officeDocument/2006/relationships/image"/><Relationship Id="rId1172" Target="embeddings/oleObject627.bin" Type="http://schemas.openxmlformats.org/officeDocument/2006/relationships/oleObject"/><Relationship Id="rId1173" Target="media/image539.wmf" Type="http://schemas.openxmlformats.org/officeDocument/2006/relationships/image"/><Relationship Id="rId1174" Target="embeddings/oleObject628.bin" Type="http://schemas.openxmlformats.org/officeDocument/2006/relationships/oleObject"/><Relationship Id="rId1175" Target="media/image540.wmf" Type="http://schemas.openxmlformats.org/officeDocument/2006/relationships/image"/><Relationship Id="rId1176" Target="embeddings/oleObject629.bin" Type="http://schemas.openxmlformats.org/officeDocument/2006/relationships/oleObject"/><Relationship Id="rId1177" Target="media/image541.wmf" Type="http://schemas.openxmlformats.org/officeDocument/2006/relationships/image"/><Relationship Id="rId1178" Target="embeddings/oleObject630.bin" Type="http://schemas.openxmlformats.org/officeDocument/2006/relationships/oleObject"/><Relationship Id="rId1179" Target="media/image542.wmf" Type="http://schemas.openxmlformats.org/officeDocument/2006/relationships/image"/><Relationship Id="rId118" Target="embeddings/oleObject75.bin" Type="http://schemas.openxmlformats.org/officeDocument/2006/relationships/oleObject"/><Relationship Id="rId1180" Target="embeddings/oleObject631.bin" Type="http://schemas.openxmlformats.org/officeDocument/2006/relationships/oleObject"/><Relationship Id="rId1181" Target="media/image543.wmf" Type="http://schemas.openxmlformats.org/officeDocument/2006/relationships/image"/><Relationship Id="rId1182" Target="embeddings/oleObject632.bin" Type="http://schemas.openxmlformats.org/officeDocument/2006/relationships/oleObject"/><Relationship Id="rId1183" Target="media/image544.wmf" Type="http://schemas.openxmlformats.org/officeDocument/2006/relationships/image"/><Relationship Id="rId1184" Target="embeddings/oleObject633.bin" Type="http://schemas.openxmlformats.org/officeDocument/2006/relationships/oleObject"/><Relationship Id="rId1185" Target="embeddings/oleObject634.bin" Type="http://schemas.openxmlformats.org/officeDocument/2006/relationships/oleObject"/><Relationship Id="rId1186" Target="media/image545.wmf" Type="http://schemas.openxmlformats.org/officeDocument/2006/relationships/image"/><Relationship Id="rId1187" Target="embeddings/oleObject635.bin" Type="http://schemas.openxmlformats.org/officeDocument/2006/relationships/oleObject"/><Relationship Id="rId1188" Target="media/image546.wmf" Type="http://schemas.openxmlformats.org/officeDocument/2006/relationships/image"/><Relationship Id="rId1189" Target="embeddings/oleObject636.bin" Type="http://schemas.openxmlformats.org/officeDocument/2006/relationships/oleObject"/><Relationship Id="rId119" Target="embeddings/oleObject76.bin" Type="http://schemas.openxmlformats.org/officeDocument/2006/relationships/oleObject"/><Relationship Id="rId1190" Target="media/image547.wmf" Type="http://schemas.openxmlformats.org/officeDocument/2006/relationships/image"/><Relationship Id="rId1191" Target="embeddings/oleObject637.bin" Type="http://schemas.openxmlformats.org/officeDocument/2006/relationships/oleObject"/><Relationship Id="rId1192" Target="media/image548.wmf" Type="http://schemas.openxmlformats.org/officeDocument/2006/relationships/image"/><Relationship Id="rId1193" Target="embeddings/oleObject638.bin" Type="http://schemas.openxmlformats.org/officeDocument/2006/relationships/oleObject"/><Relationship Id="rId1194" Target="media/image549.wmf" Type="http://schemas.openxmlformats.org/officeDocument/2006/relationships/image"/><Relationship Id="rId1195" Target="embeddings/oleObject639.bin" Type="http://schemas.openxmlformats.org/officeDocument/2006/relationships/oleObject"/><Relationship Id="rId1196" Target="media/image550.wmf" Type="http://schemas.openxmlformats.org/officeDocument/2006/relationships/image"/><Relationship Id="rId1197" Target="embeddings/oleObject640.bin" Type="http://schemas.openxmlformats.org/officeDocument/2006/relationships/oleObject"/><Relationship Id="rId1198" Target="media/image551.wmf" Type="http://schemas.openxmlformats.org/officeDocument/2006/relationships/image"/><Relationship Id="rId1199" Target="embeddings/oleObject641.bin" Type="http://schemas.openxmlformats.org/officeDocument/2006/relationships/oleObject"/><Relationship Id="rId12" Target="media/image3.wmf" Type="http://schemas.openxmlformats.org/officeDocument/2006/relationships/image"/><Relationship Id="rId120" Target="media/image37.wmf" Type="http://schemas.openxmlformats.org/officeDocument/2006/relationships/image"/><Relationship Id="rId1200" Target="media/image552.wmf" Type="http://schemas.openxmlformats.org/officeDocument/2006/relationships/image"/><Relationship Id="rId1201" Target="embeddings/oleObject642.bin" Type="http://schemas.openxmlformats.org/officeDocument/2006/relationships/oleObject"/><Relationship Id="rId1202" Target="media/image553.wmf" Type="http://schemas.openxmlformats.org/officeDocument/2006/relationships/image"/><Relationship Id="rId1203" Target="embeddings/oleObject643.bin" Type="http://schemas.openxmlformats.org/officeDocument/2006/relationships/oleObject"/><Relationship Id="rId1204" Target="media/image554.wmf" Type="http://schemas.openxmlformats.org/officeDocument/2006/relationships/image"/><Relationship Id="rId1205" Target="embeddings/oleObject644.bin" Type="http://schemas.openxmlformats.org/officeDocument/2006/relationships/oleObject"/><Relationship Id="rId1206" Target="media/image555.wmf" Type="http://schemas.openxmlformats.org/officeDocument/2006/relationships/image"/><Relationship Id="rId1207" Target="embeddings/oleObject645.bin" Type="http://schemas.openxmlformats.org/officeDocument/2006/relationships/oleObject"/><Relationship Id="rId1208" Target="media/image556.wmf" Type="http://schemas.openxmlformats.org/officeDocument/2006/relationships/image"/><Relationship Id="rId1209" Target="embeddings/oleObject646.bin" Type="http://schemas.openxmlformats.org/officeDocument/2006/relationships/oleObject"/><Relationship Id="rId121" Target="embeddings/oleObject77.bin" Type="http://schemas.openxmlformats.org/officeDocument/2006/relationships/oleObject"/><Relationship Id="rId1210" Target="media/image557.wmf" Type="http://schemas.openxmlformats.org/officeDocument/2006/relationships/image"/><Relationship Id="rId1211" Target="embeddings/oleObject647.bin" Type="http://schemas.openxmlformats.org/officeDocument/2006/relationships/oleObject"/><Relationship Id="rId1212" Target="media/image558.wmf" Type="http://schemas.openxmlformats.org/officeDocument/2006/relationships/image"/><Relationship Id="rId1213" Target="embeddings/oleObject648.bin" Type="http://schemas.openxmlformats.org/officeDocument/2006/relationships/oleObject"/><Relationship Id="rId1214" Target="media/image559.wmf" Type="http://schemas.openxmlformats.org/officeDocument/2006/relationships/image"/><Relationship Id="rId1215" Target="embeddings/oleObject649.bin" Type="http://schemas.openxmlformats.org/officeDocument/2006/relationships/oleObject"/><Relationship Id="rId1216" Target="media/image560.wmf" Type="http://schemas.openxmlformats.org/officeDocument/2006/relationships/image"/><Relationship Id="rId1217" Target="embeddings/oleObject650.bin" Type="http://schemas.openxmlformats.org/officeDocument/2006/relationships/oleObject"/><Relationship Id="rId1218" Target="media/image561.wmf" Type="http://schemas.openxmlformats.org/officeDocument/2006/relationships/image"/><Relationship Id="rId1219" Target="embeddings/oleObject651.bin" Type="http://schemas.openxmlformats.org/officeDocument/2006/relationships/oleObject"/><Relationship Id="rId122" Target="embeddings/oleObject78.bin" Type="http://schemas.openxmlformats.org/officeDocument/2006/relationships/oleObject"/><Relationship Id="rId1220" Target="media/image562.wmf" Type="http://schemas.openxmlformats.org/officeDocument/2006/relationships/image"/><Relationship Id="rId1221" Target="embeddings/oleObject652.bin" Type="http://schemas.openxmlformats.org/officeDocument/2006/relationships/oleObject"/><Relationship Id="rId1222" Target="embeddings/oleObject653.bin" Type="http://schemas.openxmlformats.org/officeDocument/2006/relationships/oleObject"/><Relationship Id="rId1223" Target="media/image563.wmf" Type="http://schemas.openxmlformats.org/officeDocument/2006/relationships/image"/><Relationship Id="rId1224" Target="embeddings/oleObject654.bin" Type="http://schemas.openxmlformats.org/officeDocument/2006/relationships/oleObject"/><Relationship Id="rId1225" Target="media/image564.wmf" Type="http://schemas.openxmlformats.org/officeDocument/2006/relationships/image"/><Relationship Id="rId1226" Target="embeddings/oleObject655.bin" Type="http://schemas.openxmlformats.org/officeDocument/2006/relationships/oleObject"/><Relationship Id="rId1227" Target="media/image565.wmf" Type="http://schemas.openxmlformats.org/officeDocument/2006/relationships/image"/><Relationship Id="rId1228" Target="embeddings/oleObject656.bin" Type="http://schemas.openxmlformats.org/officeDocument/2006/relationships/oleObject"/><Relationship Id="rId1229" Target="embeddings/oleObject657.bin" Type="http://schemas.openxmlformats.org/officeDocument/2006/relationships/oleObject"/><Relationship Id="rId123" Target="embeddings/oleObject79.bin" Type="http://schemas.openxmlformats.org/officeDocument/2006/relationships/oleObject"/><Relationship Id="rId1230" Target="embeddings/oleObject658.bin" Type="http://schemas.openxmlformats.org/officeDocument/2006/relationships/oleObject"/><Relationship Id="rId1231" Target="media/image566.wmf" Type="http://schemas.openxmlformats.org/officeDocument/2006/relationships/image"/><Relationship Id="rId1232" Target="embeddings/oleObject659.bin" Type="http://schemas.openxmlformats.org/officeDocument/2006/relationships/oleObject"/><Relationship Id="rId1233" Target="media/image567.wmf" Type="http://schemas.openxmlformats.org/officeDocument/2006/relationships/image"/><Relationship Id="rId1234" Target="embeddings/oleObject660.bin" Type="http://schemas.openxmlformats.org/officeDocument/2006/relationships/oleObject"/><Relationship Id="rId1235" Target="media/image568.wmf" Type="http://schemas.openxmlformats.org/officeDocument/2006/relationships/image"/><Relationship Id="rId1236" Target="embeddings/oleObject661.bin" Type="http://schemas.openxmlformats.org/officeDocument/2006/relationships/oleObject"/><Relationship Id="rId1237" Target="media/image569.wmf" Type="http://schemas.openxmlformats.org/officeDocument/2006/relationships/image"/><Relationship Id="rId1238" Target="embeddings/oleObject662.bin" Type="http://schemas.openxmlformats.org/officeDocument/2006/relationships/oleObject"/><Relationship Id="rId1239" Target="media/image570.wmf" Type="http://schemas.openxmlformats.org/officeDocument/2006/relationships/image"/><Relationship Id="rId124" Target="embeddings/oleObject80.bin" Type="http://schemas.openxmlformats.org/officeDocument/2006/relationships/oleObject"/><Relationship Id="rId1240" Target="embeddings/oleObject663.bin" Type="http://schemas.openxmlformats.org/officeDocument/2006/relationships/oleObject"/><Relationship Id="rId1241" Target="media/image571.wmf" Type="http://schemas.openxmlformats.org/officeDocument/2006/relationships/image"/><Relationship Id="rId1242" Target="embeddings/oleObject664.bin" Type="http://schemas.openxmlformats.org/officeDocument/2006/relationships/oleObject"/><Relationship Id="rId1243" Target="media/image572.wmf" Type="http://schemas.openxmlformats.org/officeDocument/2006/relationships/image"/><Relationship Id="rId1244" Target="embeddings/oleObject665.bin" Type="http://schemas.openxmlformats.org/officeDocument/2006/relationships/oleObject"/><Relationship Id="rId1245" Target="media/image573.wmf" Type="http://schemas.openxmlformats.org/officeDocument/2006/relationships/image"/><Relationship Id="rId1246" Target="embeddings/oleObject666.bin" Type="http://schemas.openxmlformats.org/officeDocument/2006/relationships/oleObject"/><Relationship Id="rId1247" Target="media/image574.wmf" Type="http://schemas.openxmlformats.org/officeDocument/2006/relationships/image"/><Relationship Id="rId1248" Target="embeddings/oleObject667.bin" Type="http://schemas.openxmlformats.org/officeDocument/2006/relationships/oleObject"/><Relationship Id="rId1249" Target="media/image575.wmf" Type="http://schemas.openxmlformats.org/officeDocument/2006/relationships/image"/><Relationship Id="rId125" Target="embeddings/oleObject81.bin" Type="http://schemas.openxmlformats.org/officeDocument/2006/relationships/oleObject"/><Relationship Id="rId1250" Target="embeddings/oleObject668.bin" Type="http://schemas.openxmlformats.org/officeDocument/2006/relationships/oleObject"/><Relationship Id="rId1251" Target="media/image576.wmf" Type="http://schemas.openxmlformats.org/officeDocument/2006/relationships/image"/><Relationship Id="rId1252" Target="embeddings/oleObject669.bin" Type="http://schemas.openxmlformats.org/officeDocument/2006/relationships/oleObject"/><Relationship Id="rId1253" Target="media/image577.wmf" Type="http://schemas.openxmlformats.org/officeDocument/2006/relationships/image"/><Relationship Id="rId1254" Target="embeddings/oleObject670.bin" Type="http://schemas.openxmlformats.org/officeDocument/2006/relationships/oleObject"/><Relationship Id="rId1255" Target="media/image578.wmf" Type="http://schemas.openxmlformats.org/officeDocument/2006/relationships/image"/><Relationship Id="rId1256" Target="embeddings/oleObject671.bin" Type="http://schemas.openxmlformats.org/officeDocument/2006/relationships/oleObject"/><Relationship Id="rId1257" Target="media/image579.wmf" Type="http://schemas.openxmlformats.org/officeDocument/2006/relationships/image"/><Relationship Id="rId1258" Target="embeddings/oleObject672.bin" Type="http://schemas.openxmlformats.org/officeDocument/2006/relationships/oleObject"/><Relationship Id="rId1259" Target="media/image580.wmf" Type="http://schemas.openxmlformats.org/officeDocument/2006/relationships/image"/><Relationship Id="rId126" Target="media/image38.wmf" Type="http://schemas.openxmlformats.org/officeDocument/2006/relationships/image"/><Relationship Id="rId1260" Target="embeddings/oleObject673.bin" Type="http://schemas.openxmlformats.org/officeDocument/2006/relationships/oleObject"/><Relationship Id="rId1261" Target="media/image581.wmf" Type="http://schemas.openxmlformats.org/officeDocument/2006/relationships/image"/><Relationship Id="rId1262" Target="embeddings/oleObject674.bin" Type="http://schemas.openxmlformats.org/officeDocument/2006/relationships/oleObject"/><Relationship Id="rId1263" Target="media/image582.wmf" Type="http://schemas.openxmlformats.org/officeDocument/2006/relationships/image"/><Relationship Id="rId1264" Target="embeddings/oleObject675.bin" Type="http://schemas.openxmlformats.org/officeDocument/2006/relationships/oleObject"/><Relationship Id="rId1265" Target="media/image583.wmf" Type="http://schemas.openxmlformats.org/officeDocument/2006/relationships/image"/><Relationship Id="rId1266" Target="embeddings/oleObject676.bin" Type="http://schemas.openxmlformats.org/officeDocument/2006/relationships/oleObject"/><Relationship Id="rId1267" Target="embeddings/oleObject677.bin" Type="http://schemas.openxmlformats.org/officeDocument/2006/relationships/oleObject"/><Relationship Id="rId1268" Target="media/image584.wmf" Type="http://schemas.openxmlformats.org/officeDocument/2006/relationships/image"/><Relationship Id="rId1269" Target="embeddings/oleObject678.bin" Type="http://schemas.openxmlformats.org/officeDocument/2006/relationships/oleObject"/><Relationship Id="rId127" Target="embeddings/oleObject82.bin" Type="http://schemas.openxmlformats.org/officeDocument/2006/relationships/oleObject"/><Relationship Id="rId1270" Target="media/image585.wmf" Type="http://schemas.openxmlformats.org/officeDocument/2006/relationships/image"/><Relationship Id="rId1271" Target="embeddings/oleObject679.bin" Type="http://schemas.openxmlformats.org/officeDocument/2006/relationships/oleObject"/><Relationship Id="rId1272" Target="media/image586.wmf" Type="http://schemas.openxmlformats.org/officeDocument/2006/relationships/image"/><Relationship Id="rId1273" Target="embeddings/oleObject680.bin" Type="http://schemas.openxmlformats.org/officeDocument/2006/relationships/oleObject"/><Relationship Id="rId1274" Target="media/image587.wmf" Type="http://schemas.openxmlformats.org/officeDocument/2006/relationships/image"/><Relationship Id="rId1275" Target="embeddings/oleObject681.bin" Type="http://schemas.openxmlformats.org/officeDocument/2006/relationships/oleObject"/><Relationship Id="rId1276" Target="media/image588.wmf" Type="http://schemas.openxmlformats.org/officeDocument/2006/relationships/image"/><Relationship Id="rId1277" Target="embeddings/oleObject682.bin" Type="http://schemas.openxmlformats.org/officeDocument/2006/relationships/oleObject"/><Relationship Id="rId1278" Target="media/image589.wmf" Type="http://schemas.openxmlformats.org/officeDocument/2006/relationships/image"/><Relationship Id="rId1279" Target="embeddings/oleObject683.bin" Type="http://schemas.openxmlformats.org/officeDocument/2006/relationships/oleObject"/><Relationship Id="rId128" Target="media/image39.wmf" Type="http://schemas.openxmlformats.org/officeDocument/2006/relationships/image"/><Relationship Id="rId1280" Target="embeddings/oleObject684.bin" Type="http://schemas.openxmlformats.org/officeDocument/2006/relationships/oleObject"/><Relationship Id="rId1281" Target="media/image590.wmf" Type="http://schemas.openxmlformats.org/officeDocument/2006/relationships/image"/><Relationship Id="rId1282" Target="embeddings/oleObject685.bin" Type="http://schemas.openxmlformats.org/officeDocument/2006/relationships/oleObject"/><Relationship Id="rId1283" Target="media/image591.wmf" Type="http://schemas.openxmlformats.org/officeDocument/2006/relationships/image"/><Relationship Id="rId1284" Target="embeddings/oleObject686.bin" Type="http://schemas.openxmlformats.org/officeDocument/2006/relationships/oleObject"/><Relationship Id="rId1285" Target="embeddings/oleObject687.bin" Type="http://schemas.openxmlformats.org/officeDocument/2006/relationships/oleObject"/><Relationship Id="rId1286" Target="media/image592.wmf" Type="http://schemas.openxmlformats.org/officeDocument/2006/relationships/image"/><Relationship Id="rId1287" Target="embeddings/oleObject688.bin" Type="http://schemas.openxmlformats.org/officeDocument/2006/relationships/oleObject"/><Relationship Id="rId1288" Target="media/image593.wmf" Type="http://schemas.openxmlformats.org/officeDocument/2006/relationships/image"/><Relationship Id="rId1289" Target="embeddings/oleObject689.bin" Type="http://schemas.openxmlformats.org/officeDocument/2006/relationships/oleObject"/><Relationship Id="rId129" Target="embeddings/oleObject83.bin" Type="http://schemas.openxmlformats.org/officeDocument/2006/relationships/oleObject"/><Relationship Id="rId1290" Target="media/image594.wmf" Type="http://schemas.openxmlformats.org/officeDocument/2006/relationships/image"/><Relationship Id="rId1291" Target="embeddings/oleObject690.bin" Type="http://schemas.openxmlformats.org/officeDocument/2006/relationships/oleObject"/><Relationship Id="rId1292" Target="media/image595.wmf" Type="http://schemas.openxmlformats.org/officeDocument/2006/relationships/image"/><Relationship Id="rId1293" Target="embeddings/oleObject691.bin" Type="http://schemas.openxmlformats.org/officeDocument/2006/relationships/oleObject"/><Relationship Id="rId1294" Target="media/image596.wmf" Type="http://schemas.openxmlformats.org/officeDocument/2006/relationships/image"/><Relationship Id="rId1295" Target="embeddings/oleObject692.bin" Type="http://schemas.openxmlformats.org/officeDocument/2006/relationships/oleObject"/><Relationship Id="rId1296" Target="media/image597.wmf" Type="http://schemas.openxmlformats.org/officeDocument/2006/relationships/image"/><Relationship Id="rId1297" Target="embeddings/oleObject693.bin" Type="http://schemas.openxmlformats.org/officeDocument/2006/relationships/oleObject"/><Relationship Id="rId1298" Target="media/image598.wmf" Type="http://schemas.openxmlformats.org/officeDocument/2006/relationships/image"/><Relationship Id="rId1299" Target="embeddings/oleObject694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40.wmf" Type="http://schemas.openxmlformats.org/officeDocument/2006/relationships/image"/><Relationship Id="rId1300" Target="media/image599.wmf" Type="http://schemas.openxmlformats.org/officeDocument/2006/relationships/image"/><Relationship Id="rId1301" Target="embeddings/oleObject695.bin" Type="http://schemas.openxmlformats.org/officeDocument/2006/relationships/oleObject"/><Relationship Id="rId1302" Target="media/image600.wmf" Type="http://schemas.openxmlformats.org/officeDocument/2006/relationships/image"/><Relationship Id="rId1303" Target="embeddings/oleObject696.bin" Type="http://schemas.openxmlformats.org/officeDocument/2006/relationships/oleObject"/><Relationship Id="rId1304" Target="media/image601.wmf" Type="http://schemas.openxmlformats.org/officeDocument/2006/relationships/image"/><Relationship Id="rId1305" Target="embeddings/oleObject697.bin" Type="http://schemas.openxmlformats.org/officeDocument/2006/relationships/oleObject"/><Relationship Id="rId1306" Target="media/image602.wmf" Type="http://schemas.openxmlformats.org/officeDocument/2006/relationships/image"/><Relationship Id="rId1307" Target="embeddings/oleObject698.bin" Type="http://schemas.openxmlformats.org/officeDocument/2006/relationships/oleObject"/><Relationship Id="rId1308" Target="media/image603.wmf" Type="http://schemas.openxmlformats.org/officeDocument/2006/relationships/image"/><Relationship Id="rId1309" Target="embeddings/oleObject699.bin" Type="http://schemas.openxmlformats.org/officeDocument/2006/relationships/oleObject"/><Relationship Id="rId131" Target="embeddings/oleObject84.bin" Type="http://schemas.openxmlformats.org/officeDocument/2006/relationships/oleObject"/><Relationship Id="rId1310" Target="media/image604.wmf" Type="http://schemas.openxmlformats.org/officeDocument/2006/relationships/image"/><Relationship Id="rId1311" Target="embeddings/oleObject700.bin" Type="http://schemas.openxmlformats.org/officeDocument/2006/relationships/oleObject"/><Relationship Id="rId1312" Target="media/image605.wmf" Type="http://schemas.openxmlformats.org/officeDocument/2006/relationships/image"/><Relationship Id="rId1313" Target="embeddings/oleObject701.bin" Type="http://schemas.openxmlformats.org/officeDocument/2006/relationships/oleObject"/><Relationship Id="rId1314" Target="media/image606.wmf" Type="http://schemas.openxmlformats.org/officeDocument/2006/relationships/image"/><Relationship Id="rId1315" Target="embeddings/oleObject702.bin" Type="http://schemas.openxmlformats.org/officeDocument/2006/relationships/oleObject"/><Relationship Id="rId1316" Target="media/image607.wmf" Type="http://schemas.openxmlformats.org/officeDocument/2006/relationships/image"/><Relationship Id="rId1317" Target="embeddings/oleObject703.bin" Type="http://schemas.openxmlformats.org/officeDocument/2006/relationships/oleObject"/><Relationship Id="rId1318" Target="media/image608.wmf" Type="http://schemas.openxmlformats.org/officeDocument/2006/relationships/image"/><Relationship Id="rId1319" Target="embeddings/oleObject704.bin" Type="http://schemas.openxmlformats.org/officeDocument/2006/relationships/oleObject"/><Relationship Id="rId132" Target="media/image41.wmf" Type="http://schemas.openxmlformats.org/officeDocument/2006/relationships/image"/><Relationship Id="rId1320" Target="media/image609.wmf" Type="http://schemas.openxmlformats.org/officeDocument/2006/relationships/image"/><Relationship Id="rId1321" Target="embeddings/oleObject705.bin" Type="http://schemas.openxmlformats.org/officeDocument/2006/relationships/oleObject"/><Relationship Id="rId1322" Target="media/image610.wmf" Type="http://schemas.openxmlformats.org/officeDocument/2006/relationships/image"/><Relationship Id="rId1323" Target="embeddings/oleObject706.bin" Type="http://schemas.openxmlformats.org/officeDocument/2006/relationships/oleObject"/><Relationship Id="rId1324" Target="media/image611.wmf" Type="http://schemas.openxmlformats.org/officeDocument/2006/relationships/image"/><Relationship Id="rId1325" Target="embeddings/oleObject707.bin" Type="http://schemas.openxmlformats.org/officeDocument/2006/relationships/oleObject"/><Relationship Id="rId1326" Target="media/image612.wmf" Type="http://schemas.openxmlformats.org/officeDocument/2006/relationships/image"/><Relationship Id="rId1327" Target="embeddings/oleObject708.bin" Type="http://schemas.openxmlformats.org/officeDocument/2006/relationships/oleObject"/><Relationship Id="rId1328" Target="media/image613.wmf" Type="http://schemas.openxmlformats.org/officeDocument/2006/relationships/image"/><Relationship Id="rId1329" Target="embeddings/oleObject709.bin" Type="http://schemas.openxmlformats.org/officeDocument/2006/relationships/oleObject"/><Relationship Id="rId133" Target="embeddings/oleObject85.bin" Type="http://schemas.openxmlformats.org/officeDocument/2006/relationships/oleObject"/><Relationship Id="rId1330" Target="media/image614.wmf" Type="http://schemas.openxmlformats.org/officeDocument/2006/relationships/image"/><Relationship Id="rId1331" Target="embeddings/oleObject710.bin" Type="http://schemas.openxmlformats.org/officeDocument/2006/relationships/oleObject"/><Relationship Id="rId1332" Target="media/image615.wmf" Type="http://schemas.openxmlformats.org/officeDocument/2006/relationships/image"/><Relationship Id="rId1333" Target="embeddings/oleObject711.bin" Type="http://schemas.openxmlformats.org/officeDocument/2006/relationships/oleObject"/><Relationship Id="rId1334" Target="media/image616.wmf" Type="http://schemas.openxmlformats.org/officeDocument/2006/relationships/image"/><Relationship Id="rId1335" Target="embeddings/oleObject712.bin" Type="http://schemas.openxmlformats.org/officeDocument/2006/relationships/oleObject"/><Relationship Id="rId1336" Target="media/image617.wmf" Type="http://schemas.openxmlformats.org/officeDocument/2006/relationships/image"/><Relationship Id="rId1337" Target="embeddings/oleObject713.bin" Type="http://schemas.openxmlformats.org/officeDocument/2006/relationships/oleObject"/><Relationship Id="rId1338" Target="media/image618.wmf" Type="http://schemas.openxmlformats.org/officeDocument/2006/relationships/image"/><Relationship Id="rId1339" Target="embeddings/oleObject714.bin" Type="http://schemas.openxmlformats.org/officeDocument/2006/relationships/oleObject"/><Relationship Id="rId134" Target="media/image42.wmf" Type="http://schemas.openxmlformats.org/officeDocument/2006/relationships/image"/><Relationship Id="rId1340" Target="media/image619.wmf" Type="http://schemas.openxmlformats.org/officeDocument/2006/relationships/image"/><Relationship Id="rId1341" Target="embeddings/oleObject715.bin" Type="http://schemas.openxmlformats.org/officeDocument/2006/relationships/oleObject"/><Relationship Id="rId1342" Target="media/image620.wmf" Type="http://schemas.openxmlformats.org/officeDocument/2006/relationships/image"/><Relationship Id="rId1343" Target="embeddings/oleObject716.bin" Type="http://schemas.openxmlformats.org/officeDocument/2006/relationships/oleObject"/><Relationship Id="rId1344" Target="media/image621.wmf" Type="http://schemas.openxmlformats.org/officeDocument/2006/relationships/image"/><Relationship Id="rId1345" Target="embeddings/oleObject717.bin" Type="http://schemas.openxmlformats.org/officeDocument/2006/relationships/oleObject"/><Relationship Id="rId1346" Target="media/image622.wmf" Type="http://schemas.openxmlformats.org/officeDocument/2006/relationships/image"/><Relationship Id="rId1347" Target="embeddings/oleObject718.bin" Type="http://schemas.openxmlformats.org/officeDocument/2006/relationships/oleObject"/><Relationship Id="rId1348" Target="media/image623.wmf" Type="http://schemas.openxmlformats.org/officeDocument/2006/relationships/image"/><Relationship Id="rId1349" Target="embeddings/oleObject719.bin" Type="http://schemas.openxmlformats.org/officeDocument/2006/relationships/oleObject"/><Relationship Id="rId135" Target="embeddings/oleObject86.bin" Type="http://schemas.openxmlformats.org/officeDocument/2006/relationships/oleObject"/><Relationship Id="rId1350" Target="media/image624.wmf" Type="http://schemas.openxmlformats.org/officeDocument/2006/relationships/image"/><Relationship Id="rId1351" Target="embeddings/oleObject720.bin" Type="http://schemas.openxmlformats.org/officeDocument/2006/relationships/oleObject"/><Relationship Id="rId1352" Target="media/image625.wmf" Type="http://schemas.openxmlformats.org/officeDocument/2006/relationships/image"/><Relationship Id="rId1353" Target="embeddings/oleObject721.bin" Type="http://schemas.openxmlformats.org/officeDocument/2006/relationships/oleObject"/><Relationship Id="rId1354" Target="media/image626.wmf" Type="http://schemas.openxmlformats.org/officeDocument/2006/relationships/image"/><Relationship Id="rId1355" Target="embeddings/oleObject722.bin" Type="http://schemas.openxmlformats.org/officeDocument/2006/relationships/oleObject"/><Relationship Id="rId1356" Target="media/image627.wmf" Type="http://schemas.openxmlformats.org/officeDocument/2006/relationships/image"/><Relationship Id="rId1357" Target="embeddings/oleObject723.bin" Type="http://schemas.openxmlformats.org/officeDocument/2006/relationships/oleObject"/><Relationship Id="rId1358" Target="media/image628.wmf" Type="http://schemas.openxmlformats.org/officeDocument/2006/relationships/image"/><Relationship Id="rId1359" Target="embeddings/oleObject724.bin" Type="http://schemas.openxmlformats.org/officeDocument/2006/relationships/oleObject"/><Relationship Id="rId136" Target="media/image43.wmf" Type="http://schemas.openxmlformats.org/officeDocument/2006/relationships/image"/><Relationship Id="rId1360" Target="media/image629.wmf" Type="http://schemas.openxmlformats.org/officeDocument/2006/relationships/image"/><Relationship Id="rId1361" Target="embeddings/oleObject725.bin" Type="http://schemas.openxmlformats.org/officeDocument/2006/relationships/oleObject"/><Relationship Id="rId1362" Target="media/image630.wmf" Type="http://schemas.openxmlformats.org/officeDocument/2006/relationships/image"/><Relationship Id="rId1363" Target="embeddings/oleObject726.bin" Type="http://schemas.openxmlformats.org/officeDocument/2006/relationships/oleObject"/><Relationship Id="rId1364" Target="media/image631.wmf" Type="http://schemas.openxmlformats.org/officeDocument/2006/relationships/image"/><Relationship Id="rId1365" Target="embeddings/oleObject727.bin" Type="http://schemas.openxmlformats.org/officeDocument/2006/relationships/oleObject"/><Relationship Id="rId1366" Target="embeddings/oleObject728.bin" Type="http://schemas.openxmlformats.org/officeDocument/2006/relationships/oleObject"/><Relationship Id="rId1367" Target="media/image632.wmf" Type="http://schemas.openxmlformats.org/officeDocument/2006/relationships/image"/><Relationship Id="rId1368" Target="embeddings/oleObject729.bin" Type="http://schemas.openxmlformats.org/officeDocument/2006/relationships/oleObject"/><Relationship Id="rId1369" Target="embeddings/oleObject730.bin" Type="http://schemas.openxmlformats.org/officeDocument/2006/relationships/oleObject"/><Relationship Id="rId137" Target="embeddings/oleObject87.bin" Type="http://schemas.openxmlformats.org/officeDocument/2006/relationships/oleObject"/><Relationship Id="rId1370" Target="embeddings/oleObject731.bin" Type="http://schemas.openxmlformats.org/officeDocument/2006/relationships/oleObject"/><Relationship Id="rId1371" Target="embeddings/oleObject732.bin" Type="http://schemas.openxmlformats.org/officeDocument/2006/relationships/oleObject"/><Relationship Id="rId1372" Target="embeddings/oleObject733.bin" Type="http://schemas.openxmlformats.org/officeDocument/2006/relationships/oleObject"/><Relationship Id="rId1373" Target="embeddings/oleObject734.bin" Type="http://schemas.openxmlformats.org/officeDocument/2006/relationships/oleObject"/><Relationship Id="rId1374" Target="embeddings/oleObject735.bin" Type="http://schemas.openxmlformats.org/officeDocument/2006/relationships/oleObject"/><Relationship Id="rId1375" Target="embeddings/oleObject736.bin" Type="http://schemas.openxmlformats.org/officeDocument/2006/relationships/oleObject"/><Relationship Id="rId1376" Target="embeddings/oleObject737.bin" Type="http://schemas.openxmlformats.org/officeDocument/2006/relationships/oleObject"/><Relationship Id="rId1377" Target="embeddings/oleObject738.bin" Type="http://schemas.openxmlformats.org/officeDocument/2006/relationships/oleObject"/><Relationship Id="rId1378" Target="embeddings/oleObject739.bin" Type="http://schemas.openxmlformats.org/officeDocument/2006/relationships/oleObject"/><Relationship Id="rId1379" Target="embeddings/oleObject740.bin" Type="http://schemas.openxmlformats.org/officeDocument/2006/relationships/oleObject"/><Relationship Id="rId138" Target="media/image44.wmf" Type="http://schemas.openxmlformats.org/officeDocument/2006/relationships/image"/><Relationship Id="rId1380" Target="embeddings/oleObject741.bin" Type="http://schemas.openxmlformats.org/officeDocument/2006/relationships/oleObject"/><Relationship Id="rId1381" Target="media/image633.wmf" Type="http://schemas.openxmlformats.org/officeDocument/2006/relationships/image"/><Relationship Id="rId1382" Target="embeddings/oleObject742.bin" Type="http://schemas.openxmlformats.org/officeDocument/2006/relationships/oleObject"/><Relationship Id="rId1383" Target="media/image634.wmf" Type="http://schemas.openxmlformats.org/officeDocument/2006/relationships/image"/><Relationship Id="rId1384" Target="embeddings/oleObject743.bin" Type="http://schemas.openxmlformats.org/officeDocument/2006/relationships/oleObject"/><Relationship Id="rId1385" Target="media/image635.wmf" Type="http://schemas.openxmlformats.org/officeDocument/2006/relationships/image"/><Relationship Id="rId1386" Target="embeddings/oleObject744.bin" Type="http://schemas.openxmlformats.org/officeDocument/2006/relationships/oleObject"/><Relationship Id="rId1387" Target="media/image636.wmf" Type="http://schemas.openxmlformats.org/officeDocument/2006/relationships/image"/><Relationship Id="rId1388" Target="embeddings/oleObject745.bin" Type="http://schemas.openxmlformats.org/officeDocument/2006/relationships/oleObject"/><Relationship Id="rId1389" Target="media/image637.wmf" Type="http://schemas.openxmlformats.org/officeDocument/2006/relationships/image"/><Relationship Id="rId139" Target="embeddings/oleObject88.bin" Type="http://schemas.openxmlformats.org/officeDocument/2006/relationships/oleObject"/><Relationship Id="rId1390" Target="embeddings/oleObject746.bin" Type="http://schemas.openxmlformats.org/officeDocument/2006/relationships/oleObject"/><Relationship Id="rId1391" Target="media/image638.wmf" Type="http://schemas.openxmlformats.org/officeDocument/2006/relationships/image"/><Relationship Id="rId1392" Target="embeddings/oleObject747.bin" Type="http://schemas.openxmlformats.org/officeDocument/2006/relationships/oleObject"/><Relationship Id="rId1393" Target="media/image639.wmf" Type="http://schemas.openxmlformats.org/officeDocument/2006/relationships/image"/><Relationship Id="rId1394" Target="embeddings/oleObject748.bin" Type="http://schemas.openxmlformats.org/officeDocument/2006/relationships/oleObject"/><Relationship Id="rId1395" Target="media/image640.wmf" Type="http://schemas.openxmlformats.org/officeDocument/2006/relationships/image"/><Relationship Id="rId1396" Target="embeddings/oleObject749.bin" Type="http://schemas.openxmlformats.org/officeDocument/2006/relationships/oleObject"/><Relationship Id="rId1397" Target="media/image641.wmf" Type="http://schemas.openxmlformats.org/officeDocument/2006/relationships/image"/><Relationship Id="rId1398" Target="embeddings/oleObject750.bin" Type="http://schemas.openxmlformats.org/officeDocument/2006/relationships/oleObject"/><Relationship Id="rId1399" Target="media/image642.wmf" Type="http://schemas.openxmlformats.org/officeDocument/2006/relationships/image"/><Relationship Id="rId14" Target="media/image4.wmf" Type="http://schemas.openxmlformats.org/officeDocument/2006/relationships/image"/><Relationship Id="rId140" Target="media/image45.wmf" Type="http://schemas.openxmlformats.org/officeDocument/2006/relationships/image"/><Relationship Id="rId1400" Target="embeddings/oleObject751.bin" Type="http://schemas.openxmlformats.org/officeDocument/2006/relationships/oleObject"/><Relationship Id="rId1401" Target="embeddings/oleObject752.bin" Type="http://schemas.openxmlformats.org/officeDocument/2006/relationships/oleObject"/><Relationship Id="rId1402" Target="media/image643.wmf" Type="http://schemas.openxmlformats.org/officeDocument/2006/relationships/image"/><Relationship Id="rId1403" Target="embeddings/oleObject753.bin" Type="http://schemas.openxmlformats.org/officeDocument/2006/relationships/oleObject"/><Relationship Id="rId1404" Target="media/image644.wmf" Type="http://schemas.openxmlformats.org/officeDocument/2006/relationships/image"/><Relationship Id="rId1405" Target="embeddings/oleObject754.bin" Type="http://schemas.openxmlformats.org/officeDocument/2006/relationships/oleObject"/><Relationship Id="rId1406" Target="embeddings/oleObject755.bin" Type="http://schemas.openxmlformats.org/officeDocument/2006/relationships/oleObject"/><Relationship Id="rId1407" Target="embeddings/oleObject756.bin" Type="http://schemas.openxmlformats.org/officeDocument/2006/relationships/oleObject"/><Relationship Id="rId1408" Target="embeddings/oleObject757.bin" Type="http://schemas.openxmlformats.org/officeDocument/2006/relationships/oleObject"/><Relationship Id="rId1409" Target="media/image645.wmf" Type="http://schemas.openxmlformats.org/officeDocument/2006/relationships/image"/><Relationship Id="rId141" Target="embeddings/oleObject89.bin" Type="http://schemas.openxmlformats.org/officeDocument/2006/relationships/oleObject"/><Relationship Id="rId1410" Target="embeddings/oleObject758.bin" Type="http://schemas.openxmlformats.org/officeDocument/2006/relationships/oleObject"/><Relationship Id="rId1411" Target="media/image646.wmf" Type="http://schemas.openxmlformats.org/officeDocument/2006/relationships/image"/><Relationship Id="rId1412" Target="embeddings/oleObject759.bin" Type="http://schemas.openxmlformats.org/officeDocument/2006/relationships/oleObject"/><Relationship Id="rId1413" Target="media/image647.wmf" Type="http://schemas.openxmlformats.org/officeDocument/2006/relationships/image"/><Relationship Id="rId1414" Target="embeddings/oleObject760.bin" Type="http://schemas.openxmlformats.org/officeDocument/2006/relationships/oleObject"/><Relationship Id="rId1415" Target="media/image648.wmf" Type="http://schemas.openxmlformats.org/officeDocument/2006/relationships/image"/><Relationship Id="rId1416" Target="embeddings/oleObject761.bin" Type="http://schemas.openxmlformats.org/officeDocument/2006/relationships/oleObject"/><Relationship Id="rId1417" Target="media/image649.wmf" Type="http://schemas.openxmlformats.org/officeDocument/2006/relationships/image"/><Relationship Id="rId1418" Target="embeddings/oleObject762.bin" Type="http://schemas.openxmlformats.org/officeDocument/2006/relationships/oleObject"/><Relationship Id="rId1419" Target="media/image650.wmf" Type="http://schemas.openxmlformats.org/officeDocument/2006/relationships/image"/><Relationship Id="rId142" Target="media/image46.wmf" Type="http://schemas.openxmlformats.org/officeDocument/2006/relationships/image"/><Relationship Id="rId1420" Target="embeddings/oleObject763.bin" Type="http://schemas.openxmlformats.org/officeDocument/2006/relationships/oleObject"/><Relationship Id="rId1421" Target="embeddings/oleObject764.bin" Type="http://schemas.openxmlformats.org/officeDocument/2006/relationships/oleObject"/><Relationship Id="rId1422" Target="media/image651.wmf" Type="http://schemas.openxmlformats.org/officeDocument/2006/relationships/image"/><Relationship Id="rId1423" Target="embeddings/oleObject765.bin" Type="http://schemas.openxmlformats.org/officeDocument/2006/relationships/oleObject"/><Relationship Id="rId1424" Target="media/image652.wmf" Type="http://schemas.openxmlformats.org/officeDocument/2006/relationships/image"/><Relationship Id="rId1425" Target="embeddings/oleObject766.bin" Type="http://schemas.openxmlformats.org/officeDocument/2006/relationships/oleObject"/><Relationship Id="rId1426" Target="media/image653.wmf" Type="http://schemas.openxmlformats.org/officeDocument/2006/relationships/image"/><Relationship Id="rId1427" Target="embeddings/oleObject767.bin" Type="http://schemas.openxmlformats.org/officeDocument/2006/relationships/oleObject"/><Relationship Id="rId1428" Target="media/image654.wmf" Type="http://schemas.openxmlformats.org/officeDocument/2006/relationships/image"/><Relationship Id="rId1429" Target="embeddings/oleObject768.bin" Type="http://schemas.openxmlformats.org/officeDocument/2006/relationships/oleObject"/><Relationship Id="rId143" Target="embeddings/oleObject90.bin" Type="http://schemas.openxmlformats.org/officeDocument/2006/relationships/oleObject"/><Relationship Id="rId1430" Target="media/image655.wmf" Type="http://schemas.openxmlformats.org/officeDocument/2006/relationships/image"/><Relationship Id="rId1431" Target="embeddings/oleObject769.bin" Type="http://schemas.openxmlformats.org/officeDocument/2006/relationships/oleObject"/><Relationship Id="rId1432" Target="media/image656.wmf" Type="http://schemas.openxmlformats.org/officeDocument/2006/relationships/image"/><Relationship Id="rId1433" Target="embeddings/oleObject770.bin" Type="http://schemas.openxmlformats.org/officeDocument/2006/relationships/oleObject"/><Relationship Id="rId1434" Target="media/image657.wmf" Type="http://schemas.openxmlformats.org/officeDocument/2006/relationships/image"/><Relationship Id="rId1435" Target="embeddings/oleObject771.bin" Type="http://schemas.openxmlformats.org/officeDocument/2006/relationships/oleObject"/><Relationship Id="rId1436" Target="media/image658.wmf" Type="http://schemas.openxmlformats.org/officeDocument/2006/relationships/image"/><Relationship Id="rId1437" Target="embeddings/oleObject772.bin" Type="http://schemas.openxmlformats.org/officeDocument/2006/relationships/oleObject"/><Relationship Id="rId1438" Target="media/image659.wmf" Type="http://schemas.openxmlformats.org/officeDocument/2006/relationships/image"/><Relationship Id="rId1439" Target="embeddings/oleObject773.bin" Type="http://schemas.openxmlformats.org/officeDocument/2006/relationships/oleObject"/><Relationship Id="rId144" Target="media/image47.wmf" Type="http://schemas.openxmlformats.org/officeDocument/2006/relationships/image"/><Relationship Id="rId1440" Target="media/image660.wmf" Type="http://schemas.openxmlformats.org/officeDocument/2006/relationships/image"/><Relationship Id="rId1441" Target="embeddings/oleObject774.bin" Type="http://schemas.openxmlformats.org/officeDocument/2006/relationships/oleObject"/><Relationship Id="rId1442" Target="media/image661.wmf" Type="http://schemas.openxmlformats.org/officeDocument/2006/relationships/image"/><Relationship Id="rId1443" Target="embeddings/oleObject775.bin" Type="http://schemas.openxmlformats.org/officeDocument/2006/relationships/oleObject"/><Relationship Id="rId1444" Target="media/image662.wmf" Type="http://schemas.openxmlformats.org/officeDocument/2006/relationships/image"/><Relationship Id="rId1445" Target="embeddings/oleObject776.bin" Type="http://schemas.openxmlformats.org/officeDocument/2006/relationships/oleObject"/><Relationship Id="rId1446" Target="media/image663.wmf" Type="http://schemas.openxmlformats.org/officeDocument/2006/relationships/image"/><Relationship Id="rId1447" Target="embeddings/oleObject777.bin" Type="http://schemas.openxmlformats.org/officeDocument/2006/relationships/oleObject"/><Relationship Id="rId1448" Target="media/image664.wmf" Type="http://schemas.openxmlformats.org/officeDocument/2006/relationships/image"/><Relationship Id="rId1449" Target="embeddings/oleObject778.bin" Type="http://schemas.openxmlformats.org/officeDocument/2006/relationships/oleObject"/><Relationship Id="rId145" Target="embeddings/oleObject91.bin" Type="http://schemas.openxmlformats.org/officeDocument/2006/relationships/oleObject"/><Relationship Id="rId1450" Target="media/image665.wmf" Type="http://schemas.openxmlformats.org/officeDocument/2006/relationships/image"/><Relationship Id="rId1451" Target="embeddings/oleObject779.bin" Type="http://schemas.openxmlformats.org/officeDocument/2006/relationships/oleObject"/><Relationship Id="rId1452" Target="media/image666.wmf" Type="http://schemas.openxmlformats.org/officeDocument/2006/relationships/image"/><Relationship Id="rId1453" Target="embeddings/oleObject780.bin" Type="http://schemas.openxmlformats.org/officeDocument/2006/relationships/oleObject"/><Relationship Id="rId1454" Target="embeddings/oleObject781.bin" Type="http://schemas.openxmlformats.org/officeDocument/2006/relationships/oleObject"/><Relationship Id="rId1455" Target="embeddings/oleObject782.bin" Type="http://schemas.openxmlformats.org/officeDocument/2006/relationships/oleObject"/><Relationship Id="rId1456" Target="embeddings/oleObject783.bin" Type="http://schemas.openxmlformats.org/officeDocument/2006/relationships/oleObject"/><Relationship Id="rId1457" Target="media/image667.wmf" Type="http://schemas.openxmlformats.org/officeDocument/2006/relationships/image"/><Relationship Id="rId1458" Target="embeddings/oleObject784.bin" Type="http://schemas.openxmlformats.org/officeDocument/2006/relationships/oleObject"/><Relationship Id="rId1459" Target="media/image668.wmf" Type="http://schemas.openxmlformats.org/officeDocument/2006/relationships/image"/><Relationship Id="rId146" Target="media/image48.wmf" Type="http://schemas.openxmlformats.org/officeDocument/2006/relationships/image"/><Relationship Id="rId1460" Target="embeddings/oleObject785.bin" Type="http://schemas.openxmlformats.org/officeDocument/2006/relationships/oleObject"/><Relationship Id="rId1461" Target="media/image669.wmf" Type="http://schemas.openxmlformats.org/officeDocument/2006/relationships/image"/><Relationship Id="rId1462" Target="embeddings/oleObject786.bin" Type="http://schemas.openxmlformats.org/officeDocument/2006/relationships/oleObject"/><Relationship Id="rId1463" Target="media/image670.wmf" Type="http://schemas.openxmlformats.org/officeDocument/2006/relationships/image"/><Relationship Id="rId1464" Target="embeddings/oleObject787.bin" Type="http://schemas.openxmlformats.org/officeDocument/2006/relationships/oleObject"/><Relationship Id="rId1465" Target="media/image671.wmf" Type="http://schemas.openxmlformats.org/officeDocument/2006/relationships/image"/><Relationship Id="rId1466" Target="embeddings/oleObject788.bin" Type="http://schemas.openxmlformats.org/officeDocument/2006/relationships/oleObject"/><Relationship Id="rId1467" Target="media/image672.wmf" Type="http://schemas.openxmlformats.org/officeDocument/2006/relationships/image"/><Relationship Id="rId1468" Target="embeddings/oleObject789.bin" Type="http://schemas.openxmlformats.org/officeDocument/2006/relationships/oleObject"/><Relationship Id="rId1469" Target="media/image673.wmf" Type="http://schemas.openxmlformats.org/officeDocument/2006/relationships/image"/><Relationship Id="rId147" Target="embeddings/oleObject92.bin" Type="http://schemas.openxmlformats.org/officeDocument/2006/relationships/oleObject"/><Relationship Id="rId1470" Target="embeddings/oleObject790.bin" Type="http://schemas.openxmlformats.org/officeDocument/2006/relationships/oleObject"/><Relationship Id="rId1471" Target="media/image674.wmf" Type="http://schemas.openxmlformats.org/officeDocument/2006/relationships/image"/><Relationship Id="rId1472" Target="embeddings/oleObject791.bin" Type="http://schemas.openxmlformats.org/officeDocument/2006/relationships/oleObject"/><Relationship Id="rId1473" Target="media/image675.wmf" Type="http://schemas.openxmlformats.org/officeDocument/2006/relationships/image"/><Relationship Id="rId1474" Target="embeddings/oleObject792.bin" Type="http://schemas.openxmlformats.org/officeDocument/2006/relationships/oleObject"/><Relationship Id="rId1475" Target="media/image676.wmf" Type="http://schemas.openxmlformats.org/officeDocument/2006/relationships/image"/><Relationship Id="rId1476" Target="embeddings/oleObject793.bin" Type="http://schemas.openxmlformats.org/officeDocument/2006/relationships/oleObject"/><Relationship Id="rId1477" Target="media/image677.wmf" Type="http://schemas.openxmlformats.org/officeDocument/2006/relationships/image"/><Relationship Id="rId1478" Target="embeddings/oleObject794.bin" Type="http://schemas.openxmlformats.org/officeDocument/2006/relationships/oleObject"/><Relationship Id="rId1479" Target="embeddings/oleObject795.bin" Type="http://schemas.openxmlformats.org/officeDocument/2006/relationships/oleObject"/><Relationship Id="rId148" Target="media/image49.wmf" Type="http://schemas.openxmlformats.org/officeDocument/2006/relationships/image"/><Relationship Id="rId1480" Target="media/image678.wmf" Type="http://schemas.openxmlformats.org/officeDocument/2006/relationships/image"/><Relationship Id="rId1481" Target="embeddings/oleObject796.bin" Type="http://schemas.openxmlformats.org/officeDocument/2006/relationships/oleObject"/><Relationship Id="rId1482" Target="media/image679.wmf" Type="http://schemas.openxmlformats.org/officeDocument/2006/relationships/image"/><Relationship Id="rId1483" Target="embeddings/oleObject797.bin" Type="http://schemas.openxmlformats.org/officeDocument/2006/relationships/oleObject"/><Relationship Id="rId1484" Target="media/image680.wmf" Type="http://schemas.openxmlformats.org/officeDocument/2006/relationships/image"/><Relationship Id="rId1485" Target="embeddings/oleObject798.bin" Type="http://schemas.openxmlformats.org/officeDocument/2006/relationships/oleObject"/><Relationship Id="rId1486" Target="media/image681.wmf" Type="http://schemas.openxmlformats.org/officeDocument/2006/relationships/image"/><Relationship Id="rId1487" Target="embeddings/oleObject799.bin" Type="http://schemas.openxmlformats.org/officeDocument/2006/relationships/oleObject"/><Relationship Id="rId1488" Target="media/image682.wmf" Type="http://schemas.openxmlformats.org/officeDocument/2006/relationships/image"/><Relationship Id="rId1489" Target="embeddings/oleObject800.bin" Type="http://schemas.openxmlformats.org/officeDocument/2006/relationships/oleObject"/><Relationship Id="rId149" Target="embeddings/oleObject93.bin" Type="http://schemas.openxmlformats.org/officeDocument/2006/relationships/oleObject"/><Relationship Id="rId1490" Target="media/image683.wmf" Type="http://schemas.openxmlformats.org/officeDocument/2006/relationships/image"/><Relationship Id="rId1491" Target="embeddings/oleObject801.bin" Type="http://schemas.openxmlformats.org/officeDocument/2006/relationships/oleObject"/><Relationship Id="rId1492" Target="media/image684.wmf" Type="http://schemas.openxmlformats.org/officeDocument/2006/relationships/image"/><Relationship Id="rId1493" Target="embeddings/oleObject802.bin" Type="http://schemas.openxmlformats.org/officeDocument/2006/relationships/oleObject"/><Relationship Id="rId1494" Target="media/image685.wmf" Type="http://schemas.openxmlformats.org/officeDocument/2006/relationships/image"/><Relationship Id="rId1495" Target="embeddings/oleObject803.bin" Type="http://schemas.openxmlformats.org/officeDocument/2006/relationships/oleObject"/><Relationship Id="rId1496" Target="media/image686.wmf" Type="http://schemas.openxmlformats.org/officeDocument/2006/relationships/image"/><Relationship Id="rId1497" Target="embeddings/oleObject804.bin" Type="http://schemas.openxmlformats.org/officeDocument/2006/relationships/oleObject"/><Relationship Id="rId1498" Target="media/image687.wmf" Type="http://schemas.openxmlformats.org/officeDocument/2006/relationships/image"/><Relationship Id="rId1499" Target="embeddings/oleObject805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50.wmf" Type="http://schemas.openxmlformats.org/officeDocument/2006/relationships/image"/><Relationship Id="rId1500" Target="media/image688.wmf" Type="http://schemas.openxmlformats.org/officeDocument/2006/relationships/image"/><Relationship Id="rId1501" Target="embeddings/oleObject806.bin" Type="http://schemas.openxmlformats.org/officeDocument/2006/relationships/oleObject"/><Relationship Id="rId1502" Target="media/image689.wmf" Type="http://schemas.openxmlformats.org/officeDocument/2006/relationships/image"/><Relationship Id="rId1503" Target="embeddings/oleObject807.bin" Type="http://schemas.openxmlformats.org/officeDocument/2006/relationships/oleObject"/><Relationship Id="rId1504" Target="media/image690.wmf" Type="http://schemas.openxmlformats.org/officeDocument/2006/relationships/image"/><Relationship Id="rId1505" Target="embeddings/oleObject808.bin" Type="http://schemas.openxmlformats.org/officeDocument/2006/relationships/oleObject"/><Relationship Id="rId1506" Target="media/image691.wmf" Type="http://schemas.openxmlformats.org/officeDocument/2006/relationships/image"/><Relationship Id="rId1507" Target="embeddings/oleObject809.bin" Type="http://schemas.openxmlformats.org/officeDocument/2006/relationships/oleObject"/><Relationship Id="rId1508" Target="media/image692.wmf" Type="http://schemas.openxmlformats.org/officeDocument/2006/relationships/image"/><Relationship Id="rId1509" Target="embeddings/oleObject810.bin" Type="http://schemas.openxmlformats.org/officeDocument/2006/relationships/oleObject"/><Relationship Id="rId151" Target="embeddings/oleObject94.bin" Type="http://schemas.openxmlformats.org/officeDocument/2006/relationships/oleObject"/><Relationship Id="rId1510" Target="media/image693.wmf" Type="http://schemas.openxmlformats.org/officeDocument/2006/relationships/image"/><Relationship Id="rId1511" Target="embeddings/oleObject811.bin" Type="http://schemas.openxmlformats.org/officeDocument/2006/relationships/oleObject"/><Relationship Id="rId1512" Target="embeddings/oleObject812.bin" Type="http://schemas.openxmlformats.org/officeDocument/2006/relationships/oleObject"/><Relationship Id="rId1513" Target="embeddings/oleObject813.bin" Type="http://schemas.openxmlformats.org/officeDocument/2006/relationships/oleObject"/><Relationship Id="rId1514" Target="media/image694.wmf" Type="http://schemas.openxmlformats.org/officeDocument/2006/relationships/image"/><Relationship Id="rId1515" Target="embeddings/oleObject814.bin" Type="http://schemas.openxmlformats.org/officeDocument/2006/relationships/oleObject"/><Relationship Id="rId1516" Target="media/image695.wmf" Type="http://schemas.openxmlformats.org/officeDocument/2006/relationships/image"/><Relationship Id="rId1517" Target="embeddings/oleObject815.bin" Type="http://schemas.openxmlformats.org/officeDocument/2006/relationships/oleObject"/><Relationship Id="rId1518" Target="media/image696.wmf" Type="http://schemas.openxmlformats.org/officeDocument/2006/relationships/image"/><Relationship Id="rId1519" Target="embeddings/oleObject816.bin" Type="http://schemas.openxmlformats.org/officeDocument/2006/relationships/oleObject"/><Relationship Id="rId152" Target="media/image51.wmf" Type="http://schemas.openxmlformats.org/officeDocument/2006/relationships/image"/><Relationship Id="rId1520" Target="media/image697.wmf" Type="http://schemas.openxmlformats.org/officeDocument/2006/relationships/image"/><Relationship Id="rId1521" Target="embeddings/oleObject817.bin" Type="http://schemas.openxmlformats.org/officeDocument/2006/relationships/oleObject"/><Relationship Id="rId1522" Target="media/image698.wmf" Type="http://schemas.openxmlformats.org/officeDocument/2006/relationships/image"/><Relationship Id="rId1523" Target="embeddings/oleObject818.bin" Type="http://schemas.openxmlformats.org/officeDocument/2006/relationships/oleObject"/><Relationship Id="rId1524" Target="embeddings/oleObject819.bin" Type="http://schemas.openxmlformats.org/officeDocument/2006/relationships/oleObject"/><Relationship Id="rId1525" Target="media/image699.wmf" Type="http://schemas.openxmlformats.org/officeDocument/2006/relationships/image"/><Relationship Id="rId1526" Target="embeddings/oleObject820.bin" Type="http://schemas.openxmlformats.org/officeDocument/2006/relationships/oleObject"/><Relationship Id="rId1527" Target="media/image700.wmf" Type="http://schemas.openxmlformats.org/officeDocument/2006/relationships/image"/><Relationship Id="rId1528" Target="embeddings/oleObject821.bin" Type="http://schemas.openxmlformats.org/officeDocument/2006/relationships/oleObject"/><Relationship Id="rId1529" Target="media/image701.wmf" Type="http://schemas.openxmlformats.org/officeDocument/2006/relationships/image"/><Relationship Id="rId153" Target="embeddings/oleObject95.bin" Type="http://schemas.openxmlformats.org/officeDocument/2006/relationships/oleObject"/><Relationship Id="rId1530" Target="embeddings/oleObject822.bin" Type="http://schemas.openxmlformats.org/officeDocument/2006/relationships/oleObject"/><Relationship Id="rId1531" Target="media/image702.wmf" Type="http://schemas.openxmlformats.org/officeDocument/2006/relationships/image"/><Relationship Id="rId1532" Target="embeddings/oleObject823.bin" Type="http://schemas.openxmlformats.org/officeDocument/2006/relationships/oleObject"/><Relationship Id="rId1533" Target="media/image703.wmf" Type="http://schemas.openxmlformats.org/officeDocument/2006/relationships/image"/><Relationship Id="rId1534" Target="embeddings/oleObject824.bin" Type="http://schemas.openxmlformats.org/officeDocument/2006/relationships/oleObject"/><Relationship Id="rId1535" Target="media/image704.wmf" Type="http://schemas.openxmlformats.org/officeDocument/2006/relationships/image"/><Relationship Id="rId1536" Target="embeddings/oleObject825.bin" Type="http://schemas.openxmlformats.org/officeDocument/2006/relationships/oleObject"/><Relationship Id="rId1537" Target="media/image705.wmf" Type="http://schemas.openxmlformats.org/officeDocument/2006/relationships/image"/><Relationship Id="rId1538" Target="embeddings/oleObject826.bin" Type="http://schemas.openxmlformats.org/officeDocument/2006/relationships/oleObject"/><Relationship Id="rId1539" Target="media/image706.wmf" Type="http://schemas.openxmlformats.org/officeDocument/2006/relationships/image"/><Relationship Id="rId154" Target="media/image52.wmf" Type="http://schemas.openxmlformats.org/officeDocument/2006/relationships/image"/><Relationship Id="rId1540" Target="embeddings/oleObject827.bin" Type="http://schemas.openxmlformats.org/officeDocument/2006/relationships/oleObject"/><Relationship Id="rId1541" Target="media/image707.wmf" Type="http://schemas.openxmlformats.org/officeDocument/2006/relationships/image"/><Relationship Id="rId1542" Target="embeddings/oleObject828.bin" Type="http://schemas.openxmlformats.org/officeDocument/2006/relationships/oleObject"/><Relationship Id="rId1543" Target="media/image708.wmf" Type="http://schemas.openxmlformats.org/officeDocument/2006/relationships/image"/><Relationship Id="rId1544" Target="embeddings/oleObject829.bin" Type="http://schemas.openxmlformats.org/officeDocument/2006/relationships/oleObject"/><Relationship Id="rId1545" Target="media/image709.wmf" Type="http://schemas.openxmlformats.org/officeDocument/2006/relationships/image"/><Relationship Id="rId1546" Target="embeddings/oleObject830.bin" Type="http://schemas.openxmlformats.org/officeDocument/2006/relationships/oleObject"/><Relationship Id="rId1547" Target="media/image710.wmf" Type="http://schemas.openxmlformats.org/officeDocument/2006/relationships/image"/><Relationship Id="rId1548" Target="embeddings/oleObject831.bin" Type="http://schemas.openxmlformats.org/officeDocument/2006/relationships/oleObject"/><Relationship Id="rId1549" Target="media/image711.wmf" Type="http://schemas.openxmlformats.org/officeDocument/2006/relationships/image"/><Relationship Id="rId155" Target="embeddings/oleObject96.bin" Type="http://schemas.openxmlformats.org/officeDocument/2006/relationships/oleObject"/><Relationship Id="rId1550" Target="embeddings/oleObject832.bin" Type="http://schemas.openxmlformats.org/officeDocument/2006/relationships/oleObject"/><Relationship Id="rId1551" Target="media/image712.wmf" Type="http://schemas.openxmlformats.org/officeDocument/2006/relationships/image"/><Relationship Id="rId1552" Target="embeddings/oleObject833.bin" Type="http://schemas.openxmlformats.org/officeDocument/2006/relationships/oleObject"/><Relationship Id="rId1553" Target="media/image713.wmf" Type="http://schemas.openxmlformats.org/officeDocument/2006/relationships/image"/><Relationship Id="rId1554" Target="embeddings/oleObject834.bin" Type="http://schemas.openxmlformats.org/officeDocument/2006/relationships/oleObject"/><Relationship Id="rId1555" Target="media/image714.wmf" Type="http://schemas.openxmlformats.org/officeDocument/2006/relationships/image"/><Relationship Id="rId1556" Target="embeddings/oleObject835.bin" Type="http://schemas.openxmlformats.org/officeDocument/2006/relationships/oleObject"/><Relationship Id="rId1557" Target="media/image715.wmf" Type="http://schemas.openxmlformats.org/officeDocument/2006/relationships/image"/><Relationship Id="rId1558" Target="embeddings/oleObject836.bin" Type="http://schemas.openxmlformats.org/officeDocument/2006/relationships/oleObject"/><Relationship Id="rId1559" Target="media/image716.wmf" Type="http://schemas.openxmlformats.org/officeDocument/2006/relationships/image"/><Relationship Id="rId156" Target="media/image53.wmf" Type="http://schemas.openxmlformats.org/officeDocument/2006/relationships/image"/><Relationship Id="rId1560" Target="embeddings/oleObject837.bin" Type="http://schemas.openxmlformats.org/officeDocument/2006/relationships/oleObject"/><Relationship Id="rId1561" Target="media/image717.wmf" Type="http://schemas.openxmlformats.org/officeDocument/2006/relationships/image"/><Relationship Id="rId1562" Target="embeddings/oleObject838.bin" Type="http://schemas.openxmlformats.org/officeDocument/2006/relationships/oleObject"/><Relationship Id="rId1563" Target="media/image718.wmf" Type="http://schemas.openxmlformats.org/officeDocument/2006/relationships/image"/><Relationship Id="rId1564" Target="embeddings/oleObject839.bin" Type="http://schemas.openxmlformats.org/officeDocument/2006/relationships/oleObject"/><Relationship Id="rId1565" Target="media/image719.wmf" Type="http://schemas.openxmlformats.org/officeDocument/2006/relationships/image"/><Relationship Id="rId1566" Target="embeddings/oleObject840.bin" Type="http://schemas.openxmlformats.org/officeDocument/2006/relationships/oleObject"/><Relationship Id="rId1567" Target="media/image720.wmf" Type="http://schemas.openxmlformats.org/officeDocument/2006/relationships/image"/><Relationship Id="rId1568" Target="embeddings/oleObject841.bin" Type="http://schemas.openxmlformats.org/officeDocument/2006/relationships/oleObject"/><Relationship Id="rId1569" Target="media/image721.wmf" Type="http://schemas.openxmlformats.org/officeDocument/2006/relationships/image"/><Relationship Id="rId157" Target="embeddings/oleObject97.bin" Type="http://schemas.openxmlformats.org/officeDocument/2006/relationships/oleObject"/><Relationship Id="rId1570" Target="embeddings/oleObject842.bin" Type="http://schemas.openxmlformats.org/officeDocument/2006/relationships/oleObject"/><Relationship Id="rId1571" Target="embeddings/oleObject843.bin" Type="http://schemas.openxmlformats.org/officeDocument/2006/relationships/oleObject"/><Relationship Id="rId1572" Target="media/image722.wmf" Type="http://schemas.openxmlformats.org/officeDocument/2006/relationships/image"/><Relationship Id="rId1573" Target="embeddings/oleObject844.bin" Type="http://schemas.openxmlformats.org/officeDocument/2006/relationships/oleObject"/><Relationship Id="rId1574" Target="media/image723.wmf" Type="http://schemas.openxmlformats.org/officeDocument/2006/relationships/image"/><Relationship Id="rId1575" Target="embeddings/oleObject845.bin" Type="http://schemas.openxmlformats.org/officeDocument/2006/relationships/oleObject"/><Relationship Id="rId1576" Target="media/image724.wmf" Type="http://schemas.openxmlformats.org/officeDocument/2006/relationships/image"/><Relationship Id="rId1577" Target="embeddings/oleObject846.bin" Type="http://schemas.openxmlformats.org/officeDocument/2006/relationships/oleObject"/><Relationship Id="rId1578" Target="media/image725.wmf" Type="http://schemas.openxmlformats.org/officeDocument/2006/relationships/image"/><Relationship Id="rId1579" Target="embeddings/oleObject847.bin" Type="http://schemas.openxmlformats.org/officeDocument/2006/relationships/oleObject"/><Relationship Id="rId158" Target="media/image54.wmf" Type="http://schemas.openxmlformats.org/officeDocument/2006/relationships/image"/><Relationship Id="rId1580" Target="media/image726.wmf" Type="http://schemas.openxmlformats.org/officeDocument/2006/relationships/image"/><Relationship Id="rId1581" Target="embeddings/oleObject848.bin" Type="http://schemas.openxmlformats.org/officeDocument/2006/relationships/oleObject"/><Relationship Id="rId1582" Target="media/image727.wmf" Type="http://schemas.openxmlformats.org/officeDocument/2006/relationships/image"/><Relationship Id="rId1583" Target="embeddings/oleObject849.bin" Type="http://schemas.openxmlformats.org/officeDocument/2006/relationships/oleObject"/><Relationship Id="rId1584" Target="media/image728.wmf" Type="http://schemas.openxmlformats.org/officeDocument/2006/relationships/image"/><Relationship Id="rId1585" Target="embeddings/oleObject850.bin" Type="http://schemas.openxmlformats.org/officeDocument/2006/relationships/oleObject"/><Relationship Id="rId1586" Target="media/image729.wmf" Type="http://schemas.openxmlformats.org/officeDocument/2006/relationships/image"/><Relationship Id="rId1587" Target="embeddings/oleObject851.bin" Type="http://schemas.openxmlformats.org/officeDocument/2006/relationships/oleObject"/><Relationship Id="rId1588" Target="media/image730.wmf" Type="http://schemas.openxmlformats.org/officeDocument/2006/relationships/image"/><Relationship Id="rId1589" Target="embeddings/oleObject852.bin" Type="http://schemas.openxmlformats.org/officeDocument/2006/relationships/oleObject"/><Relationship Id="rId159" Target="embeddings/oleObject98.bin" Type="http://schemas.openxmlformats.org/officeDocument/2006/relationships/oleObject"/><Relationship Id="rId1590" Target="media/image731.wmf" Type="http://schemas.openxmlformats.org/officeDocument/2006/relationships/image"/><Relationship Id="rId1591" Target="embeddings/oleObject853.bin" Type="http://schemas.openxmlformats.org/officeDocument/2006/relationships/oleObject"/><Relationship Id="rId1592" Target="media/image732.wmf" Type="http://schemas.openxmlformats.org/officeDocument/2006/relationships/image"/><Relationship Id="rId1593" Target="embeddings/oleObject854.bin" Type="http://schemas.openxmlformats.org/officeDocument/2006/relationships/oleObject"/><Relationship Id="rId1594" Target="media/image733.wmf" Type="http://schemas.openxmlformats.org/officeDocument/2006/relationships/image"/><Relationship Id="rId1595" Target="embeddings/oleObject855.bin" Type="http://schemas.openxmlformats.org/officeDocument/2006/relationships/oleObject"/><Relationship Id="rId1596" Target="media/image734.wmf" Type="http://schemas.openxmlformats.org/officeDocument/2006/relationships/image"/><Relationship Id="rId1597" Target="embeddings/oleObject856.bin" Type="http://schemas.openxmlformats.org/officeDocument/2006/relationships/oleObject"/><Relationship Id="rId1598" Target="media/image735.wmf" Type="http://schemas.openxmlformats.org/officeDocument/2006/relationships/image"/><Relationship Id="rId1599" Target="embeddings/oleObject857.bin" Type="http://schemas.openxmlformats.org/officeDocument/2006/relationships/oleObject"/><Relationship Id="rId16" Target="media/image5.wmf" Type="http://schemas.openxmlformats.org/officeDocument/2006/relationships/image"/><Relationship Id="rId160" Target="media/image55.wmf" Type="http://schemas.openxmlformats.org/officeDocument/2006/relationships/image"/><Relationship Id="rId1600" Target="media/image736.wmf" Type="http://schemas.openxmlformats.org/officeDocument/2006/relationships/image"/><Relationship Id="rId1601" Target="embeddings/oleObject858.bin" Type="http://schemas.openxmlformats.org/officeDocument/2006/relationships/oleObject"/><Relationship Id="rId1602" Target="media/image737.wmf" Type="http://schemas.openxmlformats.org/officeDocument/2006/relationships/image"/><Relationship Id="rId1603" Target="embeddings/oleObject859.bin" Type="http://schemas.openxmlformats.org/officeDocument/2006/relationships/oleObject"/><Relationship Id="rId1604" Target="media/image738.wmf" Type="http://schemas.openxmlformats.org/officeDocument/2006/relationships/image"/><Relationship Id="rId1605" Target="embeddings/oleObject860.bin" Type="http://schemas.openxmlformats.org/officeDocument/2006/relationships/oleObject"/><Relationship Id="rId1606" Target="media/image739.wmf" Type="http://schemas.openxmlformats.org/officeDocument/2006/relationships/image"/><Relationship Id="rId1607" Target="embeddings/oleObject861.bin" Type="http://schemas.openxmlformats.org/officeDocument/2006/relationships/oleObject"/><Relationship Id="rId1608" Target="media/image740.wmf" Type="http://schemas.openxmlformats.org/officeDocument/2006/relationships/image"/><Relationship Id="rId1609" Target="embeddings/oleObject862.bin" Type="http://schemas.openxmlformats.org/officeDocument/2006/relationships/oleObject"/><Relationship Id="rId161" Target="embeddings/oleObject99.bin" Type="http://schemas.openxmlformats.org/officeDocument/2006/relationships/oleObject"/><Relationship Id="rId1610" Target="media/image741.wmf" Type="http://schemas.openxmlformats.org/officeDocument/2006/relationships/image"/><Relationship Id="rId1611" Target="embeddings/oleObject863.bin" Type="http://schemas.openxmlformats.org/officeDocument/2006/relationships/oleObject"/><Relationship Id="rId1612" Target="media/image742.wmf" Type="http://schemas.openxmlformats.org/officeDocument/2006/relationships/image"/><Relationship Id="rId1613" Target="embeddings/oleObject864.bin" Type="http://schemas.openxmlformats.org/officeDocument/2006/relationships/oleObject"/><Relationship Id="rId1614" Target="media/image743.wmf" Type="http://schemas.openxmlformats.org/officeDocument/2006/relationships/image"/><Relationship Id="rId1615" Target="embeddings/oleObject865.bin" Type="http://schemas.openxmlformats.org/officeDocument/2006/relationships/oleObject"/><Relationship Id="rId1616" Target="media/image744.wmf" Type="http://schemas.openxmlformats.org/officeDocument/2006/relationships/image"/><Relationship Id="rId1617" Target="embeddings/oleObject866.bin" Type="http://schemas.openxmlformats.org/officeDocument/2006/relationships/oleObject"/><Relationship Id="rId1618" Target="media/image745.wmf" Type="http://schemas.openxmlformats.org/officeDocument/2006/relationships/image"/><Relationship Id="rId1619" Target="embeddings/oleObject867.bin" Type="http://schemas.openxmlformats.org/officeDocument/2006/relationships/oleObject"/><Relationship Id="rId162" Target="media/image56.wmf" Type="http://schemas.openxmlformats.org/officeDocument/2006/relationships/image"/><Relationship Id="rId1620" Target="media/image746.wmf" Type="http://schemas.openxmlformats.org/officeDocument/2006/relationships/image"/><Relationship Id="rId1621" Target="embeddings/oleObject868.bin" Type="http://schemas.openxmlformats.org/officeDocument/2006/relationships/oleObject"/><Relationship Id="rId1622" Target="media/image747.wmf" Type="http://schemas.openxmlformats.org/officeDocument/2006/relationships/image"/><Relationship Id="rId1623" Target="embeddings/oleObject869.bin" Type="http://schemas.openxmlformats.org/officeDocument/2006/relationships/oleObject"/><Relationship Id="rId1624" Target="media/image748.wmf" Type="http://schemas.openxmlformats.org/officeDocument/2006/relationships/image"/><Relationship Id="rId1625" Target="embeddings/oleObject870.bin" Type="http://schemas.openxmlformats.org/officeDocument/2006/relationships/oleObject"/><Relationship Id="rId1626" Target="media/image749.wmf" Type="http://schemas.openxmlformats.org/officeDocument/2006/relationships/image"/><Relationship Id="rId1627" Target="embeddings/oleObject871.bin" Type="http://schemas.openxmlformats.org/officeDocument/2006/relationships/oleObject"/><Relationship Id="rId1628" Target="media/image750.wmf" Type="http://schemas.openxmlformats.org/officeDocument/2006/relationships/image"/><Relationship Id="rId1629" Target="embeddings/oleObject872.bin" Type="http://schemas.openxmlformats.org/officeDocument/2006/relationships/oleObject"/><Relationship Id="rId163" Target="embeddings/oleObject100.bin" Type="http://schemas.openxmlformats.org/officeDocument/2006/relationships/oleObject"/><Relationship Id="rId1630" Target="media/image751.wmf" Type="http://schemas.openxmlformats.org/officeDocument/2006/relationships/image"/><Relationship Id="rId1631" Target="embeddings/oleObject873.bin" Type="http://schemas.openxmlformats.org/officeDocument/2006/relationships/oleObject"/><Relationship Id="rId1632" Target="media/image752.wmf" Type="http://schemas.openxmlformats.org/officeDocument/2006/relationships/image"/><Relationship Id="rId1633" Target="embeddings/oleObject874.bin" Type="http://schemas.openxmlformats.org/officeDocument/2006/relationships/oleObject"/><Relationship Id="rId1634" Target="media/image753.wmf" Type="http://schemas.openxmlformats.org/officeDocument/2006/relationships/image"/><Relationship Id="rId1635" Target="embeddings/oleObject875.bin" Type="http://schemas.openxmlformats.org/officeDocument/2006/relationships/oleObject"/><Relationship Id="rId1636" Target="media/image754.wmf" Type="http://schemas.openxmlformats.org/officeDocument/2006/relationships/image"/><Relationship Id="rId1637" Target="embeddings/oleObject876.bin" Type="http://schemas.openxmlformats.org/officeDocument/2006/relationships/oleObject"/><Relationship Id="rId1638" Target="media/image755.wmf" Type="http://schemas.openxmlformats.org/officeDocument/2006/relationships/image"/><Relationship Id="rId1639" Target="embeddings/oleObject877.bin" Type="http://schemas.openxmlformats.org/officeDocument/2006/relationships/oleObject"/><Relationship Id="rId164" Target="media/image57.wmf" Type="http://schemas.openxmlformats.org/officeDocument/2006/relationships/image"/><Relationship Id="rId1640" Target="media/image756.wmf" Type="http://schemas.openxmlformats.org/officeDocument/2006/relationships/image"/><Relationship Id="rId1641" Target="embeddings/oleObject878.bin" Type="http://schemas.openxmlformats.org/officeDocument/2006/relationships/oleObject"/><Relationship Id="rId1642" Target="media/image757.wmf" Type="http://schemas.openxmlformats.org/officeDocument/2006/relationships/image"/><Relationship Id="rId1643" Target="embeddings/oleObject879.bin" Type="http://schemas.openxmlformats.org/officeDocument/2006/relationships/oleObject"/><Relationship Id="rId1644" Target="media/image758.wmf" Type="http://schemas.openxmlformats.org/officeDocument/2006/relationships/image"/><Relationship Id="rId1645" Target="embeddings/oleObject880.bin" Type="http://schemas.openxmlformats.org/officeDocument/2006/relationships/oleObject"/><Relationship Id="rId1646" Target="media/image759.wmf" Type="http://schemas.openxmlformats.org/officeDocument/2006/relationships/image"/><Relationship Id="rId1647" Target="embeddings/oleObject881.bin" Type="http://schemas.openxmlformats.org/officeDocument/2006/relationships/oleObject"/><Relationship Id="rId1648" Target="media/image760.wmf" Type="http://schemas.openxmlformats.org/officeDocument/2006/relationships/image"/><Relationship Id="rId1649" Target="embeddings/oleObject882.bin" Type="http://schemas.openxmlformats.org/officeDocument/2006/relationships/oleObject"/><Relationship Id="rId165" Target="embeddings/oleObject101.bin" Type="http://schemas.openxmlformats.org/officeDocument/2006/relationships/oleObject"/><Relationship Id="rId1650" Target="media/image761.wmf" Type="http://schemas.openxmlformats.org/officeDocument/2006/relationships/image"/><Relationship Id="rId1651" Target="embeddings/oleObject883.bin" Type="http://schemas.openxmlformats.org/officeDocument/2006/relationships/oleObject"/><Relationship Id="rId1652" Target="media/image762.wmf" Type="http://schemas.openxmlformats.org/officeDocument/2006/relationships/image"/><Relationship Id="rId1653" Target="embeddings/oleObject884.bin" Type="http://schemas.openxmlformats.org/officeDocument/2006/relationships/oleObject"/><Relationship Id="rId1654" Target="media/image763.wmf" Type="http://schemas.openxmlformats.org/officeDocument/2006/relationships/image"/><Relationship Id="rId1655" Target="embeddings/oleObject885.bin" Type="http://schemas.openxmlformats.org/officeDocument/2006/relationships/oleObject"/><Relationship Id="rId1656" Target="embeddings/oleObject886.bin" Type="http://schemas.openxmlformats.org/officeDocument/2006/relationships/oleObject"/><Relationship Id="rId1657" Target="header1.xml" Type="http://schemas.openxmlformats.org/officeDocument/2006/relationships/header"/><Relationship Id="rId1658" Target="footer1.xml" Type="http://schemas.openxmlformats.org/officeDocument/2006/relationships/footer"/><Relationship Id="rId1659" Target="fontTable.xml" Type="http://schemas.openxmlformats.org/officeDocument/2006/relationships/fontTable"/><Relationship Id="rId166" Target="media/image58.wmf" Type="http://schemas.openxmlformats.org/officeDocument/2006/relationships/image"/><Relationship Id="rId1660" Target="theme/theme1.xml" Type="http://schemas.openxmlformats.org/officeDocument/2006/relationships/theme"/><Relationship Id="rId167" Target="embeddings/oleObject102.bin" Type="http://schemas.openxmlformats.org/officeDocument/2006/relationships/oleObject"/><Relationship Id="rId168" Target="media/image59.wmf" Type="http://schemas.openxmlformats.org/officeDocument/2006/relationships/image"/><Relationship Id="rId169" Target="embeddings/oleObject103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60.wmf" Type="http://schemas.openxmlformats.org/officeDocument/2006/relationships/image"/><Relationship Id="rId171" Target="embeddings/oleObject104.bin" Type="http://schemas.openxmlformats.org/officeDocument/2006/relationships/oleObject"/><Relationship Id="rId172" Target="media/image61.wmf" Type="http://schemas.openxmlformats.org/officeDocument/2006/relationships/image"/><Relationship Id="rId173" Target="embeddings/oleObject105.bin" Type="http://schemas.openxmlformats.org/officeDocument/2006/relationships/oleObject"/><Relationship Id="rId174" Target="media/image62.wmf" Type="http://schemas.openxmlformats.org/officeDocument/2006/relationships/image"/><Relationship Id="rId175" Target="embeddings/oleObject106.bin" Type="http://schemas.openxmlformats.org/officeDocument/2006/relationships/oleObject"/><Relationship Id="rId176" Target="media/image63.wmf" Type="http://schemas.openxmlformats.org/officeDocument/2006/relationships/image"/><Relationship Id="rId177" Target="embeddings/oleObject107.bin" Type="http://schemas.openxmlformats.org/officeDocument/2006/relationships/oleObject"/><Relationship Id="rId178" Target="media/image64.wmf" Type="http://schemas.openxmlformats.org/officeDocument/2006/relationships/image"/><Relationship Id="rId179" Target="embeddings/oleObject108.bin" Type="http://schemas.openxmlformats.org/officeDocument/2006/relationships/oleObject"/><Relationship Id="rId18" Target="media/image6.wmf" Type="http://schemas.openxmlformats.org/officeDocument/2006/relationships/image"/><Relationship Id="rId180" Target="media/image65.wmf" Type="http://schemas.openxmlformats.org/officeDocument/2006/relationships/image"/><Relationship Id="rId181" Target="embeddings/oleObject109.bin" Type="http://schemas.openxmlformats.org/officeDocument/2006/relationships/oleObject"/><Relationship Id="rId182" Target="media/image66.wmf" Type="http://schemas.openxmlformats.org/officeDocument/2006/relationships/image"/><Relationship Id="rId183" Target="embeddings/oleObject110.bin" Type="http://schemas.openxmlformats.org/officeDocument/2006/relationships/oleObject"/><Relationship Id="rId184" Target="media/image67.wmf" Type="http://schemas.openxmlformats.org/officeDocument/2006/relationships/image"/><Relationship Id="rId185" Target="embeddings/oleObject111.bin" Type="http://schemas.openxmlformats.org/officeDocument/2006/relationships/oleObject"/><Relationship Id="rId186" Target="media/image68.wmf" Type="http://schemas.openxmlformats.org/officeDocument/2006/relationships/image"/><Relationship Id="rId187" Target="embeddings/oleObject112.bin" Type="http://schemas.openxmlformats.org/officeDocument/2006/relationships/oleObject"/><Relationship Id="rId188" Target="media/image69.wmf" Type="http://schemas.openxmlformats.org/officeDocument/2006/relationships/image"/><Relationship Id="rId189" Target="embeddings/oleObject113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70.wmf" Type="http://schemas.openxmlformats.org/officeDocument/2006/relationships/image"/><Relationship Id="rId191" Target="embeddings/oleObject114.bin" Type="http://schemas.openxmlformats.org/officeDocument/2006/relationships/oleObject"/><Relationship Id="rId192" Target="media/image71.wmf" Type="http://schemas.openxmlformats.org/officeDocument/2006/relationships/image"/><Relationship Id="rId193" Target="embeddings/oleObject115.bin" Type="http://schemas.openxmlformats.org/officeDocument/2006/relationships/oleObject"/><Relationship Id="rId194" Target="media/image72.wmf" Type="http://schemas.openxmlformats.org/officeDocument/2006/relationships/image"/><Relationship Id="rId195" Target="embeddings/oleObject116.bin" Type="http://schemas.openxmlformats.org/officeDocument/2006/relationships/oleObject"/><Relationship Id="rId196" Target="media/image73.wmf" Type="http://schemas.openxmlformats.org/officeDocument/2006/relationships/image"/><Relationship Id="rId197" Target="embeddings/oleObject117.bin" Type="http://schemas.openxmlformats.org/officeDocument/2006/relationships/oleObject"/><Relationship Id="rId198" Target="media/image74.wmf" Type="http://schemas.openxmlformats.org/officeDocument/2006/relationships/image"/><Relationship Id="rId199" Target="embeddings/oleObject118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75.wmf" Type="http://schemas.openxmlformats.org/officeDocument/2006/relationships/image"/><Relationship Id="rId201" Target="embeddings/oleObject119.bin" Type="http://schemas.openxmlformats.org/officeDocument/2006/relationships/oleObject"/><Relationship Id="rId202" Target="media/image76.wmf" Type="http://schemas.openxmlformats.org/officeDocument/2006/relationships/image"/><Relationship Id="rId203" Target="embeddings/oleObject120.bin" Type="http://schemas.openxmlformats.org/officeDocument/2006/relationships/oleObject"/><Relationship Id="rId204" Target="media/image77.wmf" Type="http://schemas.openxmlformats.org/officeDocument/2006/relationships/image"/><Relationship Id="rId205" Target="embeddings/oleObject121.bin" Type="http://schemas.openxmlformats.org/officeDocument/2006/relationships/oleObject"/><Relationship Id="rId206" Target="media/image78.wmf" Type="http://schemas.openxmlformats.org/officeDocument/2006/relationships/image"/><Relationship Id="rId207" Target="embeddings/oleObject122.bin" Type="http://schemas.openxmlformats.org/officeDocument/2006/relationships/oleObject"/><Relationship Id="rId208" Target="media/image79.wmf" Type="http://schemas.openxmlformats.org/officeDocument/2006/relationships/image"/><Relationship Id="rId209" Target="embeddings/oleObject123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80.wmf" Type="http://schemas.openxmlformats.org/officeDocument/2006/relationships/image"/><Relationship Id="rId211" Target="embeddings/oleObject124.bin" Type="http://schemas.openxmlformats.org/officeDocument/2006/relationships/oleObject"/><Relationship Id="rId212" Target="media/image81.wmf" Type="http://schemas.openxmlformats.org/officeDocument/2006/relationships/image"/><Relationship Id="rId213" Target="embeddings/oleObject125.bin" Type="http://schemas.openxmlformats.org/officeDocument/2006/relationships/oleObject"/><Relationship Id="rId214" Target="media/image82.wmf" Type="http://schemas.openxmlformats.org/officeDocument/2006/relationships/image"/><Relationship Id="rId215" Target="embeddings/oleObject126.bin" Type="http://schemas.openxmlformats.org/officeDocument/2006/relationships/oleObject"/><Relationship Id="rId216" Target="media/image83.wmf" Type="http://schemas.openxmlformats.org/officeDocument/2006/relationships/image"/><Relationship Id="rId217" Target="embeddings/oleObject127.bin" Type="http://schemas.openxmlformats.org/officeDocument/2006/relationships/oleObject"/><Relationship Id="rId218" Target="media/image84.wmf" Type="http://schemas.openxmlformats.org/officeDocument/2006/relationships/image"/><Relationship Id="rId219" Target="embeddings/oleObject128.bin" Type="http://schemas.openxmlformats.org/officeDocument/2006/relationships/oleObject"/><Relationship Id="rId22" Target="media/image8.wmf" Type="http://schemas.openxmlformats.org/officeDocument/2006/relationships/image"/><Relationship Id="rId220" Target="media/image85.wmf" Type="http://schemas.openxmlformats.org/officeDocument/2006/relationships/image"/><Relationship Id="rId221" Target="embeddings/oleObject129.bin" Type="http://schemas.openxmlformats.org/officeDocument/2006/relationships/oleObject"/><Relationship Id="rId222" Target="media/image86.wmf" Type="http://schemas.openxmlformats.org/officeDocument/2006/relationships/image"/><Relationship Id="rId223" Target="embeddings/oleObject130.bin" Type="http://schemas.openxmlformats.org/officeDocument/2006/relationships/oleObject"/><Relationship Id="rId224" Target="media/image87.wmf" Type="http://schemas.openxmlformats.org/officeDocument/2006/relationships/image"/><Relationship Id="rId225" Target="embeddings/oleObject131.bin" Type="http://schemas.openxmlformats.org/officeDocument/2006/relationships/oleObject"/><Relationship Id="rId226" Target="media/image88.wmf" Type="http://schemas.openxmlformats.org/officeDocument/2006/relationships/image"/><Relationship Id="rId227" Target="embeddings/oleObject132.bin" Type="http://schemas.openxmlformats.org/officeDocument/2006/relationships/oleObject"/><Relationship Id="rId228" Target="media/image89.wmf" Type="http://schemas.openxmlformats.org/officeDocument/2006/relationships/image"/><Relationship Id="rId229" Target="embeddings/oleObject133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90.wmf" Type="http://schemas.openxmlformats.org/officeDocument/2006/relationships/image"/><Relationship Id="rId231" Target="embeddings/oleObject134.bin" Type="http://schemas.openxmlformats.org/officeDocument/2006/relationships/oleObject"/><Relationship Id="rId232" Target="media/image91.wmf" Type="http://schemas.openxmlformats.org/officeDocument/2006/relationships/image"/><Relationship Id="rId233" Target="embeddings/oleObject135.bin" Type="http://schemas.openxmlformats.org/officeDocument/2006/relationships/oleObject"/><Relationship Id="rId234" Target="media/image92.wmf" Type="http://schemas.openxmlformats.org/officeDocument/2006/relationships/image"/><Relationship Id="rId235" Target="embeddings/oleObject136.bin" Type="http://schemas.openxmlformats.org/officeDocument/2006/relationships/oleObject"/><Relationship Id="rId236" Target="media/image93.wmf" Type="http://schemas.openxmlformats.org/officeDocument/2006/relationships/image"/><Relationship Id="rId237" Target="embeddings/oleObject137.bin" Type="http://schemas.openxmlformats.org/officeDocument/2006/relationships/oleObject"/><Relationship Id="rId238" Target="media/image94.wmf" Type="http://schemas.openxmlformats.org/officeDocument/2006/relationships/image"/><Relationship Id="rId239" Target="embeddings/oleObject138.bin" Type="http://schemas.openxmlformats.org/officeDocument/2006/relationships/oleObject"/><Relationship Id="rId24" Target="media/image9.wmf" Type="http://schemas.openxmlformats.org/officeDocument/2006/relationships/image"/><Relationship Id="rId240" Target="media/image95.wmf" Type="http://schemas.openxmlformats.org/officeDocument/2006/relationships/image"/><Relationship Id="rId241" Target="embeddings/oleObject139.bin" Type="http://schemas.openxmlformats.org/officeDocument/2006/relationships/oleObject"/><Relationship Id="rId242" Target="media/image96.wmf" Type="http://schemas.openxmlformats.org/officeDocument/2006/relationships/image"/><Relationship Id="rId243" Target="embeddings/oleObject140.bin" Type="http://schemas.openxmlformats.org/officeDocument/2006/relationships/oleObject"/><Relationship Id="rId244" Target="media/image97.wmf" Type="http://schemas.openxmlformats.org/officeDocument/2006/relationships/image"/><Relationship Id="rId245" Target="embeddings/oleObject141.bin" Type="http://schemas.openxmlformats.org/officeDocument/2006/relationships/oleObject"/><Relationship Id="rId246" Target="media/image98.wmf" Type="http://schemas.openxmlformats.org/officeDocument/2006/relationships/image"/><Relationship Id="rId247" Target="embeddings/oleObject142.bin" Type="http://schemas.openxmlformats.org/officeDocument/2006/relationships/oleObject"/><Relationship Id="rId248" Target="media/image99.wmf" Type="http://schemas.openxmlformats.org/officeDocument/2006/relationships/image"/><Relationship Id="rId249" Target="embeddings/oleObject143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00.wmf" Type="http://schemas.openxmlformats.org/officeDocument/2006/relationships/image"/><Relationship Id="rId251" Target="embeddings/oleObject144.bin" Type="http://schemas.openxmlformats.org/officeDocument/2006/relationships/oleObject"/><Relationship Id="rId252" Target="media/image101.wmf" Type="http://schemas.openxmlformats.org/officeDocument/2006/relationships/image"/><Relationship Id="rId253" Target="embeddings/oleObject145.bin" Type="http://schemas.openxmlformats.org/officeDocument/2006/relationships/oleObject"/><Relationship Id="rId254" Target="media/image102.wmf" Type="http://schemas.openxmlformats.org/officeDocument/2006/relationships/image"/><Relationship Id="rId255" Target="embeddings/oleObject146.bin" Type="http://schemas.openxmlformats.org/officeDocument/2006/relationships/oleObject"/><Relationship Id="rId256" Target="media/image103.wmf" Type="http://schemas.openxmlformats.org/officeDocument/2006/relationships/image"/><Relationship Id="rId257" Target="embeddings/oleObject147.bin" Type="http://schemas.openxmlformats.org/officeDocument/2006/relationships/oleObject"/><Relationship Id="rId258" Target="media/image104.wmf" Type="http://schemas.openxmlformats.org/officeDocument/2006/relationships/image"/><Relationship Id="rId259" Target="embeddings/oleObject148.bin" Type="http://schemas.openxmlformats.org/officeDocument/2006/relationships/oleObject"/><Relationship Id="rId26" Target="media/image10.wmf" Type="http://schemas.openxmlformats.org/officeDocument/2006/relationships/image"/><Relationship Id="rId260" Target="media/image105.wmf" Type="http://schemas.openxmlformats.org/officeDocument/2006/relationships/image"/><Relationship Id="rId261" Target="embeddings/oleObject149.bin" Type="http://schemas.openxmlformats.org/officeDocument/2006/relationships/oleObject"/><Relationship Id="rId262" Target="media/image106.wmf" Type="http://schemas.openxmlformats.org/officeDocument/2006/relationships/image"/><Relationship Id="rId263" Target="embeddings/oleObject150.bin" Type="http://schemas.openxmlformats.org/officeDocument/2006/relationships/oleObject"/><Relationship Id="rId264" Target="media/image107.wmf" Type="http://schemas.openxmlformats.org/officeDocument/2006/relationships/image"/><Relationship Id="rId265" Target="embeddings/oleObject151.bin" Type="http://schemas.openxmlformats.org/officeDocument/2006/relationships/oleObject"/><Relationship Id="rId266" Target="media/image108.wmf" Type="http://schemas.openxmlformats.org/officeDocument/2006/relationships/image"/><Relationship Id="rId267" Target="embeddings/oleObject152.bin" Type="http://schemas.openxmlformats.org/officeDocument/2006/relationships/oleObject"/><Relationship Id="rId268" Target="media/image109.wmf" Type="http://schemas.openxmlformats.org/officeDocument/2006/relationships/image"/><Relationship Id="rId269" Target="embeddings/oleObject153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10.wmf" Type="http://schemas.openxmlformats.org/officeDocument/2006/relationships/image"/><Relationship Id="rId271" Target="embeddings/oleObject154.bin" Type="http://schemas.openxmlformats.org/officeDocument/2006/relationships/oleObject"/><Relationship Id="rId272" Target="media/image111.wmf" Type="http://schemas.openxmlformats.org/officeDocument/2006/relationships/image"/><Relationship Id="rId273" Target="embeddings/oleObject155.bin" Type="http://schemas.openxmlformats.org/officeDocument/2006/relationships/oleObject"/><Relationship Id="rId274" Target="media/image112.wmf" Type="http://schemas.openxmlformats.org/officeDocument/2006/relationships/image"/><Relationship Id="rId275" Target="embeddings/oleObject156.bin" Type="http://schemas.openxmlformats.org/officeDocument/2006/relationships/oleObject"/><Relationship Id="rId276" Target="media/image113.wmf" Type="http://schemas.openxmlformats.org/officeDocument/2006/relationships/image"/><Relationship Id="rId277" Target="embeddings/oleObject157.bin" Type="http://schemas.openxmlformats.org/officeDocument/2006/relationships/oleObject"/><Relationship Id="rId278" Target="embeddings/oleObject158.bin" Type="http://schemas.openxmlformats.org/officeDocument/2006/relationships/oleObject"/><Relationship Id="rId279" Target="media/image114.wmf" Type="http://schemas.openxmlformats.org/officeDocument/2006/relationships/image"/><Relationship Id="rId28" Target="media/image11.wmf" Type="http://schemas.openxmlformats.org/officeDocument/2006/relationships/image"/><Relationship Id="rId280" Target="embeddings/oleObject159.bin" Type="http://schemas.openxmlformats.org/officeDocument/2006/relationships/oleObject"/><Relationship Id="rId281" Target="embeddings/oleObject160.bin" Type="http://schemas.openxmlformats.org/officeDocument/2006/relationships/oleObject"/><Relationship Id="rId282" Target="media/image115.wmf" Type="http://schemas.openxmlformats.org/officeDocument/2006/relationships/image"/><Relationship Id="rId283" Target="embeddings/oleObject161.bin" Type="http://schemas.openxmlformats.org/officeDocument/2006/relationships/oleObject"/><Relationship Id="rId284" Target="media/image116.wmf" Type="http://schemas.openxmlformats.org/officeDocument/2006/relationships/image"/><Relationship Id="rId285" Target="embeddings/oleObject162.bin" Type="http://schemas.openxmlformats.org/officeDocument/2006/relationships/oleObject"/><Relationship Id="rId286" Target="media/image117.wmf" Type="http://schemas.openxmlformats.org/officeDocument/2006/relationships/image"/><Relationship Id="rId287" Target="embeddings/oleObject163.bin" Type="http://schemas.openxmlformats.org/officeDocument/2006/relationships/oleObject"/><Relationship Id="rId288" Target="media/image118.wmf" Type="http://schemas.openxmlformats.org/officeDocument/2006/relationships/image"/><Relationship Id="rId289" Target="embeddings/oleObject164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19.wmf" Type="http://schemas.openxmlformats.org/officeDocument/2006/relationships/image"/><Relationship Id="rId291" Target="embeddings/oleObject165.bin" Type="http://schemas.openxmlformats.org/officeDocument/2006/relationships/oleObject"/><Relationship Id="rId292" Target="media/image120.wmf" Type="http://schemas.openxmlformats.org/officeDocument/2006/relationships/image"/><Relationship Id="rId293" Target="embeddings/oleObject166.bin" Type="http://schemas.openxmlformats.org/officeDocument/2006/relationships/oleObject"/><Relationship Id="rId294" Target="media/image121.wmf" Type="http://schemas.openxmlformats.org/officeDocument/2006/relationships/image"/><Relationship Id="rId295" Target="embeddings/oleObject167.bin" Type="http://schemas.openxmlformats.org/officeDocument/2006/relationships/oleObject"/><Relationship Id="rId296" Target="media/image122.wmf" Type="http://schemas.openxmlformats.org/officeDocument/2006/relationships/image"/><Relationship Id="rId297" Target="embeddings/oleObject168.bin" Type="http://schemas.openxmlformats.org/officeDocument/2006/relationships/oleObject"/><Relationship Id="rId298" Target="media/image123.wmf" Type="http://schemas.openxmlformats.org/officeDocument/2006/relationships/image"/><Relationship Id="rId299" Target="embeddings/oleObject169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00" Target="media/image124.wmf" Type="http://schemas.openxmlformats.org/officeDocument/2006/relationships/image"/><Relationship Id="rId301" Target="embeddings/oleObject170.bin" Type="http://schemas.openxmlformats.org/officeDocument/2006/relationships/oleObject"/><Relationship Id="rId302" Target="media/image125.wmf" Type="http://schemas.openxmlformats.org/officeDocument/2006/relationships/image"/><Relationship Id="rId303" Target="embeddings/oleObject171.bin" Type="http://schemas.openxmlformats.org/officeDocument/2006/relationships/oleObject"/><Relationship Id="rId304" Target="media/image126.wmf" Type="http://schemas.openxmlformats.org/officeDocument/2006/relationships/image"/><Relationship Id="rId305" Target="embeddings/oleObject172.bin" Type="http://schemas.openxmlformats.org/officeDocument/2006/relationships/oleObject"/><Relationship Id="rId306" Target="media/image127.wmf" Type="http://schemas.openxmlformats.org/officeDocument/2006/relationships/image"/><Relationship Id="rId307" Target="embeddings/oleObject173.bin" Type="http://schemas.openxmlformats.org/officeDocument/2006/relationships/oleObject"/><Relationship Id="rId308" Target="media/image128.wmf" Type="http://schemas.openxmlformats.org/officeDocument/2006/relationships/image"/><Relationship Id="rId309" Target="embeddings/oleObject174.bin" Type="http://schemas.openxmlformats.org/officeDocument/2006/relationships/oleObject"/><Relationship Id="rId31" Target="embeddings/oleObject13.bin" Type="http://schemas.openxmlformats.org/officeDocument/2006/relationships/oleObject"/><Relationship Id="rId310" Target="media/image129.wmf" Type="http://schemas.openxmlformats.org/officeDocument/2006/relationships/image"/><Relationship Id="rId311" Target="embeddings/oleObject175.bin" Type="http://schemas.openxmlformats.org/officeDocument/2006/relationships/oleObject"/><Relationship Id="rId312" Target="media/image130.wmf" Type="http://schemas.openxmlformats.org/officeDocument/2006/relationships/image"/><Relationship Id="rId313" Target="embeddings/oleObject176.bin" Type="http://schemas.openxmlformats.org/officeDocument/2006/relationships/oleObject"/><Relationship Id="rId314" Target="media/image131.wmf" Type="http://schemas.openxmlformats.org/officeDocument/2006/relationships/image"/><Relationship Id="rId315" Target="embeddings/oleObject177.bin" Type="http://schemas.openxmlformats.org/officeDocument/2006/relationships/oleObject"/><Relationship Id="rId316" Target="media/image132.wmf" Type="http://schemas.openxmlformats.org/officeDocument/2006/relationships/image"/><Relationship Id="rId317" Target="embeddings/oleObject178.bin" Type="http://schemas.openxmlformats.org/officeDocument/2006/relationships/oleObject"/><Relationship Id="rId318" Target="media/image133.wmf" Type="http://schemas.openxmlformats.org/officeDocument/2006/relationships/image"/><Relationship Id="rId319" Target="embeddings/oleObject179.bin" Type="http://schemas.openxmlformats.org/officeDocument/2006/relationships/oleObject"/><Relationship Id="rId32" Target="embeddings/oleObject14.bin" Type="http://schemas.openxmlformats.org/officeDocument/2006/relationships/oleObject"/><Relationship Id="rId320" Target="media/image134.wmf" Type="http://schemas.openxmlformats.org/officeDocument/2006/relationships/image"/><Relationship Id="rId321" Target="embeddings/oleObject180.bin" Type="http://schemas.openxmlformats.org/officeDocument/2006/relationships/oleObject"/><Relationship Id="rId322" Target="media/image135.wmf" Type="http://schemas.openxmlformats.org/officeDocument/2006/relationships/image"/><Relationship Id="rId323" Target="embeddings/oleObject181.bin" Type="http://schemas.openxmlformats.org/officeDocument/2006/relationships/oleObject"/><Relationship Id="rId324" Target="media/image136.wmf" Type="http://schemas.openxmlformats.org/officeDocument/2006/relationships/image"/><Relationship Id="rId325" Target="embeddings/oleObject182.bin" Type="http://schemas.openxmlformats.org/officeDocument/2006/relationships/oleObject"/><Relationship Id="rId326" Target="media/image137.wmf" Type="http://schemas.openxmlformats.org/officeDocument/2006/relationships/image"/><Relationship Id="rId327" Target="embeddings/oleObject183.bin" Type="http://schemas.openxmlformats.org/officeDocument/2006/relationships/oleObject"/><Relationship Id="rId328" Target="media/image138.wmf" Type="http://schemas.openxmlformats.org/officeDocument/2006/relationships/image"/><Relationship Id="rId329" Target="embeddings/oleObject184.bin" Type="http://schemas.openxmlformats.org/officeDocument/2006/relationships/oleObject"/><Relationship Id="rId33" Target="media/image12.wmf" Type="http://schemas.openxmlformats.org/officeDocument/2006/relationships/image"/><Relationship Id="rId330" Target="media/image139.wmf" Type="http://schemas.openxmlformats.org/officeDocument/2006/relationships/image"/><Relationship Id="rId331" Target="embeddings/oleObject185.bin" Type="http://schemas.openxmlformats.org/officeDocument/2006/relationships/oleObject"/><Relationship Id="rId332" Target="media/image140.wmf" Type="http://schemas.openxmlformats.org/officeDocument/2006/relationships/image"/><Relationship Id="rId333" Target="embeddings/oleObject186.bin" Type="http://schemas.openxmlformats.org/officeDocument/2006/relationships/oleObject"/><Relationship Id="rId334" Target="media/image141.wmf" Type="http://schemas.openxmlformats.org/officeDocument/2006/relationships/image"/><Relationship Id="rId335" Target="embeddings/oleObject187.bin" Type="http://schemas.openxmlformats.org/officeDocument/2006/relationships/oleObject"/><Relationship Id="rId336" Target="media/image142.wmf" Type="http://schemas.openxmlformats.org/officeDocument/2006/relationships/image"/><Relationship Id="rId337" Target="embeddings/oleObject188.bin" Type="http://schemas.openxmlformats.org/officeDocument/2006/relationships/oleObject"/><Relationship Id="rId338" Target="media/image143.wmf" Type="http://schemas.openxmlformats.org/officeDocument/2006/relationships/image"/><Relationship Id="rId339" Target="embeddings/oleObject189.bin" Type="http://schemas.openxmlformats.org/officeDocument/2006/relationships/oleObject"/><Relationship Id="rId34" Target="embeddings/oleObject15.bin" Type="http://schemas.openxmlformats.org/officeDocument/2006/relationships/oleObject"/><Relationship Id="rId340" Target="media/image144.wmf" Type="http://schemas.openxmlformats.org/officeDocument/2006/relationships/image"/><Relationship Id="rId341" Target="embeddings/oleObject190.bin" Type="http://schemas.openxmlformats.org/officeDocument/2006/relationships/oleObject"/><Relationship Id="rId342" Target="media/image145.wmf" Type="http://schemas.openxmlformats.org/officeDocument/2006/relationships/image"/><Relationship Id="rId343" Target="embeddings/oleObject191.bin" Type="http://schemas.openxmlformats.org/officeDocument/2006/relationships/oleObject"/><Relationship Id="rId344" Target="media/image146.wmf" Type="http://schemas.openxmlformats.org/officeDocument/2006/relationships/image"/><Relationship Id="rId345" Target="embeddings/oleObject192.bin" Type="http://schemas.openxmlformats.org/officeDocument/2006/relationships/oleObject"/><Relationship Id="rId346" Target="media/image147.wmf" Type="http://schemas.openxmlformats.org/officeDocument/2006/relationships/image"/><Relationship Id="rId347" Target="embeddings/oleObject193.bin" Type="http://schemas.openxmlformats.org/officeDocument/2006/relationships/oleObject"/><Relationship Id="rId348" Target="media/image148.wmf" Type="http://schemas.openxmlformats.org/officeDocument/2006/relationships/image"/><Relationship Id="rId349" Target="embeddings/oleObject194.bin" Type="http://schemas.openxmlformats.org/officeDocument/2006/relationships/oleObject"/><Relationship Id="rId35" Target="embeddings/oleObject16.bin" Type="http://schemas.openxmlformats.org/officeDocument/2006/relationships/oleObject"/><Relationship Id="rId350" Target="media/image149.wmf" Type="http://schemas.openxmlformats.org/officeDocument/2006/relationships/image"/><Relationship Id="rId351" Target="embeddings/oleObject195.bin" Type="http://schemas.openxmlformats.org/officeDocument/2006/relationships/oleObject"/><Relationship Id="rId352" Target="media/image150.wmf" Type="http://schemas.openxmlformats.org/officeDocument/2006/relationships/image"/><Relationship Id="rId353" Target="embeddings/oleObject196.bin" Type="http://schemas.openxmlformats.org/officeDocument/2006/relationships/oleObject"/><Relationship Id="rId354" Target="media/image151.wmf" Type="http://schemas.openxmlformats.org/officeDocument/2006/relationships/image"/><Relationship Id="rId355" Target="embeddings/oleObject197.bin" Type="http://schemas.openxmlformats.org/officeDocument/2006/relationships/oleObject"/><Relationship Id="rId356" Target="media/image152.wmf" Type="http://schemas.openxmlformats.org/officeDocument/2006/relationships/image"/><Relationship Id="rId357" Target="embeddings/oleObject198.bin" Type="http://schemas.openxmlformats.org/officeDocument/2006/relationships/oleObject"/><Relationship Id="rId358" Target="embeddings/oleObject199.bin" Type="http://schemas.openxmlformats.org/officeDocument/2006/relationships/oleObject"/><Relationship Id="rId359" Target="media/image153.wmf" Type="http://schemas.openxmlformats.org/officeDocument/2006/relationships/image"/><Relationship Id="rId36" Target="embeddings/oleObject17.bin" Type="http://schemas.openxmlformats.org/officeDocument/2006/relationships/oleObject"/><Relationship Id="rId360" Target="embeddings/oleObject200.bin" Type="http://schemas.openxmlformats.org/officeDocument/2006/relationships/oleObject"/><Relationship Id="rId361" Target="media/image154.wmf" Type="http://schemas.openxmlformats.org/officeDocument/2006/relationships/image"/><Relationship Id="rId362" Target="embeddings/oleObject201.bin" Type="http://schemas.openxmlformats.org/officeDocument/2006/relationships/oleObject"/><Relationship Id="rId363" Target="media/image155.wmf" Type="http://schemas.openxmlformats.org/officeDocument/2006/relationships/image"/><Relationship Id="rId364" Target="embeddings/oleObject202.bin" Type="http://schemas.openxmlformats.org/officeDocument/2006/relationships/oleObject"/><Relationship Id="rId365" Target="media/image156.wmf" Type="http://schemas.openxmlformats.org/officeDocument/2006/relationships/image"/><Relationship Id="rId366" Target="embeddings/oleObject203.bin" Type="http://schemas.openxmlformats.org/officeDocument/2006/relationships/oleObject"/><Relationship Id="rId367" Target="media/image157.wmf" Type="http://schemas.openxmlformats.org/officeDocument/2006/relationships/image"/><Relationship Id="rId368" Target="embeddings/oleObject204.bin" Type="http://schemas.openxmlformats.org/officeDocument/2006/relationships/oleObject"/><Relationship Id="rId369" Target="media/image158.wmf" Type="http://schemas.openxmlformats.org/officeDocument/2006/relationships/image"/><Relationship Id="rId37" Target="embeddings/oleObject18.bin" Type="http://schemas.openxmlformats.org/officeDocument/2006/relationships/oleObject"/><Relationship Id="rId370" Target="embeddings/oleObject205.bin" Type="http://schemas.openxmlformats.org/officeDocument/2006/relationships/oleObject"/><Relationship Id="rId371" Target="media/image159.wmf" Type="http://schemas.openxmlformats.org/officeDocument/2006/relationships/image"/><Relationship Id="rId372" Target="embeddings/oleObject206.bin" Type="http://schemas.openxmlformats.org/officeDocument/2006/relationships/oleObject"/><Relationship Id="rId373" Target="media/image160.wmf" Type="http://schemas.openxmlformats.org/officeDocument/2006/relationships/image"/><Relationship Id="rId374" Target="embeddings/oleObject207.bin" Type="http://schemas.openxmlformats.org/officeDocument/2006/relationships/oleObject"/><Relationship Id="rId375" Target="media/image161.wmf" Type="http://schemas.openxmlformats.org/officeDocument/2006/relationships/image"/><Relationship Id="rId376" Target="embeddings/oleObject208.bin" Type="http://schemas.openxmlformats.org/officeDocument/2006/relationships/oleObject"/><Relationship Id="rId377" Target="media/image162.wmf" Type="http://schemas.openxmlformats.org/officeDocument/2006/relationships/image"/><Relationship Id="rId378" Target="embeddings/oleObject209.bin" Type="http://schemas.openxmlformats.org/officeDocument/2006/relationships/oleObject"/><Relationship Id="rId379" Target="media/image163.wmf" Type="http://schemas.openxmlformats.org/officeDocument/2006/relationships/image"/><Relationship Id="rId38" Target="embeddings/oleObject19.bin" Type="http://schemas.openxmlformats.org/officeDocument/2006/relationships/oleObject"/><Relationship Id="rId380" Target="embeddings/oleObject210.bin" Type="http://schemas.openxmlformats.org/officeDocument/2006/relationships/oleObject"/><Relationship Id="rId381" Target="media/image164.wmf" Type="http://schemas.openxmlformats.org/officeDocument/2006/relationships/image"/><Relationship Id="rId382" Target="embeddings/oleObject211.bin" Type="http://schemas.openxmlformats.org/officeDocument/2006/relationships/oleObject"/><Relationship Id="rId383" Target="media/image165.wmf" Type="http://schemas.openxmlformats.org/officeDocument/2006/relationships/image"/><Relationship Id="rId384" Target="embeddings/oleObject212.bin" Type="http://schemas.openxmlformats.org/officeDocument/2006/relationships/oleObject"/><Relationship Id="rId385" Target="media/image166.wmf" Type="http://schemas.openxmlformats.org/officeDocument/2006/relationships/image"/><Relationship Id="rId386" Target="embeddings/oleObject213.bin" Type="http://schemas.openxmlformats.org/officeDocument/2006/relationships/oleObject"/><Relationship Id="rId387" Target="media/image167.wmf" Type="http://schemas.openxmlformats.org/officeDocument/2006/relationships/image"/><Relationship Id="rId388" Target="embeddings/oleObject214.bin" Type="http://schemas.openxmlformats.org/officeDocument/2006/relationships/oleObject"/><Relationship Id="rId389" Target="media/image168.wmf" Type="http://schemas.openxmlformats.org/officeDocument/2006/relationships/image"/><Relationship Id="rId39" Target="embeddings/oleObject20.bin" Type="http://schemas.openxmlformats.org/officeDocument/2006/relationships/oleObject"/><Relationship Id="rId390" Target="embeddings/oleObject215.bin" Type="http://schemas.openxmlformats.org/officeDocument/2006/relationships/oleObject"/><Relationship Id="rId391" Target="media/image169.wmf" Type="http://schemas.openxmlformats.org/officeDocument/2006/relationships/image"/><Relationship Id="rId392" Target="embeddings/oleObject216.bin" Type="http://schemas.openxmlformats.org/officeDocument/2006/relationships/oleObject"/><Relationship Id="rId393" Target="media/image170.wmf" Type="http://schemas.openxmlformats.org/officeDocument/2006/relationships/image"/><Relationship Id="rId394" Target="embeddings/oleObject217.bin" Type="http://schemas.openxmlformats.org/officeDocument/2006/relationships/oleObject"/><Relationship Id="rId395" Target="media/image171.wmf" Type="http://schemas.openxmlformats.org/officeDocument/2006/relationships/image"/><Relationship Id="rId396" Target="embeddings/oleObject218.bin" Type="http://schemas.openxmlformats.org/officeDocument/2006/relationships/oleObject"/><Relationship Id="rId397" Target="media/image172.wmf" Type="http://schemas.openxmlformats.org/officeDocument/2006/relationships/image"/><Relationship Id="rId398" Target="embeddings/oleObject219.bin" Type="http://schemas.openxmlformats.org/officeDocument/2006/relationships/oleObject"/><Relationship Id="rId399" Target="media/image173.wmf" Type="http://schemas.openxmlformats.org/officeDocument/2006/relationships/image"/><Relationship Id="rId4" Target="settings.xml" Type="http://schemas.openxmlformats.org/officeDocument/2006/relationships/settings"/><Relationship Id="rId40" Target="media/image13.wmf" Type="http://schemas.openxmlformats.org/officeDocument/2006/relationships/image"/><Relationship Id="rId400" Target="embeddings/oleObject220.bin" Type="http://schemas.openxmlformats.org/officeDocument/2006/relationships/oleObject"/><Relationship Id="rId401" Target="media/image174.wmf" Type="http://schemas.openxmlformats.org/officeDocument/2006/relationships/image"/><Relationship Id="rId402" Target="embeddings/oleObject221.bin" Type="http://schemas.openxmlformats.org/officeDocument/2006/relationships/oleObject"/><Relationship Id="rId403" Target="media/image175.wmf" Type="http://schemas.openxmlformats.org/officeDocument/2006/relationships/image"/><Relationship Id="rId404" Target="embeddings/oleObject222.bin" Type="http://schemas.openxmlformats.org/officeDocument/2006/relationships/oleObject"/><Relationship Id="rId405" Target="embeddings/oleObject223.bin" Type="http://schemas.openxmlformats.org/officeDocument/2006/relationships/oleObject"/><Relationship Id="rId406" Target="media/image176.wmf" Type="http://schemas.openxmlformats.org/officeDocument/2006/relationships/image"/><Relationship Id="rId407" Target="embeddings/oleObject224.bin" Type="http://schemas.openxmlformats.org/officeDocument/2006/relationships/oleObject"/><Relationship Id="rId408" Target="media/image177.wmf" Type="http://schemas.openxmlformats.org/officeDocument/2006/relationships/image"/><Relationship Id="rId409" Target="embeddings/oleObject225.bin" Type="http://schemas.openxmlformats.org/officeDocument/2006/relationships/oleObject"/><Relationship Id="rId41" Target="embeddings/oleObject21.bin" Type="http://schemas.openxmlformats.org/officeDocument/2006/relationships/oleObject"/><Relationship Id="rId410" Target="media/image178.wmf" Type="http://schemas.openxmlformats.org/officeDocument/2006/relationships/image"/><Relationship Id="rId411" Target="embeddings/oleObject226.bin" Type="http://schemas.openxmlformats.org/officeDocument/2006/relationships/oleObject"/><Relationship Id="rId412" Target="media/image179.wmf" Type="http://schemas.openxmlformats.org/officeDocument/2006/relationships/image"/><Relationship Id="rId413" Target="embeddings/oleObject227.bin" Type="http://schemas.openxmlformats.org/officeDocument/2006/relationships/oleObject"/><Relationship Id="rId414" Target="media/image180.wmf" Type="http://schemas.openxmlformats.org/officeDocument/2006/relationships/image"/><Relationship Id="rId415" Target="embeddings/oleObject228.bin" Type="http://schemas.openxmlformats.org/officeDocument/2006/relationships/oleObject"/><Relationship Id="rId416" Target="media/image181.wmf" Type="http://schemas.openxmlformats.org/officeDocument/2006/relationships/image"/><Relationship Id="rId417" Target="embeddings/oleObject229.bin" Type="http://schemas.openxmlformats.org/officeDocument/2006/relationships/oleObject"/><Relationship Id="rId418" Target="media/image182.wmf" Type="http://schemas.openxmlformats.org/officeDocument/2006/relationships/image"/><Relationship Id="rId419" Target="embeddings/oleObject230.bin" Type="http://schemas.openxmlformats.org/officeDocument/2006/relationships/oleObject"/><Relationship Id="rId42" Target="embeddings/oleObject22.bin" Type="http://schemas.openxmlformats.org/officeDocument/2006/relationships/oleObject"/><Relationship Id="rId420" Target="media/image183.wmf" Type="http://schemas.openxmlformats.org/officeDocument/2006/relationships/image"/><Relationship Id="rId421" Target="embeddings/oleObject231.bin" Type="http://schemas.openxmlformats.org/officeDocument/2006/relationships/oleObject"/><Relationship Id="rId422" Target="media/image184.wmf" Type="http://schemas.openxmlformats.org/officeDocument/2006/relationships/image"/><Relationship Id="rId423" Target="embeddings/oleObject232.bin" Type="http://schemas.openxmlformats.org/officeDocument/2006/relationships/oleObject"/><Relationship Id="rId424" Target="media/image185.wmf" Type="http://schemas.openxmlformats.org/officeDocument/2006/relationships/image"/><Relationship Id="rId425" Target="embeddings/oleObject233.bin" Type="http://schemas.openxmlformats.org/officeDocument/2006/relationships/oleObject"/><Relationship Id="rId426" Target="media/image186.wmf" Type="http://schemas.openxmlformats.org/officeDocument/2006/relationships/image"/><Relationship Id="rId427" Target="embeddings/oleObject234.bin" Type="http://schemas.openxmlformats.org/officeDocument/2006/relationships/oleObject"/><Relationship Id="rId428" Target="media/image187.wmf" Type="http://schemas.openxmlformats.org/officeDocument/2006/relationships/image"/><Relationship Id="rId429" Target="embeddings/oleObject235.bin" Type="http://schemas.openxmlformats.org/officeDocument/2006/relationships/oleObject"/><Relationship Id="rId43" Target="embeddings/oleObject23.bin" Type="http://schemas.openxmlformats.org/officeDocument/2006/relationships/oleObject"/><Relationship Id="rId430" Target="media/image188.wmf" Type="http://schemas.openxmlformats.org/officeDocument/2006/relationships/image"/><Relationship Id="rId431" Target="embeddings/oleObject236.bin" Type="http://schemas.openxmlformats.org/officeDocument/2006/relationships/oleObject"/><Relationship Id="rId432" Target="media/image189.wmf" Type="http://schemas.openxmlformats.org/officeDocument/2006/relationships/image"/><Relationship Id="rId433" Target="embeddings/oleObject237.bin" Type="http://schemas.openxmlformats.org/officeDocument/2006/relationships/oleObject"/><Relationship Id="rId434" Target="media/image190.wmf" Type="http://schemas.openxmlformats.org/officeDocument/2006/relationships/image"/><Relationship Id="rId435" Target="embeddings/oleObject238.bin" Type="http://schemas.openxmlformats.org/officeDocument/2006/relationships/oleObject"/><Relationship Id="rId436" Target="media/image191.wmf" Type="http://schemas.openxmlformats.org/officeDocument/2006/relationships/image"/><Relationship Id="rId437" Target="embeddings/oleObject239.bin" Type="http://schemas.openxmlformats.org/officeDocument/2006/relationships/oleObject"/><Relationship Id="rId438" Target="media/image192.wmf" Type="http://schemas.openxmlformats.org/officeDocument/2006/relationships/image"/><Relationship Id="rId439" Target="embeddings/oleObject240.bin" Type="http://schemas.openxmlformats.org/officeDocument/2006/relationships/oleObject"/><Relationship Id="rId44" Target="embeddings/oleObject24.bin" Type="http://schemas.openxmlformats.org/officeDocument/2006/relationships/oleObject"/><Relationship Id="rId440" Target="media/image193.wmf" Type="http://schemas.openxmlformats.org/officeDocument/2006/relationships/image"/><Relationship Id="rId441" Target="embeddings/oleObject241.bin" Type="http://schemas.openxmlformats.org/officeDocument/2006/relationships/oleObject"/><Relationship Id="rId442" Target="media/image194.wmf" Type="http://schemas.openxmlformats.org/officeDocument/2006/relationships/image"/><Relationship Id="rId443" Target="embeddings/oleObject242.bin" Type="http://schemas.openxmlformats.org/officeDocument/2006/relationships/oleObject"/><Relationship Id="rId444" Target="media/image195.wmf" Type="http://schemas.openxmlformats.org/officeDocument/2006/relationships/image"/><Relationship Id="rId445" Target="embeddings/oleObject243.bin" Type="http://schemas.openxmlformats.org/officeDocument/2006/relationships/oleObject"/><Relationship Id="rId446" Target="embeddings/oleObject244.bin" Type="http://schemas.openxmlformats.org/officeDocument/2006/relationships/oleObject"/><Relationship Id="rId447" Target="embeddings/oleObject245.bin" Type="http://schemas.openxmlformats.org/officeDocument/2006/relationships/oleObject"/><Relationship Id="rId448" Target="media/image196.wmf" Type="http://schemas.openxmlformats.org/officeDocument/2006/relationships/image"/><Relationship Id="rId449" Target="embeddings/oleObject246.bin" Type="http://schemas.openxmlformats.org/officeDocument/2006/relationships/oleObject"/><Relationship Id="rId45" Target="embeddings/oleObject25.bin" Type="http://schemas.openxmlformats.org/officeDocument/2006/relationships/oleObject"/><Relationship Id="rId450" Target="media/image197.wmf" Type="http://schemas.openxmlformats.org/officeDocument/2006/relationships/image"/><Relationship Id="rId451" Target="embeddings/oleObject247.bin" Type="http://schemas.openxmlformats.org/officeDocument/2006/relationships/oleObject"/><Relationship Id="rId452" Target="media/image198.wmf" Type="http://schemas.openxmlformats.org/officeDocument/2006/relationships/image"/><Relationship Id="rId453" Target="embeddings/oleObject248.bin" Type="http://schemas.openxmlformats.org/officeDocument/2006/relationships/oleObject"/><Relationship Id="rId454" Target="media/image199.wmf" Type="http://schemas.openxmlformats.org/officeDocument/2006/relationships/image"/><Relationship Id="rId455" Target="embeddings/oleObject249.bin" Type="http://schemas.openxmlformats.org/officeDocument/2006/relationships/oleObject"/><Relationship Id="rId456" Target="media/image200.wmf" Type="http://schemas.openxmlformats.org/officeDocument/2006/relationships/image"/><Relationship Id="rId457" Target="embeddings/oleObject250.bin" Type="http://schemas.openxmlformats.org/officeDocument/2006/relationships/oleObject"/><Relationship Id="rId458" Target="embeddings/oleObject251.bin" Type="http://schemas.openxmlformats.org/officeDocument/2006/relationships/oleObject"/><Relationship Id="rId459" Target="embeddings/oleObject252.bin" Type="http://schemas.openxmlformats.org/officeDocument/2006/relationships/oleObject"/><Relationship Id="rId46" Target="media/image14.wmf" Type="http://schemas.openxmlformats.org/officeDocument/2006/relationships/image"/><Relationship Id="rId460" Target="embeddings/oleObject253.bin" Type="http://schemas.openxmlformats.org/officeDocument/2006/relationships/oleObject"/><Relationship Id="rId461" Target="embeddings/oleObject254.bin" Type="http://schemas.openxmlformats.org/officeDocument/2006/relationships/oleObject"/><Relationship Id="rId462" Target="media/image201.wmf" Type="http://schemas.openxmlformats.org/officeDocument/2006/relationships/image"/><Relationship Id="rId463" Target="embeddings/oleObject255.bin" Type="http://schemas.openxmlformats.org/officeDocument/2006/relationships/oleObject"/><Relationship Id="rId464" Target="embeddings/oleObject256.bin" Type="http://schemas.openxmlformats.org/officeDocument/2006/relationships/oleObject"/><Relationship Id="rId465" Target="embeddings/oleObject257.bin" Type="http://schemas.openxmlformats.org/officeDocument/2006/relationships/oleObject"/><Relationship Id="rId466" Target="media/image202.wmf" Type="http://schemas.openxmlformats.org/officeDocument/2006/relationships/image"/><Relationship Id="rId467" Target="embeddings/oleObject258.bin" Type="http://schemas.openxmlformats.org/officeDocument/2006/relationships/oleObject"/><Relationship Id="rId468" Target="media/image203.wmf" Type="http://schemas.openxmlformats.org/officeDocument/2006/relationships/image"/><Relationship Id="rId469" Target="embeddings/oleObject259.bin" Type="http://schemas.openxmlformats.org/officeDocument/2006/relationships/oleObject"/><Relationship Id="rId47" Target="embeddings/oleObject26.bin" Type="http://schemas.openxmlformats.org/officeDocument/2006/relationships/oleObject"/><Relationship Id="rId470" Target="media/image204.wmf" Type="http://schemas.openxmlformats.org/officeDocument/2006/relationships/image"/><Relationship Id="rId471" Target="embeddings/oleObject260.bin" Type="http://schemas.openxmlformats.org/officeDocument/2006/relationships/oleObject"/><Relationship Id="rId472" Target="media/image205.wmf" Type="http://schemas.openxmlformats.org/officeDocument/2006/relationships/image"/><Relationship Id="rId473" Target="embeddings/oleObject261.bin" Type="http://schemas.openxmlformats.org/officeDocument/2006/relationships/oleObject"/><Relationship Id="rId474" Target="media/image206.wmf" Type="http://schemas.openxmlformats.org/officeDocument/2006/relationships/image"/><Relationship Id="rId475" Target="embeddings/oleObject262.bin" Type="http://schemas.openxmlformats.org/officeDocument/2006/relationships/oleObject"/><Relationship Id="rId476" Target="media/image207.wmf" Type="http://schemas.openxmlformats.org/officeDocument/2006/relationships/image"/><Relationship Id="rId477" Target="embeddings/oleObject263.bin" Type="http://schemas.openxmlformats.org/officeDocument/2006/relationships/oleObject"/><Relationship Id="rId478" Target="media/image208.wmf" Type="http://schemas.openxmlformats.org/officeDocument/2006/relationships/image"/><Relationship Id="rId479" Target="embeddings/oleObject264.bin" Type="http://schemas.openxmlformats.org/officeDocument/2006/relationships/oleObject"/><Relationship Id="rId48" Target="media/image15.wmf" Type="http://schemas.openxmlformats.org/officeDocument/2006/relationships/image"/><Relationship Id="rId480" Target="media/image209.wmf" Type="http://schemas.openxmlformats.org/officeDocument/2006/relationships/image"/><Relationship Id="rId481" Target="embeddings/oleObject265.bin" Type="http://schemas.openxmlformats.org/officeDocument/2006/relationships/oleObject"/><Relationship Id="rId482" Target="media/image210.wmf" Type="http://schemas.openxmlformats.org/officeDocument/2006/relationships/image"/><Relationship Id="rId483" Target="embeddings/oleObject266.bin" Type="http://schemas.openxmlformats.org/officeDocument/2006/relationships/oleObject"/><Relationship Id="rId484" Target="media/image211.wmf" Type="http://schemas.openxmlformats.org/officeDocument/2006/relationships/image"/><Relationship Id="rId485" Target="embeddings/oleObject267.bin" Type="http://schemas.openxmlformats.org/officeDocument/2006/relationships/oleObject"/><Relationship Id="rId486" Target="media/image212.wmf" Type="http://schemas.openxmlformats.org/officeDocument/2006/relationships/image"/><Relationship Id="rId487" Target="embeddings/oleObject268.bin" Type="http://schemas.openxmlformats.org/officeDocument/2006/relationships/oleObject"/><Relationship Id="rId488" Target="media/image213.wmf" Type="http://schemas.openxmlformats.org/officeDocument/2006/relationships/image"/><Relationship Id="rId489" Target="embeddings/oleObject269.bin" Type="http://schemas.openxmlformats.org/officeDocument/2006/relationships/oleObject"/><Relationship Id="rId49" Target="embeddings/oleObject27.bin" Type="http://schemas.openxmlformats.org/officeDocument/2006/relationships/oleObject"/><Relationship Id="rId490" Target="media/image214.wmf" Type="http://schemas.openxmlformats.org/officeDocument/2006/relationships/image"/><Relationship Id="rId491" Target="embeddings/oleObject270.bin" Type="http://schemas.openxmlformats.org/officeDocument/2006/relationships/oleObject"/><Relationship Id="rId492" Target="media/image215.wmf" Type="http://schemas.openxmlformats.org/officeDocument/2006/relationships/image"/><Relationship Id="rId493" Target="embeddings/oleObject271.bin" Type="http://schemas.openxmlformats.org/officeDocument/2006/relationships/oleObject"/><Relationship Id="rId494" Target="embeddings/oleObject272.bin" Type="http://schemas.openxmlformats.org/officeDocument/2006/relationships/oleObject"/><Relationship Id="rId495" Target="media/image216.wmf" Type="http://schemas.openxmlformats.org/officeDocument/2006/relationships/image"/><Relationship Id="rId496" Target="embeddings/oleObject273.bin" Type="http://schemas.openxmlformats.org/officeDocument/2006/relationships/oleObject"/><Relationship Id="rId497" Target="media/image217.wmf" Type="http://schemas.openxmlformats.org/officeDocument/2006/relationships/image"/><Relationship Id="rId498" Target="embeddings/oleObject274.bin" Type="http://schemas.openxmlformats.org/officeDocument/2006/relationships/oleObject"/><Relationship Id="rId499" Target="media/image218.wmf" Type="http://schemas.openxmlformats.org/officeDocument/2006/relationships/image"/><Relationship Id="rId5" Target="webSettings.xml" Type="http://schemas.openxmlformats.org/officeDocument/2006/relationships/webSettings"/><Relationship Id="rId50" Target="media/image16.wmf" Type="http://schemas.openxmlformats.org/officeDocument/2006/relationships/image"/><Relationship Id="rId500" Target="embeddings/oleObject275.bin" Type="http://schemas.openxmlformats.org/officeDocument/2006/relationships/oleObject"/><Relationship Id="rId501" Target="media/image219.wmf" Type="http://schemas.openxmlformats.org/officeDocument/2006/relationships/image"/><Relationship Id="rId502" Target="embeddings/oleObject276.bin" Type="http://schemas.openxmlformats.org/officeDocument/2006/relationships/oleObject"/><Relationship Id="rId503" Target="media/image220.wmf" Type="http://schemas.openxmlformats.org/officeDocument/2006/relationships/image"/><Relationship Id="rId504" Target="embeddings/oleObject277.bin" Type="http://schemas.openxmlformats.org/officeDocument/2006/relationships/oleObject"/><Relationship Id="rId505" Target="media/image221.wmf" Type="http://schemas.openxmlformats.org/officeDocument/2006/relationships/image"/><Relationship Id="rId506" Target="embeddings/oleObject278.bin" Type="http://schemas.openxmlformats.org/officeDocument/2006/relationships/oleObject"/><Relationship Id="rId507" Target="media/image222.wmf" Type="http://schemas.openxmlformats.org/officeDocument/2006/relationships/image"/><Relationship Id="rId508" Target="embeddings/oleObject279.bin" Type="http://schemas.openxmlformats.org/officeDocument/2006/relationships/oleObject"/><Relationship Id="rId509" Target="media/image223.wmf" Type="http://schemas.openxmlformats.org/officeDocument/2006/relationships/image"/><Relationship Id="rId51" Target="embeddings/oleObject28.bin" Type="http://schemas.openxmlformats.org/officeDocument/2006/relationships/oleObject"/><Relationship Id="rId510" Target="embeddings/oleObject280.bin" Type="http://schemas.openxmlformats.org/officeDocument/2006/relationships/oleObject"/><Relationship Id="rId511" Target="media/image224.wmf" Type="http://schemas.openxmlformats.org/officeDocument/2006/relationships/image"/><Relationship Id="rId512" Target="embeddings/oleObject281.bin" Type="http://schemas.openxmlformats.org/officeDocument/2006/relationships/oleObject"/><Relationship Id="rId513" Target="media/image225.wmf" Type="http://schemas.openxmlformats.org/officeDocument/2006/relationships/image"/><Relationship Id="rId514" Target="embeddings/oleObject282.bin" Type="http://schemas.openxmlformats.org/officeDocument/2006/relationships/oleObject"/><Relationship Id="rId515" Target="media/image226.wmf" Type="http://schemas.openxmlformats.org/officeDocument/2006/relationships/image"/><Relationship Id="rId516" Target="embeddings/oleObject283.bin" Type="http://schemas.openxmlformats.org/officeDocument/2006/relationships/oleObject"/><Relationship Id="rId517" Target="media/image227.wmf" Type="http://schemas.openxmlformats.org/officeDocument/2006/relationships/image"/><Relationship Id="rId518" Target="embeddings/oleObject284.bin" Type="http://schemas.openxmlformats.org/officeDocument/2006/relationships/oleObject"/><Relationship Id="rId519" Target="media/image228.wmf" Type="http://schemas.openxmlformats.org/officeDocument/2006/relationships/image"/><Relationship Id="rId52" Target="embeddings/oleObject29.bin" Type="http://schemas.openxmlformats.org/officeDocument/2006/relationships/oleObject"/><Relationship Id="rId520" Target="embeddings/oleObject285.bin" Type="http://schemas.openxmlformats.org/officeDocument/2006/relationships/oleObject"/><Relationship Id="rId521" Target="media/image229.wmf" Type="http://schemas.openxmlformats.org/officeDocument/2006/relationships/image"/><Relationship Id="rId522" Target="embeddings/oleObject286.bin" Type="http://schemas.openxmlformats.org/officeDocument/2006/relationships/oleObject"/><Relationship Id="rId523" Target="media/image230.wmf" Type="http://schemas.openxmlformats.org/officeDocument/2006/relationships/image"/><Relationship Id="rId524" Target="embeddings/oleObject287.bin" Type="http://schemas.openxmlformats.org/officeDocument/2006/relationships/oleObject"/><Relationship Id="rId525" Target="media/image231.wmf" Type="http://schemas.openxmlformats.org/officeDocument/2006/relationships/image"/><Relationship Id="rId526" Target="embeddings/oleObject288.bin" Type="http://schemas.openxmlformats.org/officeDocument/2006/relationships/oleObject"/><Relationship Id="rId527" Target="media/image232.wmf" Type="http://schemas.openxmlformats.org/officeDocument/2006/relationships/image"/><Relationship Id="rId528" Target="embeddings/oleObject289.bin" Type="http://schemas.openxmlformats.org/officeDocument/2006/relationships/oleObject"/><Relationship Id="rId529" Target="media/image233.wmf" Type="http://schemas.openxmlformats.org/officeDocument/2006/relationships/image"/><Relationship Id="rId53" Target="embeddings/oleObject30.bin" Type="http://schemas.openxmlformats.org/officeDocument/2006/relationships/oleObject"/><Relationship Id="rId530" Target="embeddings/oleObject290.bin" Type="http://schemas.openxmlformats.org/officeDocument/2006/relationships/oleObject"/><Relationship Id="rId531" Target="media/image234.wmf" Type="http://schemas.openxmlformats.org/officeDocument/2006/relationships/image"/><Relationship Id="rId532" Target="embeddings/oleObject291.bin" Type="http://schemas.openxmlformats.org/officeDocument/2006/relationships/oleObject"/><Relationship Id="rId533" Target="media/image235.wmf" Type="http://schemas.openxmlformats.org/officeDocument/2006/relationships/image"/><Relationship Id="rId534" Target="embeddings/oleObject292.bin" Type="http://schemas.openxmlformats.org/officeDocument/2006/relationships/oleObject"/><Relationship Id="rId535" Target="media/image236.wmf" Type="http://schemas.openxmlformats.org/officeDocument/2006/relationships/image"/><Relationship Id="rId536" Target="embeddings/oleObject293.bin" Type="http://schemas.openxmlformats.org/officeDocument/2006/relationships/oleObject"/><Relationship Id="rId537" Target="media/image237.wmf" Type="http://schemas.openxmlformats.org/officeDocument/2006/relationships/image"/><Relationship Id="rId538" Target="embeddings/oleObject294.bin" Type="http://schemas.openxmlformats.org/officeDocument/2006/relationships/oleObject"/><Relationship Id="rId539" Target="media/image238.wmf" Type="http://schemas.openxmlformats.org/officeDocument/2006/relationships/image"/><Relationship Id="rId54" Target="media/image17.wmf" Type="http://schemas.openxmlformats.org/officeDocument/2006/relationships/image"/><Relationship Id="rId540" Target="embeddings/oleObject295.bin" Type="http://schemas.openxmlformats.org/officeDocument/2006/relationships/oleObject"/><Relationship Id="rId541" Target="media/image239.wmf" Type="http://schemas.openxmlformats.org/officeDocument/2006/relationships/image"/><Relationship Id="rId542" Target="embeddings/oleObject296.bin" Type="http://schemas.openxmlformats.org/officeDocument/2006/relationships/oleObject"/><Relationship Id="rId543" Target="media/image240.wmf" Type="http://schemas.openxmlformats.org/officeDocument/2006/relationships/image"/><Relationship Id="rId544" Target="embeddings/oleObject297.bin" Type="http://schemas.openxmlformats.org/officeDocument/2006/relationships/oleObject"/><Relationship Id="rId545" Target="media/image241.wmf" Type="http://schemas.openxmlformats.org/officeDocument/2006/relationships/image"/><Relationship Id="rId546" Target="embeddings/oleObject298.bin" Type="http://schemas.openxmlformats.org/officeDocument/2006/relationships/oleObject"/><Relationship Id="rId547" Target="media/image242.wmf" Type="http://schemas.openxmlformats.org/officeDocument/2006/relationships/image"/><Relationship Id="rId548" Target="embeddings/oleObject299.bin" Type="http://schemas.openxmlformats.org/officeDocument/2006/relationships/oleObject"/><Relationship Id="rId549" Target="media/image243.wmf" Type="http://schemas.openxmlformats.org/officeDocument/2006/relationships/image"/><Relationship Id="rId55" Target="embeddings/oleObject31.bin" Type="http://schemas.openxmlformats.org/officeDocument/2006/relationships/oleObject"/><Relationship Id="rId550" Target="embeddings/oleObject300.bin" Type="http://schemas.openxmlformats.org/officeDocument/2006/relationships/oleObject"/><Relationship Id="rId551" Target="media/image244.wmf" Type="http://schemas.openxmlformats.org/officeDocument/2006/relationships/image"/><Relationship Id="rId552" Target="embeddings/oleObject301.bin" Type="http://schemas.openxmlformats.org/officeDocument/2006/relationships/oleObject"/><Relationship Id="rId553" Target="media/image245.wmf" Type="http://schemas.openxmlformats.org/officeDocument/2006/relationships/image"/><Relationship Id="rId554" Target="embeddings/oleObject302.bin" Type="http://schemas.openxmlformats.org/officeDocument/2006/relationships/oleObject"/><Relationship Id="rId555" Target="media/image246.wmf" Type="http://schemas.openxmlformats.org/officeDocument/2006/relationships/image"/><Relationship Id="rId556" Target="embeddings/oleObject303.bin" Type="http://schemas.openxmlformats.org/officeDocument/2006/relationships/oleObject"/><Relationship Id="rId557" Target="media/image247.wmf" Type="http://schemas.openxmlformats.org/officeDocument/2006/relationships/image"/><Relationship Id="rId558" Target="embeddings/oleObject304.bin" Type="http://schemas.openxmlformats.org/officeDocument/2006/relationships/oleObject"/><Relationship Id="rId559" Target="media/image248.wmf" Type="http://schemas.openxmlformats.org/officeDocument/2006/relationships/image"/><Relationship Id="rId56" Target="media/image18.wmf" Type="http://schemas.openxmlformats.org/officeDocument/2006/relationships/image"/><Relationship Id="rId560" Target="embeddings/oleObject305.bin" Type="http://schemas.openxmlformats.org/officeDocument/2006/relationships/oleObject"/><Relationship Id="rId561" Target="media/image249.wmf" Type="http://schemas.openxmlformats.org/officeDocument/2006/relationships/image"/><Relationship Id="rId562" Target="embeddings/oleObject306.bin" Type="http://schemas.openxmlformats.org/officeDocument/2006/relationships/oleObject"/><Relationship Id="rId563" Target="media/image250.wmf" Type="http://schemas.openxmlformats.org/officeDocument/2006/relationships/image"/><Relationship Id="rId564" Target="embeddings/oleObject307.bin" Type="http://schemas.openxmlformats.org/officeDocument/2006/relationships/oleObject"/><Relationship Id="rId565" Target="media/image251.wmf" Type="http://schemas.openxmlformats.org/officeDocument/2006/relationships/image"/><Relationship Id="rId566" Target="embeddings/oleObject308.bin" Type="http://schemas.openxmlformats.org/officeDocument/2006/relationships/oleObject"/><Relationship Id="rId567" Target="media/image252.wmf" Type="http://schemas.openxmlformats.org/officeDocument/2006/relationships/image"/><Relationship Id="rId568" Target="embeddings/oleObject309.bin" Type="http://schemas.openxmlformats.org/officeDocument/2006/relationships/oleObject"/><Relationship Id="rId569" Target="media/image253.wmf" Type="http://schemas.openxmlformats.org/officeDocument/2006/relationships/image"/><Relationship Id="rId57" Target="embeddings/oleObject32.bin" Type="http://schemas.openxmlformats.org/officeDocument/2006/relationships/oleObject"/><Relationship Id="rId570" Target="embeddings/oleObject310.bin" Type="http://schemas.openxmlformats.org/officeDocument/2006/relationships/oleObject"/><Relationship Id="rId571" Target="media/image254.wmf" Type="http://schemas.openxmlformats.org/officeDocument/2006/relationships/image"/><Relationship Id="rId572" Target="embeddings/oleObject311.bin" Type="http://schemas.openxmlformats.org/officeDocument/2006/relationships/oleObject"/><Relationship Id="rId573" Target="media/image255.wmf" Type="http://schemas.openxmlformats.org/officeDocument/2006/relationships/image"/><Relationship Id="rId574" Target="embeddings/oleObject312.bin" Type="http://schemas.openxmlformats.org/officeDocument/2006/relationships/oleObject"/><Relationship Id="rId575" Target="media/image256.wmf" Type="http://schemas.openxmlformats.org/officeDocument/2006/relationships/image"/><Relationship Id="rId576" Target="embeddings/oleObject313.bin" Type="http://schemas.openxmlformats.org/officeDocument/2006/relationships/oleObject"/><Relationship Id="rId577" Target="media/image257.wmf" Type="http://schemas.openxmlformats.org/officeDocument/2006/relationships/image"/><Relationship Id="rId578" Target="embeddings/oleObject314.bin" Type="http://schemas.openxmlformats.org/officeDocument/2006/relationships/oleObject"/><Relationship Id="rId579" Target="media/image258.wmf" Type="http://schemas.openxmlformats.org/officeDocument/2006/relationships/image"/><Relationship Id="rId58" Target="media/image19.wmf" Type="http://schemas.openxmlformats.org/officeDocument/2006/relationships/image"/><Relationship Id="rId580" Target="embeddings/oleObject315.bin" Type="http://schemas.openxmlformats.org/officeDocument/2006/relationships/oleObject"/><Relationship Id="rId581" Target="media/image259.wmf" Type="http://schemas.openxmlformats.org/officeDocument/2006/relationships/image"/><Relationship Id="rId582" Target="embeddings/oleObject316.bin" Type="http://schemas.openxmlformats.org/officeDocument/2006/relationships/oleObject"/><Relationship Id="rId583" Target="media/image260.wmf" Type="http://schemas.openxmlformats.org/officeDocument/2006/relationships/image"/><Relationship Id="rId584" Target="embeddings/oleObject317.bin" Type="http://schemas.openxmlformats.org/officeDocument/2006/relationships/oleObject"/><Relationship Id="rId585" Target="media/image261.wmf" Type="http://schemas.openxmlformats.org/officeDocument/2006/relationships/image"/><Relationship Id="rId586" Target="embeddings/oleObject318.bin" Type="http://schemas.openxmlformats.org/officeDocument/2006/relationships/oleObject"/><Relationship Id="rId587" Target="media/image262.wmf" Type="http://schemas.openxmlformats.org/officeDocument/2006/relationships/image"/><Relationship Id="rId588" Target="embeddings/oleObject319.bin" Type="http://schemas.openxmlformats.org/officeDocument/2006/relationships/oleObject"/><Relationship Id="rId589" Target="media/image263.wmf" Type="http://schemas.openxmlformats.org/officeDocument/2006/relationships/image"/><Relationship Id="rId59" Target="embeddings/oleObject33.bin" Type="http://schemas.openxmlformats.org/officeDocument/2006/relationships/oleObject"/><Relationship Id="rId590" Target="embeddings/oleObject320.bin" Type="http://schemas.openxmlformats.org/officeDocument/2006/relationships/oleObject"/><Relationship Id="rId591" Target="media/image264.wmf" Type="http://schemas.openxmlformats.org/officeDocument/2006/relationships/image"/><Relationship Id="rId592" Target="embeddings/oleObject321.bin" Type="http://schemas.openxmlformats.org/officeDocument/2006/relationships/oleObject"/><Relationship Id="rId593" Target="media/image265.wmf" Type="http://schemas.openxmlformats.org/officeDocument/2006/relationships/image"/><Relationship Id="rId594" Target="embeddings/oleObject322.bin" Type="http://schemas.openxmlformats.org/officeDocument/2006/relationships/oleObject"/><Relationship Id="rId595" Target="media/image266.wmf" Type="http://schemas.openxmlformats.org/officeDocument/2006/relationships/image"/><Relationship Id="rId596" Target="embeddings/oleObject323.bin" Type="http://schemas.openxmlformats.org/officeDocument/2006/relationships/oleObject"/><Relationship Id="rId597" Target="media/image267.wmf" Type="http://schemas.openxmlformats.org/officeDocument/2006/relationships/image"/><Relationship Id="rId598" Target="embeddings/oleObject324.bin" Type="http://schemas.openxmlformats.org/officeDocument/2006/relationships/oleObject"/><Relationship Id="rId599" Target="media/image268.wmf" Type="http://schemas.openxmlformats.org/officeDocument/2006/relationships/image"/><Relationship Id="rId6" Target="footnotes.xml" Type="http://schemas.openxmlformats.org/officeDocument/2006/relationships/footnotes"/><Relationship Id="rId60" Target="media/image20.wmf" Type="http://schemas.openxmlformats.org/officeDocument/2006/relationships/image"/><Relationship Id="rId600" Target="embeddings/oleObject325.bin" Type="http://schemas.openxmlformats.org/officeDocument/2006/relationships/oleObject"/><Relationship Id="rId601" Target="media/image269.wmf" Type="http://schemas.openxmlformats.org/officeDocument/2006/relationships/image"/><Relationship Id="rId602" Target="embeddings/oleObject326.bin" Type="http://schemas.openxmlformats.org/officeDocument/2006/relationships/oleObject"/><Relationship Id="rId603" Target="media/image270.wmf" Type="http://schemas.openxmlformats.org/officeDocument/2006/relationships/image"/><Relationship Id="rId604" Target="embeddings/oleObject327.bin" Type="http://schemas.openxmlformats.org/officeDocument/2006/relationships/oleObject"/><Relationship Id="rId605" Target="media/image271.wmf" Type="http://schemas.openxmlformats.org/officeDocument/2006/relationships/image"/><Relationship Id="rId606" Target="embeddings/oleObject328.bin" Type="http://schemas.openxmlformats.org/officeDocument/2006/relationships/oleObject"/><Relationship Id="rId607" Target="media/image272.wmf" Type="http://schemas.openxmlformats.org/officeDocument/2006/relationships/image"/><Relationship Id="rId608" Target="embeddings/oleObject329.bin" Type="http://schemas.openxmlformats.org/officeDocument/2006/relationships/oleObject"/><Relationship Id="rId609" Target="media/image273.wmf" Type="http://schemas.openxmlformats.org/officeDocument/2006/relationships/image"/><Relationship Id="rId61" Target="embeddings/oleObject34.bin" Type="http://schemas.openxmlformats.org/officeDocument/2006/relationships/oleObject"/><Relationship Id="rId610" Target="embeddings/oleObject330.bin" Type="http://schemas.openxmlformats.org/officeDocument/2006/relationships/oleObject"/><Relationship Id="rId611" Target="media/image274.wmf" Type="http://schemas.openxmlformats.org/officeDocument/2006/relationships/image"/><Relationship Id="rId612" Target="embeddings/oleObject331.bin" Type="http://schemas.openxmlformats.org/officeDocument/2006/relationships/oleObject"/><Relationship Id="rId613" Target="media/image275.wmf" Type="http://schemas.openxmlformats.org/officeDocument/2006/relationships/image"/><Relationship Id="rId614" Target="embeddings/oleObject332.bin" Type="http://schemas.openxmlformats.org/officeDocument/2006/relationships/oleObject"/><Relationship Id="rId615" Target="media/image276.wmf" Type="http://schemas.openxmlformats.org/officeDocument/2006/relationships/image"/><Relationship Id="rId616" Target="embeddings/oleObject333.bin" Type="http://schemas.openxmlformats.org/officeDocument/2006/relationships/oleObject"/><Relationship Id="rId617" Target="media/image277.wmf" Type="http://schemas.openxmlformats.org/officeDocument/2006/relationships/image"/><Relationship Id="rId618" Target="embeddings/oleObject334.bin" Type="http://schemas.openxmlformats.org/officeDocument/2006/relationships/oleObject"/><Relationship Id="rId619" Target="media/image278.wmf" Type="http://schemas.openxmlformats.org/officeDocument/2006/relationships/image"/><Relationship Id="rId62" Target="media/image21.wmf" Type="http://schemas.openxmlformats.org/officeDocument/2006/relationships/image"/><Relationship Id="rId620" Target="embeddings/oleObject335.bin" Type="http://schemas.openxmlformats.org/officeDocument/2006/relationships/oleObject"/><Relationship Id="rId621" Target="media/image279.wmf" Type="http://schemas.openxmlformats.org/officeDocument/2006/relationships/image"/><Relationship Id="rId622" Target="embeddings/oleObject336.bin" Type="http://schemas.openxmlformats.org/officeDocument/2006/relationships/oleObject"/><Relationship Id="rId623" Target="media/image280.wmf" Type="http://schemas.openxmlformats.org/officeDocument/2006/relationships/image"/><Relationship Id="rId624" Target="embeddings/oleObject337.bin" Type="http://schemas.openxmlformats.org/officeDocument/2006/relationships/oleObject"/><Relationship Id="rId625" Target="media/image281.wmf" Type="http://schemas.openxmlformats.org/officeDocument/2006/relationships/image"/><Relationship Id="rId626" Target="embeddings/oleObject338.bin" Type="http://schemas.openxmlformats.org/officeDocument/2006/relationships/oleObject"/><Relationship Id="rId627" Target="media/image282.wmf" Type="http://schemas.openxmlformats.org/officeDocument/2006/relationships/image"/><Relationship Id="rId628" Target="embeddings/oleObject339.bin" Type="http://schemas.openxmlformats.org/officeDocument/2006/relationships/oleObject"/><Relationship Id="rId629" Target="media/image283.wmf" Type="http://schemas.openxmlformats.org/officeDocument/2006/relationships/image"/><Relationship Id="rId63" Target="embeddings/oleObject35.bin" Type="http://schemas.openxmlformats.org/officeDocument/2006/relationships/oleObject"/><Relationship Id="rId630" Target="embeddings/oleObject340.bin" Type="http://schemas.openxmlformats.org/officeDocument/2006/relationships/oleObject"/><Relationship Id="rId631" Target="embeddings/oleObject341.bin" Type="http://schemas.openxmlformats.org/officeDocument/2006/relationships/oleObject"/><Relationship Id="rId632" Target="media/image284.wmf" Type="http://schemas.openxmlformats.org/officeDocument/2006/relationships/image"/><Relationship Id="rId633" Target="embeddings/oleObject342.bin" Type="http://schemas.openxmlformats.org/officeDocument/2006/relationships/oleObject"/><Relationship Id="rId634" Target="media/image285.wmf" Type="http://schemas.openxmlformats.org/officeDocument/2006/relationships/image"/><Relationship Id="rId635" Target="embeddings/oleObject343.bin" Type="http://schemas.openxmlformats.org/officeDocument/2006/relationships/oleObject"/><Relationship Id="rId636" Target="media/image286.wmf" Type="http://schemas.openxmlformats.org/officeDocument/2006/relationships/image"/><Relationship Id="rId637" Target="embeddings/oleObject344.bin" Type="http://schemas.openxmlformats.org/officeDocument/2006/relationships/oleObject"/><Relationship Id="rId638" Target="media/image287.wmf" Type="http://schemas.openxmlformats.org/officeDocument/2006/relationships/image"/><Relationship Id="rId639" Target="embeddings/oleObject345.bin" Type="http://schemas.openxmlformats.org/officeDocument/2006/relationships/oleObject"/><Relationship Id="rId64" Target="media/image22.wmf" Type="http://schemas.openxmlformats.org/officeDocument/2006/relationships/image"/><Relationship Id="rId640" Target="media/image288.wmf" Type="http://schemas.openxmlformats.org/officeDocument/2006/relationships/image"/><Relationship Id="rId641" Target="embeddings/oleObject346.bin" Type="http://schemas.openxmlformats.org/officeDocument/2006/relationships/oleObject"/><Relationship Id="rId642" Target="media/image289.wmf" Type="http://schemas.openxmlformats.org/officeDocument/2006/relationships/image"/><Relationship Id="rId643" Target="embeddings/oleObject347.bin" Type="http://schemas.openxmlformats.org/officeDocument/2006/relationships/oleObject"/><Relationship Id="rId644" Target="media/image290.wmf" Type="http://schemas.openxmlformats.org/officeDocument/2006/relationships/image"/><Relationship Id="rId645" Target="embeddings/oleObject348.bin" Type="http://schemas.openxmlformats.org/officeDocument/2006/relationships/oleObject"/><Relationship Id="rId646" Target="media/image291.wmf" Type="http://schemas.openxmlformats.org/officeDocument/2006/relationships/image"/><Relationship Id="rId647" Target="embeddings/oleObject349.bin" Type="http://schemas.openxmlformats.org/officeDocument/2006/relationships/oleObject"/><Relationship Id="rId648" Target="media/image292.wmf" Type="http://schemas.openxmlformats.org/officeDocument/2006/relationships/image"/><Relationship Id="rId649" Target="embeddings/oleObject350.bin" Type="http://schemas.openxmlformats.org/officeDocument/2006/relationships/oleObject"/><Relationship Id="rId65" Target="embeddings/oleObject36.bin" Type="http://schemas.openxmlformats.org/officeDocument/2006/relationships/oleObject"/><Relationship Id="rId650" Target="media/image293.wmf" Type="http://schemas.openxmlformats.org/officeDocument/2006/relationships/image"/><Relationship Id="rId651" Target="embeddings/oleObject351.bin" Type="http://schemas.openxmlformats.org/officeDocument/2006/relationships/oleObject"/><Relationship Id="rId652" Target="media/image294.wmf" Type="http://schemas.openxmlformats.org/officeDocument/2006/relationships/image"/><Relationship Id="rId653" Target="embeddings/oleObject352.bin" Type="http://schemas.openxmlformats.org/officeDocument/2006/relationships/oleObject"/><Relationship Id="rId654" Target="embeddings/oleObject353.bin" Type="http://schemas.openxmlformats.org/officeDocument/2006/relationships/oleObject"/><Relationship Id="rId655" Target="media/image295.wmf" Type="http://schemas.openxmlformats.org/officeDocument/2006/relationships/image"/><Relationship Id="rId656" Target="embeddings/oleObject354.bin" Type="http://schemas.openxmlformats.org/officeDocument/2006/relationships/oleObject"/><Relationship Id="rId657" Target="media/image296.wmf" Type="http://schemas.openxmlformats.org/officeDocument/2006/relationships/image"/><Relationship Id="rId658" Target="embeddings/oleObject355.bin" Type="http://schemas.openxmlformats.org/officeDocument/2006/relationships/oleObject"/><Relationship Id="rId659" Target="media/image297.wmf" Type="http://schemas.openxmlformats.org/officeDocument/2006/relationships/image"/><Relationship Id="rId66" Target="media/image23.wmf" Type="http://schemas.openxmlformats.org/officeDocument/2006/relationships/image"/><Relationship Id="rId660" Target="embeddings/oleObject356.bin" Type="http://schemas.openxmlformats.org/officeDocument/2006/relationships/oleObject"/><Relationship Id="rId661" Target="media/image298.wmf" Type="http://schemas.openxmlformats.org/officeDocument/2006/relationships/image"/><Relationship Id="rId662" Target="embeddings/oleObject357.bin" Type="http://schemas.openxmlformats.org/officeDocument/2006/relationships/oleObject"/><Relationship Id="rId663" Target="embeddings/oleObject358.bin" Type="http://schemas.openxmlformats.org/officeDocument/2006/relationships/oleObject"/><Relationship Id="rId664" Target="media/image299.wmf" Type="http://schemas.openxmlformats.org/officeDocument/2006/relationships/image"/><Relationship Id="rId665" Target="embeddings/oleObject359.bin" Type="http://schemas.openxmlformats.org/officeDocument/2006/relationships/oleObject"/><Relationship Id="rId666" Target="media/image300.wmf" Type="http://schemas.openxmlformats.org/officeDocument/2006/relationships/image"/><Relationship Id="rId667" Target="embeddings/oleObject360.bin" Type="http://schemas.openxmlformats.org/officeDocument/2006/relationships/oleObject"/><Relationship Id="rId668" Target="media/image301.wmf" Type="http://schemas.openxmlformats.org/officeDocument/2006/relationships/image"/><Relationship Id="rId669" Target="embeddings/oleObject361.bin" Type="http://schemas.openxmlformats.org/officeDocument/2006/relationships/oleObject"/><Relationship Id="rId67" Target="embeddings/oleObject37.bin" Type="http://schemas.openxmlformats.org/officeDocument/2006/relationships/oleObject"/><Relationship Id="rId670" Target="media/image302.wmf" Type="http://schemas.openxmlformats.org/officeDocument/2006/relationships/image"/><Relationship Id="rId671" Target="embeddings/oleObject362.bin" Type="http://schemas.openxmlformats.org/officeDocument/2006/relationships/oleObject"/><Relationship Id="rId672" Target="media/image303.wmf" Type="http://schemas.openxmlformats.org/officeDocument/2006/relationships/image"/><Relationship Id="rId673" Target="embeddings/oleObject363.bin" Type="http://schemas.openxmlformats.org/officeDocument/2006/relationships/oleObject"/><Relationship Id="rId674" Target="media/image304.wmf" Type="http://schemas.openxmlformats.org/officeDocument/2006/relationships/image"/><Relationship Id="rId675" Target="embeddings/oleObject364.bin" Type="http://schemas.openxmlformats.org/officeDocument/2006/relationships/oleObject"/><Relationship Id="rId676" Target="media/image305.wmf" Type="http://schemas.openxmlformats.org/officeDocument/2006/relationships/image"/><Relationship Id="rId677" Target="embeddings/oleObject365.bin" Type="http://schemas.openxmlformats.org/officeDocument/2006/relationships/oleObject"/><Relationship Id="rId678" Target="media/image306.wmf" Type="http://schemas.openxmlformats.org/officeDocument/2006/relationships/image"/><Relationship Id="rId679" Target="embeddings/oleObject366.bin" Type="http://schemas.openxmlformats.org/officeDocument/2006/relationships/oleObject"/><Relationship Id="rId68" Target="media/image24.wmf" Type="http://schemas.openxmlformats.org/officeDocument/2006/relationships/image"/><Relationship Id="rId680" Target="embeddings/oleObject367.bin" Type="http://schemas.openxmlformats.org/officeDocument/2006/relationships/oleObject"/><Relationship Id="rId681" Target="embeddings/oleObject368.bin" Type="http://schemas.openxmlformats.org/officeDocument/2006/relationships/oleObject"/><Relationship Id="rId682" Target="embeddings/oleObject369.bin" Type="http://schemas.openxmlformats.org/officeDocument/2006/relationships/oleObject"/><Relationship Id="rId683" Target="media/image307.wmf" Type="http://schemas.openxmlformats.org/officeDocument/2006/relationships/image"/><Relationship Id="rId684" Target="embeddings/oleObject370.bin" Type="http://schemas.openxmlformats.org/officeDocument/2006/relationships/oleObject"/><Relationship Id="rId685" Target="embeddings/oleObject371.bin" Type="http://schemas.openxmlformats.org/officeDocument/2006/relationships/oleObject"/><Relationship Id="rId686" Target="media/image308.wmf" Type="http://schemas.openxmlformats.org/officeDocument/2006/relationships/image"/><Relationship Id="rId687" Target="embeddings/oleObject372.bin" Type="http://schemas.openxmlformats.org/officeDocument/2006/relationships/oleObject"/><Relationship Id="rId688" Target="media/image309.wmf" Type="http://schemas.openxmlformats.org/officeDocument/2006/relationships/image"/><Relationship Id="rId689" Target="embeddings/oleObject373.bin" Type="http://schemas.openxmlformats.org/officeDocument/2006/relationships/oleObject"/><Relationship Id="rId69" Target="embeddings/oleObject38.bin" Type="http://schemas.openxmlformats.org/officeDocument/2006/relationships/oleObject"/><Relationship Id="rId690" Target="media/image310.wmf" Type="http://schemas.openxmlformats.org/officeDocument/2006/relationships/image"/><Relationship Id="rId691" Target="embeddings/oleObject374.bin" Type="http://schemas.openxmlformats.org/officeDocument/2006/relationships/oleObject"/><Relationship Id="rId692" Target="media/image311.wmf" Type="http://schemas.openxmlformats.org/officeDocument/2006/relationships/image"/><Relationship Id="rId693" Target="embeddings/oleObject375.bin" Type="http://schemas.openxmlformats.org/officeDocument/2006/relationships/oleObject"/><Relationship Id="rId694" Target="media/image312.wmf" Type="http://schemas.openxmlformats.org/officeDocument/2006/relationships/image"/><Relationship Id="rId695" Target="embeddings/oleObject376.bin" Type="http://schemas.openxmlformats.org/officeDocument/2006/relationships/oleObject"/><Relationship Id="rId696" Target="media/image313.wmf" Type="http://schemas.openxmlformats.org/officeDocument/2006/relationships/image"/><Relationship Id="rId697" Target="embeddings/oleObject377.bin" Type="http://schemas.openxmlformats.org/officeDocument/2006/relationships/oleObject"/><Relationship Id="rId698" Target="media/image314.wmf" Type="http://schemas.openxmlformats.org/officeDocument/2006/relationships/image"/><Relationship Id="rId699" Target="embeddings/oleObject378.bin" Type="http://schemas.openxmlformats.org/officeDocument/2006/relationships/oleObject"/><Relationship Id="rId7" Target="endnotes.xml" Type="http://schemas.openxmlformats.org/officeDocument/2006/relationships/endnotes"/><Relationship Id="rId70" Target="media/image25.wmf" Type="http://schemas.openxmlformats.org/officeDocument/2006/relationships/image"/><Relationship Id="rId700" Target="embeddings/oleObject379.bin" Type="http://schemas.openxmlformats.org/officeDocument/2006/relationships/oleObject"/><Relationship Id="rId701" Target="media/image315.wmf" Type="http://schemas.openxmlformats.org/officeDocument/2006/relationships/image"/><Relationship Id="rId702" Target="embeddings/oleObject380.bin" Type="http://schemas.openxmlformats.org/officeDocument/2006/relationships/oleObject"/><Relationship Id="rId703" Target="media/image316.wmf" Type="http://schemas.openxmlformats.org/officeDocument/2006/relationships/image"/><Relationship Id="rId704" Target="embeddings/oleObject381.bin" Type="http://schemas.openxmlformats.org/officeDocument/2006/relationships/oleObject"/><Relationship Id="rId705" Target="media/image317.wmf" Type="http://schemas.openxmlformats.org/officeDocument/2006/relationships/image"/><Relationship Id="rId706" Target="embeddings/oleObject382.bin" Type="http://schemas.openxmlformats.org/officeDocument/2006/relationships/oleObject"/><Relationship Id="rId707" Target="media/image318.wmf" Type="http://schemas.openxmlformats.org/officeDocument/2006/relationships/image"/><Relationship Id="rId708" Target="embeddings/oleObject383.bin" Type="http://schemas.openxmlformats.org/officeDocument/2006/relationships/oleObject"/><Relationship Id="rId709" Target="media/image319.wmf" Type="http://schemas.openxmlformats.org/officeDocument/2006/relationships/image"/><Relationship Id="rId71" Target="embeddings/oleObject39.bin" Type="http://schemas.openxmlformats.org/officeDocument/2006/relationships/oleObject"/><Relationship Id="rId710" Target="embeddings/oleObject384.bin" Type="http://schemas.openxmlformats.org/officeDocument/2006/relationships/oleObject"/><Relationship Id="rId711" Target="media/image320.wmf" Type="http://schemas.openxmlformats.org/officeDocument/2006/relationships/image"/><Relationship Id="rId712" Target="embeddings/oleObject385.bin" Type="http://schemas.openxmlformats.org/officeDocument/2006/relationships/oleObject"/><Relationship Id="rId713" Target="media/image321.wmf" Type="http://schemas.openxmlformats.org/officeDocument/2006/relationships/image"/><Relationship Id="rId714" Target="embeddings/oleObject386.bin" Type="http://schemas.openxmlformats.org/officeDocument/2006/relationships/oleObject"/><Relationship Id="rId715" Target="media/image322.wmf" Type="http://schemas.openxmlformats.org/officeDocument/2006/relationships/image"/><Relationship Id="rId716" Target="embeddings/oleObject387.bin" Type="http://schemas.openxmlformats.org/officeDocument/2006/relationships/oleObject"/><Relationship Id="rId717" Target="media/image323.wmf" Type="http://schemas.openxmlformats.org/officeDocument/2006/relationships/image"/><Relationship Id="rId718" Target="embeddings/oleObject388.bin" Type="http://schemas.openxmlformats.org/officeDocument/2006/relationships/oleObject"/><Relationship Id="rId719" Target="media/image324.wmf" Type="http://schemas.openxmlformats.org/officeDocument/2006/relationships/image"/><Relationship Id="rId72" Target="media/image26.wmf" Type="http://schemas.openxmlformats.org/officeDocument/2006/relationships/image"/><Relationship Id="rId720" Target="embeddings/oleObject389.bin" Type="http://schemas.openxmlformats.org/officeDocument/2006/relationships/oleObject"/><Relationship Id="rId721" Target="media/image325.wmf" Type="http://schemas.openxmlformats.org/officeDocument/2006/relationships/image"/><Relationship Id="rId722" Target="embeddings/oleObject390.bin" Type="http://schemas.openxmlformats.org/officeDocument/2006/relationships/oleObject"/><Relationship Id="rId723" Target="media/image326.wmf" Type="http://schemas.openxmlformats.org/officeDocument/2006/relationships/image"/><Relationship Id="rId724" Target="embeddings/oleObject391.bin" Type="http://schemas.openxmlformats.org/officeDocument/2006/relationships/oleObject"/><Relationship Id="rId725" Target="media/image327.wmf" Type="http://schemas.openxmlformats.org/officeDocument/2006/relationships/image"/><Relationship Id="rId726" Target="embeddings/oleObject392.bin" Type="http://schemas.openxmlformats.org/officeDocument/2006/relationships/oleObject"/><Relationship Id="rId727" Target="media/image328.wmf" Type="http://schemas.openxmlformats.org/officeDocument/2006/relationships/image"/><Relationship Id="rId728" Target="embeddings/oleObject393.bin" Type="http://schemas.openxmlformats.org/officeDocument/2006/relationships/oleObject"/><Relationship Id="rId729" Target="media/image329.wmf" Type="http://schemas.openxmlformats.org/officeDocument/2006/relationships/image"/><Relationship Id="rId73" Target="embeddings/oleObject40.bin" Type="http://schemas.openxmlformats.org/officeDocument/2006/relationships/oleObject"/><Relationship Id="rId730" Target="embeddings/oleObject394.bin" Type="http://schemas.openxmlformats.org/officeDocument/2006/relationships/oleObject"/><Relationship Id="rId731" Target="media/image330.wmf" Type="http://schemas.openxmlformats.org/officeDocument/2006/relationships/image"/><Relationship Id="rId732" Target="embeddings/oleObject395.bin" Type="http://schemas.openxmlformats.org/officeDocument/2006/relationships/oleObject"/><Relationship Id="rId733" Target="media/image331.wmf" Type="http://schemas.openxmlformats.org/officeDocument/2006/relationships/image"/><Relationship Id="rId734" Target="embeddings/oleObject396.bin" Type="http://schemas.openxmlformats.org/officeDocument/2006/relationships/oleObject"/><Relationship Id="rId735" Target="media/image332.wmf" Type="http://schemas.openxmlformats.org/officeDocument/2006/relationships/image"/><Relationship Id="rId736" Target="embeddings/oleObject397.bin" Type="http://schemas.openxmlformats.org/officeDocument/2006/relationships/oleObject"/><Relationship Id="rId737" Target="embeddings/oleObject398.bin" Type="http://schemas.openxmlformats.org/officeDocument/2006/relationships/oleObject"/><Relationship Id="rId738" Target="media/image333.wmf" Type="http://schemas.openxmlformats.org/officeDocument/2006/relationships/image"/><Relationship Id="rId739" Target="embeddings/oleObject399.bin" Type="http://schemas.openxmlformats.org/officeDocument/2006/relationships/oleObject"/><Relationship Id="rId74" Target="media/image27.wmf" Type="http://schemas.openxmlformats.org/officeDocument/2006/relationships/image"/><Relationship Id="rId740" Target="media/image334.wmf" Type="http://schemas.openxmlformats.org/officeDocument/2006/relationships/image"/><Relationship Id="rId741" Target="embeddings/oleObject400.bin" Type="http://schemas.openxmlformats.org/officeDocument/2006/relationships/oleObject"/><Relationship Id="rId742" Target="embeddings/oleObject401.bin" Type="http://schemas.openxmlformats.org/officeDocument/2006/relationships/oleObject"/><Relationship Id="rId743" Target="media/image335.wmf" Type="http://schemas.openxmlformats.org/officeDocument/2006/relationships/image"/><Relationship Id="rId744" Target="embeddings/oleObject402.bin" Type="http://schemas.openxmlformats.org/officeDocument/2006/relationships/oleObject"/><Relationship Id="rId745" Target="media/image336.wmf" Type="http://schemas.openxmlformats.org/officeDocument/2006/relationships/image"/><Relationship Id="rId746" Target="embeddings/oleObject403.bin" Type="http://schemas.openxmlformats.org/officeDocument/2006/relationships/oleObject"/><Relationship Id="rId747" Target="embeddings/oleObject404.bin" Type="http://schemas.openxmlformats.org/officeDocument/2006/relationships/oleObject"/><Relationship Id="rId748" Target="media/image337.wmf" Type="http://schemas.openxmlformats.org/officeDocument/2006/relationships/image"/><Relationship Id="rId749" Target="embeddings/oleObject405.bin" Type="http://schemas.openxmlformats.org/officeDocument/2006/relationships/oleObject"/><Relationship Id="rId75" Target="embeddings/oleObject41.bin" Type="http://schemas.openxmlformats.org/officeDocument/2006/relationships/oleObject"/><Relationship Id="rId750" Target="media/image338.wmf" Type="http://schemas.openxmlformats.org/officeDocument/2006/relationships/image"/><Relationship Id="rId751" Target="embeddings/oleObject406.bin" Type="http://schemas.openxmlformats.org/officeDocument/2006/relationships/oleObject"/><Relationship Id="rId752" Target="media/image339.wmf" Type="http://schemas.openxmlformats.org/officeDocument/2006/relationships/image"/><Relationship Id="rId753" Target="embeddings/oleObject407.bin" Type="http://schemas.openxmlformats.org/officeDocument/2006/relationships/oleObject"/><Relationship Id="rId754" Target="media/image340.wmf" Type="http://schemas.openxmlformats.org/officeDocument/2006/relationships/image"/><Relationship Id="rId755" Target="embeddings/oleObject408.bin" Type="http://schemas.openxmlformats.org/officeDocument/2006/relationships/oleObject"/><Relationship Id="rId756" Target="media/image341.wmf" Type="http://schemas.openxmlformats.org/officeDocument/2006/relationships/image"/><Relationship Id="rId757" Target="embeddings/oleObject409.bin" Type="http://schemas.openxmlformats.org/officeDocument/2006/relationships/oleObject"/><Relationship Id="rId758" Target="media/image342.wmf" Type="http://schemas.openxmlformats.org/officeDocument/2006/relationships/image"/><Relationship Id="rId759" Target="embeddings/oleObject410.bin" Type="http://schemas.openxmlformats.org/officeDocument/2006/relationships/oleObject"/><Relationship Id="rId76" Target="media/image28.wmf" Type="http://schemas.openxmlformats.org/officeDocument/2006/relationships/image"/><Relationship Id="rId760" Target="media/image343.wmf" Type="http://schemas.openxmlformats.org/officeDocument/2006/relationships/image"/><Relationship Id="rId761" Target="embeddings/oleObject411.bin" Type="http://schemas.openxmlformats.org/officeDocument/2006/relationships/oleObject"/><Relationship Id="rId762" Target="media/image344.wmf" Type="http://schemas.openxmlformats.org/officeDocument/2006/relationships/image"/><Relationship Id="rId763" Target="embeddings/oleObject412.bin" Type="http://schemas.openxmlformats.org/officeDocument/2006/relationships/oleObject"/><Relationship Id="rId764" Target="media/image345.wmf" Type="http://schemas.openxmlformats.org/officeDocument/2006/relationships/image"/><Relationship Id="rId765" Target="embeddings/oleObject413.bin" Type="http://schemas.openxmlformats.org/officeDocument/2006/relationships/oleObject"/><Relationship Id="rId766" Target="media/image346.wmf" Type="http://schemas.openxmlformats.org/officeDocument/2006/relationships/image"/><Relationship Id="rId767" Target="embeddings/oleObject414.bin" Type="http://schemas.openxmlformats.org/officeDocument/2006/relationships/oleObject"/><Relationship Id="rId768" Target="media/image347.wmf" Type="http://schemas.openxmlformats.org/officeDocument/2006/relationships/image"/><Relationship Id="rId769" Target="embeddings/oleObject415.bin" Type="http://schemas.openxmlformats.org/officeDocument/2006/relationships/oleObject"/><Relationship Id="rId77" Target="embeddings/oleObject42.bin" Type="http://schemas.openxmlformats.org/officeDocument/2006/relationships/oleObject"/><Relationship Id="rId770" Target="media/image348.wmf" Type="http://schemas.openxmlformats.org/officeDocument/2006/relationships/image"/><Relationship Id="rId771" Target="embeddings/oleObject416.bin" Type="http://schemas.openxmlformats.org/officeDocument/2006/relationships/oleObject"/><Relationship Id="rId772" Target="media/image349.wmf" Type="http://schemas.openxmlformats.org/officeDocument/2006/relationships/image"/><Relationship Id="rId773" Target="embeddings/oleObject417.bin" Type="http://schemas.openxmlformats.org/officeDocument/2006/relationships/oleObject"/><Relationship Id="rId774" Target="media/image350.wmf" Type="http://schemas.openxmlformats.org/officeDocument/2006/relationships/image"/><Relationship Id="rId775" Target="embeddings/oleObject418.bin" Type="http://schemas.openxmlformats.org/officeDocument/2006/relationships/oleObject"/><Relationship Id="rId776" Target="media/image351.wmf" Type="http://schemas.openxmlformats.org/officeDocument/2006/relationships/image"/><Relationship Id="rId777" Target="embeddings/oleObject419.bin" Type="http://schemas.openxmlformats.org/officeDocument/2006/relationships/oleObject"/><Relationship Id="rId778" Target="media/image352.wmf" Type="http://schemas.openxmlformats.org/officeDocument/2006/relationships/image"/><Relationship Id="rId779" Target="embeddings/oleObject420.bin" Type="http://schemas.openxmlformats.org/officeDocument/2006/relationships/oleObject"/><Relationship Id="rId78" Target="media/image29.wmf" Type="http://schemas.openxmlformats.org/officeDocument/2006/relationships/image"/><Relationship Id="rId780" Target="media/image353.wmf" Type="http://schemas.openxmlformats.org/officeDocument/2006/relationships/image"/><Relationship Id="rId781" Target="embeddings/oleObject421.bin" Type="http://schemas.openxmlformats.org/officeDocument/2006/relationships/oleObject"/><Relationship Id="rId782" Target="media/image354.wmf" Type="http://schemas.openxmlformats.org/officeDocument/2006/relationships/image"/><Relationship Id="rId783" Target="embeddings/oleObject422.bin" Type="http://schemas.openxmlformats.org/officeDocument/2006/relationships/oleObject"/><Relationship Id="rId784" Target="media/image355.wmf" Type="http://schemas.openxmlformats.org/officeDocument/2006/relationships/image"/><Relationship Id="rId785" Target="embeddings/oleObject423.bin" Type="http://schemas.openxmlformats.org/officeDocument/2006/relationships/oleObject"/><Relationship Id="rId786" Target="media/image356.wmf" Type="http://schemas.openxmlformats.org/officeDocument/2006/relationships/image"/><Relationship Id="rId787" Target="embeddings/oleObject424.bin" Type="http://schemas.openxmlformats.org/officeDocument/2006/relationships/oleObject"/><Relationship Id="rId788" Target="media/image357.wmf" Type="http://schemas.openxmlformats.org/officeDocument/2006/relationships/image"/><Relationship Id="rId789" Target="embeddings/oleObject425.bin" Type="http://schemas.openxmlformats.org/officeDocument/2006/relationships/oleObject"/><Relationship Id="rId79" Target="embeddings/oleObject43.bin" Type="http://schemas.openxmlformats.org/officeDocument/2006/relationships/oleObject"/><Relationship Id="rId790" Target="media/image358.wmf" Type="http://schemas.openxmlformats.org/officeDocument/2006/relationships/image"/><Relationship Id="rId791" Target="embeddings/oleObject426.bin" Type="http://schemas.openxmlformats.org/officeDocument/2006/relationships/oleObject"/><Relationship Id="rId792" Target="media/image359.wmf" Type="http://schemas.openxmlformats.org/officeDocument/2006/relationships/image"/><Relationship Id="rId793" Target="embeddings/oleObject427.bin" Type="http://schemas.openxmlformats.org/officeDocument/2006/relationships/oleObject"/><Relationship Id="rId794" Target="embeddings/oleObject428.bin" Type="http://schemas.openxmlformats.org/officeDocument/2006/relationships/oleObject"/><Relationship Id="rId795" Target="media/image360.wmf" Type="http://schemas.openxmlformats.org/officeDocument/2006/relationships/image"/><Relationship Id="rId796" Target="embeddings/oleObject429.bin" Type="http://schemas.openxmlformats.org/officeDocument/2006/relationships/oleObject"/><Relationship Id="rId797" Target="media/image361.wmf" Type="http://schemas.openxmlformats.org/officeDocument/2006/relationships/image"/><Relationship Id="rId798" Target="embeddings/oleObject430.bin" Type="http://schemas.openxmlformats.org/officeDocument/2006/relationships/oleObject"/><Relationship Id="rId799" Target="media/image362.wmf" Type="http://schemas.openxmlformats.org/officeDocument/2006/relationships/image"/><Relationship Id="rId8" Target="media/image1.wmf" Type="http://schemas.openxmlformats.org/officeDocument/2006/relationships/image"/><Relationship Id="rId80" Target="media/image30.wmf" Type="http://schemas.openxmlformats.org/officeDocument/2006/relationships/image"/><Relationship Id="rId800" Target="embeddings/oleObject431.bin" Type="http://schemas.openxmlformats.org/officeDocument/2006/relationships/oleObject"/><Relationship Id="rId801" Target="media/image363.wmf" Type="http://schemas.openxmlformats.org/officeDocument/2006/relationships/image"/><Relationship Id="rId802" Target="embeddings/oleObject432.bin" Type="http://schemas.openxmlformats.org/officeDocument/2006/relationships/oleObject"/><Relationship Id="rId803" Target="media/image364.wmf" Type="http://schemas.openxmlformats.org/officeDocument/2006/relationships/image"/><Relationship Id="rId804" Target="embeddings/oleObject433.bin" Type="http://schemas.openxmlformats.org/officeDocument/2006/relationships/oleObject"/><Relationship Id="rId805" Target="media/image365.wmf" Type="http://schemas.openxmlformats.org/officeDocument/2006/relationships/image"/><Relationship Id="rId806" Target="embeddings/oleObject434.bin" Type="http://schemas.openxmlformats.org/officeDocument/2006/relationships/oleObject"/><Relationship Id="rId807" Target="media/image366.wmf" Type="http://schemas.openxmlformats.org/officeDocument/2006/relationships/image"/><Relationship Id="rId808" Target="embeddings/oleObject435.bin" Type="http://schemas.openxmlformats.org/officeDocument/2006/relationships/oleObject"/><Relationship Id="rId809" Target="embeddings/oleObject436.bin" Type="http://schemas.openxmlformats.org/officeDocument/2006/relationships/oleObject"/><Relationship Id="rId81" Target="embeddings/oleObject44.bin" Type="http://schemas.openxmlformats.org/officeDocument/2006/relationships/oleObject"/><Relationship Id="rId810" Target="media/image367.wmf" Type="http://schemas.openxmlformats.org/officeDocument/2006/relationships/image"/><Relationship Id="rId811" Target="embeddings/oleObject437.bin" Type="http://schemas.openxmlformats.org/officeDocument/2006/relationships/oleObject"/><Relationship Id="rId812" Target="media/image368.wmf" Type="http://schemas.openxmlformats.org/officeDocument/2006/relationships/image"/><Relationship Id="rId813" Target="embeddings/oleObject438.bin" Type="http://schemas.openxmlformats.org/officeDocument/2006/relationships/oleObject"/><Relationship Id="rId814" Target="media/image369.wmf" Type="http://schemas.openxmlformats.org/officeDocument/2006/relationships/image"/><Relationship Id="rId815" Target="embeddings/oleObject439.bin" Type="http://schemas.openxmlformats.org/officeDocument/2006/relationships/oleObject"/><Relationship Id="rId816" Target="media/image370.wmf" Type="http://schemas.openxmlformats.org/officeDocument/2006/relationships/image"/><Relationship Id="rId817" Target="embeddings/oleObject440.bin" Type="http://schemas.openxmlformats.org/officeDocument/2006/relationships/oleObject"/><Relationship Id="rId818" Target="media/image371.wmf" Type="http://schemas.openxmlformats.org/officeDocument/2006/relationships/image"/><Relationship Id="rId819" Target="embeddings/oleObject441.bin" Type="http://schemas.openxmlformats.org/officeDocument/2006/relationships/oleObject"/><Relationship Id="rId82" Target="media/image31.wmf" Type="http://schemas.openxmlformats.org/officeDocument/2006/relationships/image"/><Relationship Id="rId820" Target="media/image372.wmf" Type="http://schemas.openxmlformats.org/officeDocument/2006/relationships/image"/><Relationship Id="rId821" Target="embeddings/oleObject442.bin" Type="http://schemas.openxmlformats.org/officeDocument/2006/relationships/oleObject"/><Relationship Id="rId822" Target="media/image373.wmf" Type="http://schemas.openxmlformats.org/officeDocument/2006/relationships/image"/><Relationship Id="rId823" Target="embeddings/oleObject443.bin" Type="http://schemas.openxmlformats.org/officeDocument/2006/relationships/oleObject"/><Relationship Id="rId824" Target="media/image374.wmf" Type="http://schemas.openxmlformats.org/officeDocument/2006/relationships/image"/><Relationship Id="rId825" Target="embeddings/oleObject444.bin" Type="http://schemas.openxmlformats.org/officeDocument/2006/relationships/oleObject"/><Relationship Id="rId826" Target="media/image375.wmf" Type="http://schemas.openxmlformats.org/officeDocument/2006/relationships/image"/><Relationship Id="rId827" Target="embeddings/oleObject445.bin" Type="http://schemas.openxmlformats.org/officeDocument/2006/relationships/oleObject"/><Relationship Id="rId828" Target="media/image376.wmf" Type="http://schemas.openxmlformats.org/officeDocument/2006/relationships/image"/><Relationship Id="rId829" Target="embeddings/oleObject446.bin" Type="http://schemas.openxmlformats.org/officeDocument/2006/relationships/oleObject"/><Relationship Id="rId83" Target="embeddings/oleObject45.bin" Type="http://schemas.openxmlformats.org/officeDocument/2006/relationships/oleObject"/><Relationship Id="rId830" Target="media/image377.wmf" Type="http://schemas.openxmlformats.org/officeDocument/2006/relationships/image"/><Relationship Id="rId831" Target="embeddings/oleObject447.bin" Type="http://schemas.openxmlformats.org/officeDocument/2006/relationships/oleObject"/><Relationship Id="rId832" Target="media/image378.wmf" Type="http://schemas.openxmlformats.org/officeDocument/2006/relationships/image"/><Relationship Id="rId833" Target="embeddings/oleObject448.bin" Type="http://schemas.openxmlformats.org/officeDocument/2006/relationships/oleObject"/><Relationship Id="rId834" Target="media/image379.wmf" Type="http://schemas.openxmlformats.org/officeDocument/2006/relationships/image"/><Relationship Id="rId835" Target="embeddings/oleObject449.bin" Type="http://schemas.openxmlformats.org/officeDocument/2006/relationships/oleObject"/><Relationship Id="rId836" Target="media/image380.wmf" Type="http://schemas.openxmlformats.org/officeDocument/2006/relationships/image"/><Relationship Id="rId837" Target="embeddings/oleObject450.bin" Type="http://schemas.openxmlformats.org/officeDocument/2006/relationships/oleObject"/><Relationship Id="rId838" Target="media/image381.wmf" Type="http://schemas.openxmlformats.org/officeDocument/2006/relationships/image"/><Relationship Id="rId839" Target="embeddings/oleObject451.bin" Type="http://schemas.openxmlformats.org/officeDocument/2006/relationships/oleObject"/><Relationship Id="rId84" Target="media/image32.wmf" Type="http://schemas.openxmlformats.org/officeDocument/2006/relationships/image"/><Relationship Id="rId840" Target="media/image382.wmf" Type="http://schemas.openxmlformats.org/officeDocument/2006/relationships/image"/><Relationship Id="rId841" Target="embeddings/oleObject452.bin" Type="http://schemas.openxmlformats.org/officeDocument/2006/relationships/oleObject"/><Relationship Id="rId842" Target="media/image383.wmf" Type="http://schemas.openxmlformats.org/officeDocument/2006/relationships/image"/><Relationship Id="rId843" Target="embeddings/oleObject453.bin" Type="http://schemas.openxmlformats.org/officeDocument/2006/relationships/oleObject"/><Relationship Id="rId844" Target="media/image384.wmf" Type="http://schemas.openxmlformats.org/officeDocument/2006/relationships/image"/><Relationship Id="rId845" Target="embeddings/oleObject454.bin" Type="http://schemas.openxmlformats.org/officeDocument/2006/relationships/oleObject"/><Relationship Id="rId846" Target="media/image385.wmf" Type="http://schemas.openxmlformats.org/officeDocument/2006/relationships/image"/><Relationship Id="rId847" Target="embeddings/oleObject455.bin" Type="http://schemas.openxmlformats.org/officeDocument/2006/relationships/oleObject"/><Relationship Id="rId848" Target="media/image386.wmf" Type="http://schemas.openxmlformats.org/officeDocument/2006/relationships/image"/><Relationship Id="rId849" Target="embeddings/oleObject456.bin" Type="http://schemas.openxmlformats.org/officeDocument/2006/relationships/oleObject"/><Relationship Id="rId85" Target="embeddings/oleObject46.bin" Type="http://schemas.openxmlformats.org/officeDocument/2006/relationships/oleObject"/><Relationship Id="rId850" Target="media/image387.wmf" Type="http://schemas.openxmlformats.org/officeDocument/2006/relationships/image"/><Relationship Id="rId851" Target="embeddings/oleObject457.bin" Type="http://schemas.openxmlformats.org/officeDocument/2006/relationships/oleObject"/><Relationship Id="rId852" Target="media/image388.wmf" Type="http://schemas.openxmlformats.org/officeDocument/2006/relationships/image"/><Relationship Id="rId853" Target="embeddings/oleObject458.bin" Type="http://schemas.openxmlformats.org/officeDocument/2006/relationships/oleObject"/><Relationship Id="rId854" Target="media/image389.wmf" Type="http://schemas.openxmlformats.org/officeDocument/2006/relationships/image"/><Relationship Id="rId855" Target="embeddings/oleObject459.bin" Type="http://schemas.openxmlformats.org/officeDocument/2006/relationships/oleObject"/><Relationship Id="rId856" Target="media/image390.wmf" Type="http://schemas.openxmlformats.org/officeDocument/2006/relationships/image"/><Relationship Id="rId857" Target="embeddings/oleObject460.bin" Type="http://schemas.openxmlformats.org/officeDocument/2006/relationships/oleObject"/><Relationship Id="rId858" Target="media/image391.wmf" Type="http://schemas.openxmlformats.org/officeDocument/2006/relationships/image"/><Relationship Id="rId859" Target="embeddings/oleObject461.bin" Type="http://schemas.openxmlformats.org/officeDocument/2006/relationships/oleObject"/><Relationship Id="rId86" Target="media/image33.wmf" Type="http://schemas.openxmlformats.org/officeDocument/2006/relationships/image"/><Relationship Id="rId860" Target="media/image392.wmf" Type="http://schemas.openxmlformats.org/officeDocument/2006/relationships/image"/><Relationship Id="rId861" Target="embeddings/oleObject462.bin" Type="http://schemas.openxmlformats.org/officeDocument/2006/relationships/oleObject"/><Relationship Id="rId862" Target="media/image393.wmf" Type="http://schemas.openxmlformats.org/officeDocument/2006/relationships/image"/><Relationship Id="rId863" Target="embeddings/oleObject463.bin" Type="http://schemas.openxmlformats.org/officeDocument/2006/relationships/oleObject"/><Relationship Id="rId864" Target="media/image394.wmf" Type="http://schemas.openxmlformats.org/officeDocument/2006/relationships/image"/><Relationship Id="rId865" Target="embeddings/oleObject464.bin" Type="http://schemas.openxmlformats.org/officeDocument/2006/relationships/oleObject"/><Relationship Id="rId866" Target="media/image395.wmf" Type="http://schemas.openxmlformats.org/officeDocument/2006/relationships/image"/><Relationship Id="rId867" Target="embeddings/oleObject465.bin" Type="http://schemas.openxmlformats.org/officeDocument/2006/relationships/oleObject"/><Relationship Id="rId868" Target="media/image396.wmf" Type="http://schemas.openxmlformats.org/officeDocument/2006/relationships/image"/><Relationship Id="rId869" Target="embeddings/oleObject466.bin" Type="http://schemas.openxmlformats.org/officeDocument/2006/relationships/oleObject"/><Relationship Id="rId87" Target="embeddings/oleObject47.bin" Type="http://schemas.openxmlformats.org/officeDocument/2006/relationships/oleObject"/><Relationship Id="rId870" Target="media/image397.wmf" Type="http://schemas.openxmlformats.org/officeDocument/2006/relationships/image"/><Relationship Id="rId871" Target="embeddings/oleObject467.bin" Type="http://schemas.openxmlformats.org/officeDocument/2006/relationships/oleObject"/><Relationship Id="rId872" Target="media/image398.wmf" Type="http://schemas.openxmlformats.org/officeDocument/2006/relationships/image"/><Relationship Id="rId873" Target="embeddings/oleObject468.bin" Type="http://schemas.openxmlformats.org/officeDocument/2006/relationships/oleObject"/><Relationship Id="rId874" Target="media/image399.wmf" Type="http://schemas.openxmlformats.org/officeDocument/2006/relationships/image"/><Relationship Id="rId875" Target="embeddings/oleObject469.bin" Type="http://schemas.openxmlformats.org/officeDocument/2006/relationships/oleObject"/><Relationship Id="rId876" Target="media/image400.wmf" Type="http://schemas.openxmlformats.org/officeDocument/2006/relationships/image"/><Relationship Id="rId877" Target="embeddings/oleObject470.bin" Type="http://schemas.openxmlformats.org/officeDocument/2006/relationships/oleObject"/><Relationship Id="rId878" Target="media/image401.wmf" Type="http://schemas.openxmlformats.org/officeDocument/2006/relationships/image"/><Relationship Id="rId879" Target="embeddings/oleObject471.bin" Type="http://schemas.openxmlformats.org/officeDocument/2006/relationships/oleObject"/><Relationship Id="rId88" Target="media/image34.wmf" Type="http://schemas.openxmlformats.org/officeDocument/2006/relationships/image"/><Relationship Id="rId880" Target="media/image402.wmf" Type="http://schemas.openxmlformats.org/officeDocument/2006/relationships/image"/><Relationship Id="rId881" Target="embeddings/oleObject472.bin" Type="http://schemas.openxmlformats.org/officeDocument/2006/relationships/oleObject"/><Relationship Id="rId882" Target="media/image403.wmf" Type="http://schemas.openxmlformats.org/officeDocument/2006/relationships/image"/><Relationship Id="rId883" Target="embeddings/oleObject473.bin" Type="http://schemas.openxmlformats.org/officeDocument/2006/relationships/oleObject"/><Relationship Id="rId884" Target="media/image404.wmf" Type="http://schemas.openxmlformats.org/officeDocument/2006/relationships/image"/><Relationship Id="rId885" Target="embeddings/oleObject474.bin" Type="http://schemas.openxmlformats.org/officeDocument/2006/relationships/oleObject"/><Relationship Id="rId886" Target="media/image405.wmf" Type="http://schemas.openxmlformats.org/officeDocument/2006/relationships/image"/><Relationship Id="rId887" Target="media/image406.wmf" Type="http://schemas.openxmlformats.org/officeDocument/2006/relationships/image"/><Relationship Id="rId888" Target="embeddings/oleObject475.bin" Type="http://schemas.openxmlformats.org/officeDocument/2006/relationships/oleObject"/><Relationship Id="rId889" Target="media/image407.wmf" Type="http://schemas.openxmlformats.org/officeDocument/2006/relationships/image"/><Relationship Id="rId89" Target="embeddings/oleObject48.bin" Type="http://schemas.openxmlformats.org/officeDocument/2006/relationships/oleObject"/><Relationship Id="rId890" Target="embeddings/oleObject476.bin" Type="http://schemas.openxmlformats.org/officeDocument/2006/relationships/oleObject"/><Relationship Id="rId891" Target="media/image408.wmf" Type="http://schemas.openxmlformats.org/officeDocument/2006/relationships/image"/><Relationship Id="rId892" Target="embeddings/oleObject477.bin" Type="http://schemas.openxmlformats.org/officeDocument/2006/relationships/oleObject"/><Relationship Id="rId893" Target="embeddings/oleObject478.bin" Type="http://schemas.openxmlformats.org/officeDocument/2006/relationships/oleObject"/><Relationship Id="rId894" Target="media/image409.wmf" Type="http://schemas.openxmlformats.org/officeDocument/2006/relationships/image"/><Relationship Id="rId895" Target="embeddings/oleObject479.bin" Type="http://schemas.openxmlformats.org/officeDocument/2006/relationships/oleObject"/><Relationship Id="rId896" Target="media/image410.wmf" Type="http://schemas.openxmlformats.org/officeDocument/2006/relationships/image"/><Relationship Id="rId897" Target="embeddings/oleObject480.bin" Type="http://schemas.openxmlformats.org/officeDocument/2006/relationships/oleObject"/><Relationship Id="rId898" Target="media/image411.wmf" Type="http://schemas.openxmlformats.org/officeDocument/2006/relationships/image"/><Relationship Id="rId899" Target="embeddings/oleObject48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5.wmf" Type="http://schemas.openxmlformats.org/officeDocument/2006/relationships/image"/><Relationship Id="rId900" Target="media/image412.wmf" Type="http://schemas.openxmlformats.org/officeDocument/2006/relationships/image"/><Relationship Id="rId901" Target="embeddings/oleObject482.bin" Type="http://schemas.openxmlformats.org/officeDocument/2006/relationships/oleObject"/><Relationship Id="rId902" Target="media/image413.wmf" Type="http://schemas.openxmlformats.org/officeDocument/2006/relationships/image"/><Relationship Id="rId903" Target="embeddings/oleObject483.bin" Type="http://schemas.openxmlformats.org/officeDocument/2006/relationships/oleObject"/><Relationship Id="rId904" Target="media/image414.wmf" Type="http://schemas.openxmlformats.org/officeDocument/2006/relationships/image"/><Relationship Id="rId905" Target="embeddings/oleObject484.bin" Type="http://schemas.openxmlformats.org/officeDocument/2006/relationships/oleObject"/><Relationship Id="rId906" Target="media/image415.wmf" Type="http://schemas.openxmlformats.org/officeDocument/2006/relationships/image"/><Relationship Id="rId907" Target="embeddings/oleObject485.bin" Type="http://schemas.openxmlformats.org/officeDocument/2006/relationships/oleObject"/><Relationship Id="rId908" Target="media/image416.wmf" Type="http://schemas.openxmlformats.org/officeDocument/2006/relationships/image"/><Relationship Id="rId909" Target="embeddings/oleObject486.bin" Type="http://schemas.openxmlformats.org/officeDocument/2006/relationships/oleObject"/><Relationship Id="rId91" Target="embeddings/oleObject49.bin" Type="http://schemas.openxmlformats.org/officeDocument/2006/relationships/oleObject"/><Relationship Id="rId910" Target="media/image417.wmf" Type="http://schemas.openxmlformats.org/officeDocument/2006/relationships/image"/><Relationship Id="rId911" Target="embeddings/oleObject487.bin" Type="http://schemas.openxmlformats.org/officeDocument/2006/relationships/oleObject"/><Relationship Id="rId912" Target="media/image418.wmf" Type="http://schemas.openxmlformats.org/officeDocument/2006/relationships/image"/><Relationship Id="rId913" Target="embeddings/oleObject488.bin" Type="http://schemas.openxmlformats.org/officeDocument/2006/relationships/oleObject"/><Relationship Id="rId914" Target="media/image419.wmf" Type="http://schemas.openxmlformats.org/officeDocument/2006/relationships/image"/><Relationship Id="rId915" Target="embeddings/oleObject489.bin" Type="http://schemas.openxmlformats.org/officeDocument/2006/relationships/oleObject"/><Relationship Id="rId916" Target="media/image420.wmf" Type="http://schemas.openxmlformats.org/officeDocument/2006/relationships/image"/><Relationship Id="rId917" Target="embeddings/oleObject490.bin" Type="http://schemas.openxmlformats.org/officeDocument/2006/relationships/oleObject"/><Relationship Id="rId918" Target="media/image421.wmf" Type="http://schemas.openxmlformats.org/officeDocument/2006/relationships/image"/><Relationship Id="rId919" Target="embeddings/oleObject491.bin" Type="http://schemas.openxmlformats.org/officeDocument/2006/relationships/oleObject"/><Relationship Id="rId92" Target="media/image36.wmf" Type="http://schemas.openxmlformats.org/officeDocument/2006/relationships/image"/><Relationship Id="rId920" Target="media/image422.wmf" Type="http://schemas.openxmlformats.org/officeDocument/2006/relationships/image"/><Relationship Id="rId921" Target="embeddings/oleObject492.bin" Type="http://schemas.openxmlformats.org/officeDocument/2006/relationships/oleObject"/><Relationship Id="rId922" Target="media/image423.wmf" Type="http://schemas.openxmlformats.org/officeDocument/2006/relationships/image"/><Relationship Id="rId923" Target="embeddings/oleObject493.bin" Type="http://schemas.openxmlformats.org/officeDocument/2006/relationships/oleObject"/><Relationship Id="rId924" Target="media/image424.wmf" Type="http://schemas.openxmlformats.org/officeDocument/2006/relationships/image"/><Relationship Id="rId925" Target="embeddings/oleObject494.bin" Type="http://schemas.openxmlformats.org/officeDocument/2006/relationships/oleObject"/><Relationship Id="rId926" Target="media/image425.wmf" Type="http://schemas.openxmlformats.org/officeDocument/2006/relationships/image"/><Relationship Id="rId927" Target="embeddings/oleObject495.bin" Type="http://schemas.openxmlformats.org/officeDocument/2006/relationships/oleObject"/><Relationship Id="rId928" Target="media/image426.wmf" Type="http://schemas.openxmlformats.org/officeDocument/2006/relationships/image"/><Relationship Id="rId929" Target="embeddings/oleObject496.bin" Type="http://schemas.openxmlformats.org/officeDocument/2006/relationships/oleObject"/><Relationship Id="rId93" Target="embeddings/oleObject50.bin" Type="http://schemas.openxmlformats.org/officeDocument/2006/relationships/oleObject"/><Relationship Id="rId930" Target="media/image427.wmf" Type="http://schemas.openxmlformats.org/officeDocument/2006/relationships/image"/><Relationship Id="rId931" Target="embeddings/oleObject497.bin" Type="http://schemas.openxmlformats.org/officeDocument/2006/relationships/oleObject"/><Relationship Id="rId932" Target="media/image428.wmf" Type="http://schemas.openxmlformats.org/officeDocument/2006/relationships/image"/><Relationship Id="rId933" Target="embeddings/oleObject498.bin" Type="http://schemas.openxmlformats.org/officeDocument/2006/relationships/oleObject"/><Relationship Id="rId934" Target="media/image429.wmf" Type="http://schemas.openxmlformats.org/officeDocument/2006/relationships/image"/><Relationship Id="rId935" Target="embeddings/oleObject499.bin" Type="http://schemas.openxmlformats.org/officeDocument/2006/relationships/oleObject"/><Relationship Id="rId936" Target="media/image430.wmf" Type="http://schemas.openxmlformats.org/officeDocument/2006/relationships/image"/><Relationship Id="rId937" Target="embeddings/oleObject500.bin" Type="http://schemas.openxmlformats.org/officeDocument/2006/relationships/oleObject"/><Relationship Id="rId938" Target="media/image431.wmf" Type="http://schemas.openxmlformats.org/officeDocument/2006/relationships/image"/><Relationship Id="rId939" Target="embeddings/oleObject501.bin" Type="http://schemas.openxmlformats.org/officeDocument/2006/relationships/oleObject"/><Relationship Id="rId94" Target="embeddings/oleObject51.bin" Type="http://schemas.openxmlformats.org/officeDocument/2006/relationships/oleObject"/><Relationship Id="rId940" Target="media/image432.wmf" Type="http://schemas.openxmlformats.org/officeDocument/2006/relationships/image"/><Relationship Id="rId941" Target="embeddings/oleObject502.bin" Type="http://schemas.openxmlformats.org/officeDocument/2006/relationships/oleObject"/><Relationship Id="rId942" Target="embeddings/oleObject503.bin" Type="http://schemas.openxmlformats.org/officeDocument/2006/relationships/oleObject"/><Relationship Id="rId943" Target="media/image433.wmf" Type="http://schemas.openxmlformats.org/officeDocument/2006/relationships/image"/><Relationship Id="rId944" Target="embeddings/oleObject504.bin" Type="http://schemas.openxmlformats.org/officeDocument/2006/relationships/oleObject"/><Relationship Id="rId945" Target="media/image434.wmf" Type="http://schemas.openxmlformats.org/officeDocument/2006/relationships/image"/><Relationship Id="rId946" Target="embeddings/oleObject505.bin" Type="http://schemas.openxmlformats.org/officeDocument/2006/relationships/oleObject"/><Relationship Id="rId947" Target="media/image435.wmf" Type="http://schemas.openxmlformats.org/officeDocument/2006/relationships/image"/><Relationship Id="rId948" Target="embeddings/oleObject506.bin" Type="http://schemas.openxmlformats.org/officeDocument/2006/relationships/oleObject"/><Relationship Id="rId949" Target="media/image436.wmf" Type="http://schemas.openxmlformats.org/officeDocument/2006/relationships/image"/><Relationship Id="rId95" Target="embeddings/oleObject52.bin" Type="http://schemas.openxmlformats.org/officeDocument/2006/relationships/oleObject"/><Relationship Id="rId950" Target="embeddings/oleObject507.bin" Type="http://schemas.openxmlformats.org/officeDocument/2006/relationships/oleObject"/><Relationship Id="rId951" Target="media/image437.wmf" Type="http://schemas.openxmlformats.org/officeDocument/2006/relationships/image"/><Relationship Id="rId952" Target="embeddings/oleObject508.bin" Type="http://schemas.openxmlformats.org/officeDocument/2006/relationships/oleObject"/><Relationship Id="rId953" Target="media/image438.wmf" Type="http://schemas.openxmlformats.org/officeDocument/2006/relationships/image"/><Relationship Id="rId954" Target="embeddings/oleObject509.bin" Type="http://schemas.openxmlformats.org/officeDocument/2006/relationships/oleObject"/><Relationship Id="rId955" Target="media/image439.wmf" Type="http://schemas.openxmlformats.org/officeDocument/2006/relationships/image"/><Relationship Id="rId956" Target="embeddings/oleObject510.bin" Type="http://schemas.openxmlformats.org/officeDocument/2006/relationships/oleObject"/><Relationship Id="rId957" Target="media/image440.wmf" Type="http://schemas.openxmlformats.org/officeDocument/2006/relationships/image"/><Relationship Id="rId958" Target="embeddings/oleObject511.bin" Type="http://schemas.openxmlformats.org/officeDocument/2006/relationships/oleObject"/><Relationship Id="rId959" Target="media/image441.wmf" Type="http://schemas.openxmlformats.org/officeDocument/2006/relationships/image"/><Relationship Id="rId96" Target="embeddings/oleObject53.bin" Type="http://schemas.openxmlformats.org/officeDocument/2006/relationships/oleObject"/><Relationship Id="rId960" Target="embeddings/oleObject512.bin" Type="http://schemas.openxmlformats.org/officeDocument/2006/relationships/oleObject"/><Relationship Id="rId961" Target="media/image442.wmf" Type="http://schemas.openxmlformats.org/officeDocument/2006/relationships/image"/><Relationship Id="rId962" Target="embeddings/oleObject513.bin" Type="http://schemas.openxmlformats.org/officeDocument/2006/relationships/oleObject"/><Relationship Id="rId963" Target="media/image443.wmf" Type="http://schemas.openxmlformats.org/officeDocument/2006/relationships/image"/><Relationship Id="rId964" Target="embeddings/oleObject514.bin" Type="http://schemas.openxmlformats.org/officeDocument/2006/relationships/oleObject"/><Relationship Id="rId965" Target="media/image444.wmf" Type="http://schemas.openxmlformats.org/officeDocument/2006/relationships/image"/><Relationship Id="rId966" Target="embeddings/oleObject515.bin" Type="http://schemas.openxmlformats.org/officeDocument/2006/relationships/oleObject"/><Relationship Id="rId967" Target="media/image445.wmf" Type="http://schemas.openxmlformats.org/officeDocument/2006/relationships/image"/><Relationship Id="rId968" Target="embeddings/oleObject516.bin" Type="http://schemas.openxmlformats.org/officeDocument/2006/relationships/oleObject"/><Relationship Id="rId969" Target="media/image446.wmf" Type="http://schemas.openxmlformats.org/officeDocument/2006/relationships/image"/><Relationship Id="rId97" Target="embeddings/oleObject54.bin" Type="http://schemas.openxmlformats.org/officeDocument/2006/relationships/oleObject"/><Relationship Id="rId970" Target="embeddings/oleObject517.bin" Type="http://schemas.openxmlformats.org/officeDocument/2006/relationships/oleObject"/><Relationship Id="rId971" Target="media/image447.wmf" Type="http://schemas.openxmlformats.org/officeDocument/2006/relationships/image"/><Relationship Id="rId972" Target="embeddings/oleObject518.bin" Type="http://schemas.openxmlformats.org/officeDocument/2006/relationships/oleObject"/><Relationship Id="rId973" Target="media/image448.wmf" Type="http://schemas.openxmlformats.org/officeDocument/2006/relationships/image"/><Relationship Id="rId974" Target="embeddings/oleObject519.bin" Type="http://schemas.openxmlformats.org/officeDocument/2006/relationships/oleObject"/><Relationship Id="rId975" Target="media/image449.wmf" Type="http://schemas.openxmlformats.org/officeDocument/2006/relationships/image"/><Relationship Id="rId976" Target="embeddings/oleObject520.bin" Type="http://schemas.openxmlformats.org/officeDocument/2006/relationships/oleObject"/><Relationship Id="rId977" Target="media/image450.wmf" Type="http://schemas.openxmlformats.org/officeDocument/2006/relationships/image"/><Relationship Id="rId978" Target="embeddings/oleObject521.bin" Type="http://schemas.openxmlformats.org/officeDocument/2006/relationships/oleObject"/><Relationship Id="rId979" Target="media/image451.wmf" Type="http://schemas.openxmlformats.org/officeDocument/2006/relationships/image"/><Relationship Id="rId98" Target="embeddings/oleObject55.bin" Type="http://schemas.openxmlformats.org/officeDocument/2006/relationships/oleObject"/><Relationship Id="rId980" Target="embeddings/oleObject522.bin" Type="http://schemas.openxmlformats.org/officeDocument/2006/relationships/oleObject"/><Relationship Id="rId981" Target="media/image452.wmf" Type="http://schemas.openxmlformats.org/officeDocument/2006/relationships/image"/><Relationship Id="rId982" Target="embeddings/oleObject523.bin" Type="http://schemas.openxmlformats.org/officeDocument/2006/relationships/oleObject"/><Relationship Id="rId983" Target="media/image453.wmf" Type="http://schemas.openxmlformats.org/officeDocument/2006/relationships/image"/><Relationship Id="rId984" Target="embeddings/oleObject524.bin" Type="http://schemas.openxmlformats.org/officeDocument/2006/relationships/oleObject"/><Relationship Id="rId985" Target="media/image454.wmf" Type="http://schemas.openxmlformats.org/officeDocument/2006/relationships/image"/><Relationship Id="rId986" Target="embeddings/oleObject525.bin" Type="http://schemas.openxmlformats.org/officeDocument/2006/relationships/oleObject"/><Relationship Id="rId987" Target="media/image455.wmf" Type="http://schemas.openxmlformats.org/officeDocument/2006/relationships/image"/><Relationship Id="rId988" Target="embeddings/oleObject526.bin" Type="http://schemas.openxmlformats.org/officeDocument/2006/relationships/oleObject"/><Relationship Id="rId989" Target="media/image456.wmf" Type="http://schemas.openxmlformats.org/officeDocument/2006/relationships/image"/><Relationship Id="rId99" Target="embeddings/oleObject56.bin" Type="http://schemas.openxmlformats.org/officeDocument/2006/relationships/oleObject"/><Relationship Id="rId990" Target="embeddings/oleObject527.bin" Type="http://schemas.openxmlformats.org/officeDocument/2006/relationships/oleObject"/><Relationship Id="rId991" Target="media/image457.wmf" Type="http://schemas.openxmlformats.org/officeDocument/2006/relationships/image"/><Relationship Id="rId992" Target="embeddings/oleObject528.bin" Type="http://schemas.openxmlformats.org/officeDocument/2006/relationships/oleObject"/><Relationship Id="rId993" Target="media/image458.wmf" Type="http://schemas.openxmlformats.org/officeDocument/2006/relationships/image"/><Relationship Id="rId994" Target="embeddings/oleObject529.bin" Type="http://schemas.openxmlformats.org/officeDocument/2006/relationships/oleObject"/><Relationship Id="rId995" Target="media/image459.wmf" Type="http://schemas.openxmlformats.org/officeDocument/2006/relationships/image"/><Relationship Id="rId996" Target="embeddings/oleObject530.bin" Type="http://schemas.openxmlformats.org/officeDocument/2006/relationships/oleObject"/><Relationship Id="rId997" Target="media/image460.wmf" Type="http://schemas.openxmlformats.org/officeDocument/2006/relationships/image"/><Relationship Id="rId998" Target="embeddings/oleObject531.bin" Type="http://schemas.openxmlformats.org/officeDocument/2006/relationships/oleObject"/><Relationship Id="rId999" Target="embeddings/oleObject53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6266</Words>
  <Characters>35720</Characters>
  <Application>Microsoft Office Word</Application>
  <DocSecurity>0</DocSecurity>
  <Lines>297</Lines>
  <Paragraphs>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1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14:49:00Z</dcterms:created>
  <dc:creator>tailieu123.edu.vn</dc:creator>
  <dc:description>Phương pháp dùng tính chất chứng minh bài toán chia hết luyện thi HSG Toán 6 có lời giải chi tiết được soạn dưới dạng file word và PDF gồm 22 trang. Các bạn xem và tải về ở dưới.</dc:description>
  <dcterms:modified xsi:type="dcterms:W3CDTF">2022-06-10T14:49:00Z</dcterms:modified>
  <cp:revision>1</cp:revision>
  <dc:title>Luyện Thi HSG Toán 6 Chủ Đề: Dùng Tính Chất Chứng Minh Bài Toán Chia Hết</dc:title>
</cp:coreProperties>
</file>